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C037B" w:rsidRDefault="007533BC" w:rsidP="00B132BC">
      <w:pPr>
        <w:pStyle w:val="a7"/>
        <w:adjustRightInd w:val="0"/>
        <w:snapToGrid w:val="0"/>
        <w:spacing w:line="288" w:lineRule="auto"/>
        <w:ind w:rightChars="-45" w:right="-94"/>
        <w:jc w:val="center"/>
        <w:rPr>
          <w:rFonts w:ascii="Times New Roman" w:hAnsi="Times New Roman" w:cs="Times New Roman"/>
          <w:b/>
          <w:sz w:val="32"/>
          <w:szCs w:val="32"/>
        </w:rPr>
      </w:pPr>
      <w:r>
        <w:rPr>
          <w:rFonts w:ascii="Times New Roman" w:hAnsi="Times New Roman" w:cs="Times New Roman"/>
          <w:b/>
          <w:noProof/>
          <w:sz w:val="32"/>
          <w:szCs w:val="32"/>
        </w:rPr>
        <w:pict>
          <v:shapetype id="_x0000_t202" coordsize="21600,21600" o:spt="202" path="m,l,21600r21600,l21600,xe">
            <v:stroke joinstyle="miter"/>
            <v:path gradientshapeok="t" o:connecttype="rect"/>
          </v:shapetype>
          <v:shape id="文本框 11" o:spid="_x0000_s1026" type="#_x0000_t202" style="position:absolute;left:0;text-align:left;margin-left:50.6pt;margin-top:-50.75pt;width:137.65pt;height:31.75pt;z-index:25165824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" filled="f" stroked="f">
            <v:textbox>
              <w:txbxContent>
                <w:p w:rsidR="003B7C22" w:rsidRPr="003B7C22" w:rsidRDefault="003B7C22" w:rsidP="003B7C22">
                  <w:pPr>
                    <w:adjustRightInd w:val="0"/>
                    <w:snapToGrid w:val="0"/>
                    <w:spacing w:line="216" w:lineRule="auto"/>
                    <w:rPr>
                      <w:rFonts w:asciiTheme="minorEastAsia" w:hAnsiTheme="minorEastAsia"/>
                      <w:color w:val="595959"/>
                      <w:kern w:val="0"/>
                      <w:sz w:val="20"/>
                      <w:szCs w:val="20"/>
                      <w:lang w:val="zh-CN"/>
                    </w:rPr>
                  </w:pPr>
                  <w:r w:rsidRPr="003B7C22">
                    <w:rPr>
                      <w:rFonts w:asciiTheme="minorEastAsia" w:hAnsiTheme="minorEastAsia" w:hint="eastAsia"/>
                      <w:color w:val="595959"/>
                      <w:kern w:val="0"/>
                      <w:sz w:val="20"/>
                      <w:szCs w:val="20"/>
                      <w:lang w:val="zh-CN"/>
                    </w:rPr>
                    <w:t>扫一扫 对答案</w:t>
                  </w:r>
                </w:p>
              </w:txbxContent>
            </v:textbox>
          </v:shape>
        </w:pict>
      </w:r>
      <w:r w:rsidRPr="007533BC">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52" type="#_x0000_t75" style="position:absolute;left:0;text-align:left;margin-left:-6.85pt;margin-top:-72.45pt;width:59.25pt;height:59.25pt;z-index:251660288">
            <v:imagedata r:id="rId8" o:title="8479 2019年河南省中考数学试卷"/>
          </v:shape>
        </w:pict>
      </w:r>
      <w:r w:rsidR="006A6126">
        <w:rPr>
          <w:rFonts w:ascii="Times New Roman" w:hAnsi="Times New Roman" w:cs="Times New Roman"/>
          <w:b/>
          <w:sz w:val="32"/>
          <w:szCs w:val="32"/>
        </w:rPr>
        <w:t>2019</w:t>
      </w:r>
      <w:r w:rsidR="006A6126">
        <w:rPr>
          <w:rFonts w:ascii="Times New Roman" w:hAnsi="Times New Roman" w:cs="Times New Roman"/>
          <w:b/>
          <w:sz w:val="32"/>
          <w:szCs w:val="32"/>
        </w:rPr>
        <w:t>年</w:t>
      </w:r>
      <w:r w:rsidR="00FB0730">
        <w:rPr>
          <w:rFonts w:ascii="Times New Roman" w:hAnsi="Times New Roman" w:cs="Times New Roman" w:hint="eastAsia"/>
          <w:b/>
          <w:sz w:val="32"/>
          <w:szCs w:val="32"/>
        </w:rPr>
        <w:t>河南省</w:t>
      </w:r>
      <w:r w:rsidR="003E6D02" w:rsidRPr="0058067A">
        <w:rPr>
          <w:rFonts w:ascii="Times New Roman" w:hAnsi="Times New Roman" w:cs="Times New Roman"/>
          <w:b/>
          <w:sz w:val="32"/>
          <w:szCs w:val="32"/>
        </w:rPr>
        <w:t>中考数学试卷</w:t>
      </w:r>
    </w:p>
    <w:p w:rsidR="00386A15" w:rsidRPr="00386A15" w:rsidRDefault="00386A15" w:rsidP="00B132BC">
      <w:pPr>
        <w:pStyle w:val="a7"/>
        <w:adjustRightInd w:val="0"/>
        <w:snapToGrid w:val="0"/>
        <w:spacing w:line="288" w:lineRule="auto"/>
        <w:ind w:rightChars="-45" w:right="-94"/>
        <w:jc w:val="center"/>
        <w:rPr>
          <w:rFonts w:ascii="Times New Roman" w:hAnsi="Times New Roman" w:cs="Times New Roman"/>
        </w:rPr>
      </w:pPr>
      <w:r w:rsidRPr="00386A15">
        <w:rPr>
          <w:rFonts w:ascii="Times New Roman" w:hAnsi="Times New Roman" w:cs="Times New Roman" w:hint="eastAsia"/>
        </w:rPr>
        <w:t>（满分</w:t>
      </w:r>
      <w:r w:rsidRPr="00386A15">
        <w:rPr>
          <w:rFonts w:ascii="Times New Roman" w:hAnsi="Times New Roman" w:cs="Times New Roman" w:hint="eastAsia"/>
        </w:rPr>
        <w:t>120</w:t>
      </w:r>
      <w:r w:rsidRPr="00386A15">
        <w:rPr>
          <w:rFonts w:ascii="Times New Roman" w:hAnsi="Times New Roman" w:cs="Times New Roman" w:hint="eastAsia"/>
        </w:rPr>
        <w:t>分，考试时间</w:t>
      </w:r>
      <w:r w:rsidR="00FB0730">
        <w:rPr>
          <w:rFonts w:ascii="Times New Roman" w:hAnsi="Times New Roman" w:cs="Times New Roman"/>
        </w:rPr>
        <w:t>10</w:t>
      </w:r>
      <w:r w:rsidRPr="00386A15">
        <w:rPr>
          <w:rFonts w:ascii="Times New Roman" w:hAnsi="Times New Roman" w:cs="Times New Roman" w:hint="eastAsia"/>
        </w:rPr>
        <w:t>0</w:t>
      </w:r>
      <w:r w:rsidRPr="00386A15">
        <w:rPr>
          <w:rFonts w:ascii="Times New Roman" w:hAnsi="Times New Roman" w:cs="Times New Roman" w:hint="eastAsia"/>
        </w:rPr>
        <w:t>分钟）</w:t>
      </w:r>
    </w:p>
    <w:p w:rsidR="007466BA" w:rsidRDefault="00390CAD" w:rsidP="00B132BC">
      <w:pPr>
        <w:pStyle w:val="a7"/>
        <w:adjustRightInd w:val="0"/>
        <w:snapToGrid w:val="0"/>
        <w:spacing w:line="288" w:lineRule="auto"/>
        <w:ind w:rightChars="-45" w:right="-94"/>
        <w:rPr>
          <w:rFonts w:ascii="Times New Roman" w:eastAsia="黑体" w:hAnsi="Times New Roman" w:cs="Times New Roman"/>
          <w:sz w:val="24"/>
          <w:szCs w:val="24"/>
        </w:rPr>
      </w:pPr>
      <w:r w:rsidRPr="0058067A">
        <w:rPr>
          <w:rFonts w:ascii="Times New Roman" w:eastAsia="黑体" w:hAnsi="Times New Roman" w:cs="Times New Roman"/>
          <w:sz w:val="24"/>
          <w:szCs w:val="24"/>
        </w:rPr>
        <w:t>一、</w:t>
      </w:r>
      <w:r w:rsidR="00057E9C" w:rsidRPr="0058067A">
        <w:rPr>
          <w:rFonts w:ascii="Times New Roman" w:eastAsia="黑体" w:hAnsi="Times New Roman" w:cs="Times New Roman"/>
          <w:sz w:val="24"/>
          <w:szCs w:val="24"/>
        </w:rPr>
        <w:t>选择题（每小题</w:t>
      </w:r>
      <w:r w:rsidR="00FB6F8C">
        <w:rPr>
          <w:rFonts w:ascii="Times New Roman" w:eastAsia="黑体" w:hAnsi="Times New Roman" w:cs="Times New Roman"/>
          <w:sz w:val="24"/>
          <w:szCs w:val="24"/>
        </w:rPr>
        <w:t>3</w:t>
      </w:r>
      <w:r w:rsidR="00057E9C" w:rsidRPr="0058067A">
        <w:rPr>
          <w:rFonts w:ascii="Times New Roman" w:eastAsia="黑体" w:hAnsi="Times New Roman" w:cs="Times New Roman"/>
          <w:sz w:val="24"/>
          <w:szCs w:val="24"/>
        </w:rPr>
        <w:t>分，共</w:t>
      </w:r>
      <w:r w:rsidR="00661CDD">
        <w:rPr>
          <w:rFonts w:ascii="Times New Roman" w:eastAsia="黑体" w:hAnsi="Times New Roman" w:cs="Times New Roman"/>
          <w:sz w:val="24"/>
          <w:szCs w:val="24"/>
        </w:rPr>
        <w:t>30</w:t>
      </w:r>
      <w:r w:rsidR="00057E9C" w:rsidRPr="0058067A">
        <w:rPr>
          <w:rFonts w:ascii="Times New Roman" w:eastAsia="黑体" w:hAnsi="Times New Roman" w:cs="Times New Roman"/>
          <w:sz w:val="24"/>
          <w:szCs w:val="24"/>
        </w:rPr>
        <w:t>分）</w:t>
      </w:r>
    </w:p>
    <w:p w:rsidR="00665BD2" w:rsidRDefault="00726AC3" w:rsidP="00B132BC">
      <w:pPr>
        <w:pStyle w:val="a7"/>
        <w:numPr>
          <w:ilvl w:val="0"/>
          <w:numId w:val="18"/>
        </w:numPr>
        <w:adjustRightInd w:val="0"/>
        <w:snapToGrid w:val="0"/>
        <w:spacing w:line="288" w:lineRule="auto"/>
        <w:ind w:rightChars="-45" w:right="-94"/>
        <w:rPr>
          <w:rFonts w:ascii="Times New Roman" w:eastAsiaTheme="minorEastAsia" w:hAnsi="Times New Roman" w:cs="Times New Roman"/>
          <w:sz w:val="24"/>
          <w:szCs w:val="24"/>
        </w:rPr>
      </w:pPr>
      <w:r w:rsidRPr="00975441">
        <w:rPr>
          <w:rFonts w:ascii="Times New Roman" w:eastAsiaTheme="minorEastAsia" w:hAnsi="Times New Roman" w:cs="Times New Roman"/>
          <w:position w:val="-24"/>
          <w:sz w:val="24"/>
          <w:szCs w:val="24"/>
        </w:rPr>
        <w:object w:dxaOrig="400" w:dyaOrig="620">
          <v:shape id="_x0000_i1025" type="#_x0000_t75" style="width:20.25pt;height:30.75pt" o:ole="">
            <v:imagedata r:id="rId9" o:title=""/>
          </v:shape>
          <o:OLEObject Type="Embed" ProgID="Equation.DSMT4" ShapeID="_x0000_i1025" DrawAspect="Content" ObjectID="_1623391661" r:id="rId10"/>
        </w:object>
      </w:r>
      <w:r w:rsidR="00FB0730" w:rsidRPr="00975441">
        <w:rPr>
          <w:rFonts w:ascii="Times New Roman" w:eastAsiaTheme="minorEastAsia" w:hAnsi="Times New Roman" w:cs="Times New Roman"/>
          <w:sz w:val="24"/>
          <w:szCs w:val="24"/>
        </w:rPr>
        <w:t>的绝对值是</w:t>
      </w:r>
      <w:r w:rsidRPr="00975441">
        <w:rPr>
          <w:rFonts w:ascii="Times New Roman" w:eastAsiaTheme="minorEastAsia" w:hAnsi="Times New Roman" w:cs="Times New Roman"/>
          <w:sz w:val="24"/>
          <w:szCs w:val="24"/>
        </w:rPr>
        <w:t>（</w:t>
      </w:r>
      <w:r w:rsidRPr="00975441">
        <w:rPr>
          <w:rFonts w:ascii="Times New Roman" w:eastAsiaTheme="minorEastAsia" w:hAnsi="Times New Roman" w:cs="Times New Roman"/>
          <w:sz w:val="24"/>
          <w:szCs w:val="24"/>
        </w:rPr>
        <w:t xml:space="preserve">    </w:t>
      </w:r>
      <w:r w:rsidRPr="00975441">
        <w:rPr>
          <w:rFonts w:ascii="Times New Roman" w:eastAsiaTheme="minorEastAsia" w:hAnsi="Times New Roman" w:cs="Times New Roman"/>
          <w:sz w:val="24"/>
          <w:szCs w:val="24"/>
        </w:rPr>
        <w:t>）</w:t>
      </w:r>
    </w:p>
    <w:p w:rsidR="00FB0730" w:rsidRPr="00665BD2" w:rsidRDefault="00726AC3" w:rsidP="00B132BC">
      <w:pPr>
        <w:pStyle w:val="a7"/>
        <w:adjustRightInd w:val="0"/>
        <w:snapToGrid w:val="0"/>
        <w:spacing w:line="288" w:lineRule="auto"/>
        <w:ind w:left="420" w:rightChars="-45" w:right="-94"/>
        <w:rPr>
          <w:rFonts w:ascii="Times New Roman" w:eastAsiaTheme="minorEastAsia" w:hAnsi="Times New Roman" w:cs="Times New Roman"/>
          <w:sz w:val="24"/>
          <w:szCs w:val="24"/>
        </w:rPr>
      </w:pPr>
      <w:r w:rsidRPr="00665BD2">
        <w:rPr>
          <w:rFonts w:ascii="Times New Roman" w:eastAsiaTheme="minorEastAsia" w:hAnsi="Times New Roman" w:cs="Times New Roman"/>
          <w:sz w:val="24"/>
          <w:szCs w:val="24"/>
        </w:rPr>
        <w:t>A</w:t>
      </w:r>
      <w:r w:rsidRPr="00665BD2">
        <w:rPr>
          <w:rFonts w:ascii="Times New Roman" w:eastAsiaTheme="minorEastAsia" w:hAnsi="Times New Roman" w:cs="Times New Roman"/>
          <w:sz w:val="24"/>
          <w:szCs w:val="24"/>
        </w:rPr>
        <w:t>．</w:t>
      </w:r>
      <w:r w:rsidRPr="00975441">
        <w:rPr>
          <w:rFonts w:ascii="Times New Roman" w:eastAsiaTheme="minorEastAsia" w:hAnsi="Times New Roman" w:cs="Times New Roman"/>
          <w:position w:val="-24"/>
          <w:sz w:val="24"/>
          <w:szCs w:val="24"/>
        </w:rPr>
        <w:object w:dxaOrig="400" w:dyaOrig="620">
          <v:shape id="_x0000_i1026" type="#_x0000_t75" style="width:20.25pt;height:30.75pt" o:ole="">
            <v:imagedata r:id="rId11" o:title=""/>
          </v:shape>
          <o:OLEObject Type="Embed" ProgID="Equation.DSMT4" ShapeID="_x0000_i1026" DrawAspect="Content" ObjectID="_1623391662" r:id="rId12"/>
        </w:object>
      </w:r>
      <w:r w:rsidRPr="00665BD2">
        <w:rPr>
          <w:rFonts w:ascii="Times New Roman" w:eastAsiaTheme="minorEastAsia" w:hAnsi="Times New Roman" w:cs="Times New Roman"/>
          <w:sz w:val="24"/>
          <w:szCs w:val="24"/>
        </w:rPr>
        <w:tab/>
      </w:r>
      <w:r w:rsidRPr="00665BD2">
        <w:rPr>
          <w:rFonts w:ascii="Times New Roman" w:eastAsiaTheme="minorEastAsia" w:hAnsi="Times New Roman" w:cs="Times New Roman"/>
          <w:sz w:val="24"/>
          <w:szCs w:val="24"/>
        </w:rPr>
        <w:tab/>
      </w:r>
      <w:r w:rsidRPr="00665BD2">
        <w:rPr>
          <w:rFonts w:ascii="Times New Roman" w:eastAsiaTheme="minorEastAsia" w:hAnsi="Times New Roman" w:cs="Times New Roman"/>
          <w:sz w:val="24"/>
          <w:szCs w:val="24"/>
        </w:rPr>
        <w:tab/>
      </w:r>
      <w:r w:rsidRPr="00665BD2">
        <w:rPr>
          <w:rFonts w:ascii="Times New Roman" w:eastAsiaTheme="minorEastAsia" w:hAnsi="Times New Roman" w:cs="Times New Roman"/>
          <w:sz w:val="24"/>
          <w:szCs w:val="24"/>
        </w:rPr>
        <w:tab/>
        <w:t>B</w:t>
      </w:r>
      <w:r w:rsidRPr="00665BD2">
        <w:rPr>
          <w:rFonts w:ascii="Times New Roman" w:eastAsiaTheme="minorEastAsia" w:hAnsi="Times New Roman" w:cs="Times New Roman"/>
          <w:sz w:val="24"/>
          <w:szCs w:val="24"/>
        </w:rPr>
        <w:t>．</w:t>
      </w:r>
      <w:r w:rsidRPr="00975441">
        <w:rPr>
          <w:rFonts w:ascii="Times New Roman" w:eastAsiaTheme="minorEastAsia" w:hAnsi="Times New Roman" w:cs="Times New Roman"/>
          <w:position w:val="-24"/>
          <w:sz w:val="24"/>
          <w:szCs w:val="24"/>
        </w:rPr>
        <w:object w:dxaOrig="240" w:dyaOrig="620">
          <v:shape id="_x0000_i1027" type="#_x0000_t75" style="width:12pt;height:30.75pt" o:ole="">
            <v:imagedata r:id="rId13" o:title=""/>
          </v:shape>
          <o:OLEObject Type="Embed" ProgID="Equation.DSMT4" ShapeID="_x0000_i1027" DrawAspect="Content" ObjectID="_1623391663" r:id="rId14"/>
        </w:object>
      </w:r>
      <w:r w:rsidRPr="00665BD2">
        <w:rPr>
          <w:rFonts w:ascii="Times New Roman" w:eastAsiaTheme="minorEastAsia" w:hAnsi="Times New Roman" w:cs="Times New Roman"/>
          <w:sz w:val="24"/>
          <w:szCs w:val="24"/>
        </w:rPr>
        <w:tab/>
      </w:r>
      <w:r w:rsidRPr="00665BD2">
        <w:rPr>
          <w:rFonts w:ascii="Times New Roman" w:eastAsiaTheme="minorEastAsia" w:hAnsi="Times New Roman" w:cs="Times New Roman"/>
          <w:sz w:val="24"/>
          <w:szCs w:val="24"/>
        </w:rPr>
        <w:tab/>
      </w:r>
      <w:r w:rsidRPr="00665BD2">
        <w:rPr>
          <w:rFonts w:ascii="Times New Roman" w:eastAsiaTheme="minorEastAsia" w:hAnsi="Times New Roman" w:cs="Times New Roman"/>
          <w:sz w:val="24"/>
          <w:szCs w:val="24"/>
        </w:rPr>
        <w:tab/>
      </w:r>
      <w:r w:rsidRPr="00665BD2">
        <w:rPr>
          <w:rFonts w:ascii="Times New Roman" w:eastAsiaTheme="minorEastAsia" w:hAnsi="Times New Roman" w:cs="Times New Roman"/>
          <w:sz w:val="24"/>
          <w:szCs w:val="24"/>
        </w:rPr>
        <w:tab/>
        <w:t>C</w:t>
      </w:r>
      <w:r w:rsidRPr="00665BD2">
        <w:rPr>
          <w:rFonts w:ascii="Times New Roman" w:eastAsiaTheme="minorEastAsia" w:hAnsi="Times New Roman" w:cs="Times New Roman"/>
          <w:sz w:val="24"/>
          <w:szCs w:val="24"/>
        </w:rPr>
        <w:t>．</w:t>
      </w:r>
      <w:r w:rsidRPr="00665BD2">
        <w:rPr>
          <w:rFonts w:ascii="Times New Roman" w:eastAsiaTheme="minorEastAsia" w:hAnsi="Times New Roman" w:cs="Times New Roman"/>
          <w:sz w:val="24"/>
          <w:szCs w:val="24"/>
        </w:rPr>
        <w:t>2</w:t>
      </w:r>
      <w:r w:rsidRPr="00665BD2">
        <w:rPr>
          <w:rFonts w:ascii="Times New Roman" w:eastAsiaTheme="minorEastAsia" w:hAnsi="Times New Roman" w:cs="Times New Roman"/>
          <w:sz w:val="24"/>
          <w:szCs w:val="24"/>
        </w:rPr>
        <w:tab/>
      </w:r>
      <w:r w:rsidRPr="00665BD2">
        <w:rPr>
          <w:rFonts w:ascii="Times New Roman" w:eastAsiaTheme="minorEastAsia" w:hAnsi="Times New Roman" w:cs="Times New Roman"/>
          <w:sz w:val="24"/>
          <w:szCs w:val="24"/>
        </w:rPr>
        <w:tab/>
      </w:r>
      <w:r w:rsidRPr="00665BD2">
        <w:rPr>
          <w:rFonts w:ascii="Times New Roman" w:eastAsiaTheme="minorEastAsia" w:hAnsi="Times New Roman" w:cs="Times New Roman"/>
          <w:sz w:val="24"/>
          <w:szCs w:val="24"/>
        </w:rPr>
        <w:tab/>
      </w:r>
      <w:r w:rsidRPr="00665BD2">
        <w:rPr>
          <w:rFonts w:ascii="Times New Roman" w:eastAsiaTheme="minorEastAsia" w:hAnsi="Times New Roman" w:cs="Times New Roman"/>
          <w:sz w:val="24"/>
          <w:szCs w:val="24"/>
        </w:rPr>
        <w:tab/>
        <w:t>D</w:t>
      </w:r>
      <w:r w:rsidR="006C156C" w:rsidRPr="00665BD2">
        <w:rPr>
          <w:rFonts w:ascii="Times New Roman" w:eastAsiaTheme="minorEastAsia" w:hAnsi="Times New Roman" w:cs="Times New Roman"/>
          <w:sz w:val="24"/>
          <w:szCs w:val="24"/>
        </w:rPr>
        <w:t>．</w:t>
      </w:r>
      <w:r w:rsidR="008D63D3" w:rsidRPr="008D63D3">
        <w:rPr>
          <w:rFonts w:hAnsi="宋体" w:cs="Times New Roman"/>
          <w:sz w:val="24"/>
          <w:szCs w:val="24"/>
        </w:rPr>
        <w:t>-</w:t>
      </w:r>
      <w:r w:rsidRPr="00665BD2">
        <w:rPr>
          <w:rFonts w:ascii="Times New Roman" w:eastAsiaTheme="minorEastAsia" w:hAnsi="Times New Roman" w:cs="Times New Roman"/>
          <w:sz w:val="24"/>
          <w:szCs w:val="24"/>
        </w:rPr>
        <w:t>2</w:t>
      </w:r>
    </w:p>
    <w:p w:rsidR="00665BD2" w:rsidRDefault="00FB0730" w:rsidP="00B132BC">
      <w:pPr>
        <w:pStyle w:val="a7"/>
        <w:numPr>
          <w:ilvl w:val="0"/>
          <w:numId w:val="18"/>
        </w:numPr>
        <w:adjustRightInd w:val="0"/>
        <w:snapToGrid w:val="0"/>
        <w:spacing w:line="288" w:lineRule="auto"/>
        <w:ind w:rightChars="-45" w:right="-94"/>
        <w:rPr>
          <w:rFonts w:ascii="Times New Roman" w:eastAsiaTheme="minorEastAsia" w:hAnsi="Times New Roman" w:cs="Times New Roman"/>
          <w:sz w:val="24"/>
          <w:szCs w:val="24"/>
        </w:rPr>
      </w:pPr>
      <w:r w:rsidRPr="00975441">
        <w:rPr>
          <w:rFonts w:ascii="Times New Roman" w:eastAsiaTheme="minorEastAsia" w:hAnsi="Times New Roman" w:cs="Times New Roman"/>
          <w:sz w:val="24"/>
          <w:szCs w:val="24"/>
        </w:rPr>
        <w:t>成人每天维生素</w:t>
      </w:r>
      <w:r w:rsidRPr="00665BD2">
        <w:rPr>
          <w:rFonts w:ascii="Times New Roman" w:eastAsiaTheme="minorEastAsia" w:hAnsi="Times New Roman" w:cs="Times New Roman"/>
          <w:i/>
          <w:sz w:val="24"/>
          <w:szCs w:val="24"/>
        </w:rPr>
        <w:t>D</w:t>
      </w:r>
      <w:r w:rsidRPr="00975441">
        <w:rPr>
          <w:rFonts w:ascii="Times New Roman" w:eastAsiaTheme="minorEastAsia" w:hAnsi="Times New Roman" w:cs="Times New Roman"/>
          <w:sz w:val="24"/>
          <w:szCs w:val="24"/>
        </w:rPr>
        <w:t>的摄入量约为</w:t>
      </w:r>
      <w:r w:rsidR="00726AC3" w:rsidRPr="00975441">
        <w:rPr>
          <w:rFonts w:ascii="Times New Roman" w:eastAsiaTheme="minorEastAsia" w:hAnsi="Times New Roman" w:cs="Times New Roman"/>
          <w:sz w:val="24"/>
          <w:szCs w:val="24"/>
        </w:rPr>
        <w:t>0.000 004 6</w:t>
      </w:r>
      <w:r w:rsidRPr="00975441">
        <w:rPr>
          <w:rFonts w:ascii="Times New Roman" w:eastAsiaTheme="minorEastAsia" w:hAnsi="Times New Roman" w:cs="Times New Roman"/>
          <w:sz w:val="24"/>
          <w:szCs w:val="24"/>
        </w:rPr>
        <w:t>克</w:t>
      </w:r>
      <w:r w:rsidR="00726AC3" w:rsidRPr="00975441">
        <w:rPr>
          <w:rFonts w:ascii="Times New Roman" w:eastAsiaTheme="minorEastAsia" w:hAnsi="Times New Roman" w:cs="Times New Roman"/>
          <w:sz w:val="24"/>
          <w:szCs w:val="24"/>
        </w:rPr>
        <w:t>．</w:t>
      </w:r>
      <w:r w:rsidRPr="00975441">
        <w:rPr>
          <w:rFonts w:ascii="Times New Roman" w:eastAsiaTheme="minorEastAsia" w:hAnsi="Times New Roman" w:cs="Times New Roman"/>
          <w:sz w:val="24"/>
          <w:szCs w:val="24"/>
        </w:rPr>
        <w:t>数据</w:t>
      </w:r>
      <w:r w:rsidR="00726AC3" w:rsidRPr="00975441">
        <w:rPr>
          <w:rFonts w:ascii="Times New Roman" w:eastAsiaTheme="minorEastAsia" w:hAnsi="Times New Roman" w:cs="Times New Roman"/>
          <w:sz w:val="24"/>
          <w:szCs w:val="24"/>
        </w:rPr>
        <w:t>0.000 004 6</w:t>
      </w:r>
      <w:r w:rsidRPr="00975441">
        <w:rPr>
          <w:rFonts w:ascii="Times New Roman" w:eastAsiaTheme="minorEastAsia" w:hAnsi="Times New Roman" w:cs="Times New Roman"/>
          <w:sz w:val="24"/>
          <w:szCs w:val="24"/>
        </w:rPr>
        <w:t>用</w:t>
      </w:r>
      <w:r w:rsidR="007C0207">
        <w:rPr>
          <w:rFonts w:ascii="Times New Roman" w:eastAsiaTheme="minorEastAsia" w:hAnsi="Times New Roman" w:cs="Times New Roman"/>
          <w:sz w:val="24"/>
          <w:szCs w:val="24"/>
        </w:rPr>
        <w:t>科</w:t>
      </w:r>
      <w:r w:rsidRPr="00975441">
        <w:rPr>
          <w:rFonts w:ascii="Times New Roman" w:eastAsiaTheme="minorEastAsia" w:hAnsi="Times New Roman" w:cs="Times New Roman"/>
          <w:sz w:val="24"/>
          <w:szCs w:val="24"/>
        </w:rPr>
        <w:t>学记数法表示为</w:t>
      </w:r>
      <w:r w:rsidR="00726AC3" w:rsidRPr="00975441">
        <w:rPr>
          <w:rFonts w:ascii="Times New Roman" w:eastAsiaTheme="minorEastAsia" w:hAnsi="Times New Roman" w:cs="Times New Roman"/>
          <w:sz w:val="24"/>
          <w:szCs w:val="24"/>
        </w:rPr>
        <w:t>（</w:t>
      </w:r>
      <w:r w:rsidR="00726AC3" w:rsidRPr="00975441">
        <w:rPr>
          <w:rFonts w:ascii="Times New Roman" w:eastAsiaTheme="minorEastAsia" w:hAnsi="Times New Roman" w:cs="Times New Roman"/>
          <w:sz w:val="24"/>
          <w:szCs w:val="24"/>
        </w:rPr>
        <w:t xml:space="preserve">    </w:t>
      </w:r>
      <w:r w:rsidR="00726AC3" w:rsidRPr="00975441">
        <w:rPr>
          <w:rFonts w:ascii="Times New Roman" w:eastAsiaTheme="minorEastAsia" w:hAnsi="Times New Roman" w:cs="Times New Roman"/>
          <w:sz w:val="24"/>
          <w:szCs w:val="24"/>
        </w:rPr>
        <w:t>）</w:t>
      </w:r>
    </w:p>
    <w:p w:rsidR="00FB0730" w:rsidRPr="00665BD2" w:rsidRDefault="00FB0730" w:rsidP="00B132BC">
      <w:pPr>
        <w:pStyle w:val="a7"/>
        <w:adjustRightInd w:val="0"/>
        <w:snapToGrid w:val="0"/>
        <w:spacing w:line="288" w:lineRule="auto"/>
        <w:ind w:left="420" w:rightChars="-45" w:right="-94"/>
        <w:rPr>
          <w:rFonts w:ascii="Times New Roman" w:eastAsiaTheme="minorEastAsia" w:hAnsi="Times New Roman" w:cs="Times New Roman"/>
          <w:sz w:val="24"/>
          <w:szCs w:val="24"/>
        </w:rPr>
      </w:pPr>
      <w:r w:rsidRPr="00665BD2">
        <w:rPr>
          <w:rFonts w:ascii="Times New Roman" w:eastAsiaTheme="minorEastAsia" w:hAnsi="Times New Roman" w:cs="Times New Roman"/>
          <w:sz w:val="24"/>
          <w:szCs w:val="24"/>
        </w:rPr>
        <w:t>A</w:t>
      </w:r>
      <w:r w:rsidR="00726AC3" w:rsidRPr="00665BD2">
        <w:rPr>
          <w:rFonts w:ascii="Times New Roman" w:eastAsiaTheme="minorEastAsia" w:hAnsi="Times New Roman" w:cs="Times New Roman"/>
          <w:sz w:val="24"/>
          <w:szCs w:val="24"/>
        </w:rPr>
        <w:t>．</w:t>
      </w:r>
      <w:r w:rsidRPr="00665BD2">
        <w:rPr>
          <w:rFonts w:ascii="Times New Roman" w:eastAsiaTheme="minorEastAsia" w:hAnsi="Times New Roman" w:cs="Times New Roman"/>
          <w:sz w:val="24"/>
          <w:szCs w:val="24"/>
        </w:rPr>
        <w:t>46</w:t>
      </w:r>
      <w:r w:rsidR="00726AC3" w:rsidRPr="00665BD2">
        <w:rPr>
          <w:rFonts w:ascii="Times New Roman" w:eastAsiaTheme="minorEastAsia" w:hAnsi="Times New Roman" w:cs="Times New Roman"/>
          <w:sz w:val="24"/>
          <w:szCs w:val="24"/>
        </w:rPr>
        <w:t>×</w:t>
      </w:r>
      <w:r w:rsidRPr="00665BD2">
        <w:rPr>
          <w:rFonts w:ascii="Times New Roman" w:eastAsiaTheme="minorEastAsia" w:hAnsi="Times New Roman" w:cs="Times New Roman"/>
          <w:sz w:val="24"/>
          <w:szCs w:val="24"/>
        </w:rPr>
        <w:t>10</w:t>
      </w:r>
      <w:r w:rsidR="008D63D3" w:rsidRPr="008D63D3">
        <w:rPr>
          <w:rFonts w:hAnsi="宋体" w:cs="Times New Roman"/>
          <w:sz w:val="24"/>
          <w:szCs w:val="24"/>
          <w:vertAlign w:val="superscript"/>
        </w:rPr>
        <w:t>-</w:t>
      </w:r>
      <w:r w:rsidR="00726AC3" w:rsidRPr="00665BD2">
        <w:rPr>
          <w:rFonts w:ascii="Times New Roman" w:eastAsiaTheme="minorEastAsia" w:hAnsi="Times New Roman" w:cs="Times New Roman"/>
          <w:sz w:val="24"/>
          <w:szCs w:val="24"/>
          <w:vertAlign w:val="superscript"/>
        </w:rPr>
        <w:t>7</w:t>
      </w:r>
      <w:r w:rsidR="00726AC3" w:rsidRPr="00665BD2">
        <w:rPr>
          <w:rFonts w:ascii="Times New Roman" w:eastAsiaTheme="minorEastAsia" w:hAnsi="Times New Roman" w:cs="Times New Roman"/>
          <w:sz w:val="24"/>
          <w:szCs w:val="24"/>
        </w:rPr>
        <w:tab/>
      </w:r>
      <w:r w:rsidR="00726AC3" w:rsidRPr="00665BD2">
        <w:rPr>
          <w:rFonts w:ascii="Times New Roman" w:eastAsiaTheme="minorEastAsia" w:hAnsi="Times New Roman" w:cs="Times New Roman"/>
          <w:sz w:val="24"/>
          <w:szCs w:val="24"/>
        </w:rPr>
        <w:tab/>
      </w:r>
      <w:r w:rsidR="008D63D3">
        <w:rPr>
          <w:rFonts w:ascii="Times New Roman" w:eastAsiaTheme="minorEastAsia" w:hAnsi="Times New Roman" w:cs="Times New Roman"/>
          <w:sz w:val="24"/>
          <w:szCs w:val="24"/>
        </w:rPr>
        <w:tab/>
      </w:r>
      <w:r w:rsidRPr="00665BD2">
        <w:rPr>
          <w:rFonts w:ascii="Times New Roman" w:eastAsiaTheme="minorEastAsia" w:hAnsi="Times New Roman" w:cs="Times New Roman"/>
          <w:sz w:val="24"/>
          <w:szCs w:val="24"/>
        </w:rPr>
        <w:t>B</w:t>
      </w:r>
      <w:r w:rsidR="00726AC3" w:rsidRPr="00665BD2">
        <w:rPr>
          <w:rFonts w:ascii="Times New Roman" w:eastAsiaTheme="minorEastAsia" w:hAnsi="Times New Roman" w:cs="Times New Roman"/>
          <w:sz w:val="24"/>
          <w:szCs w:val="24"/>
        </w:rPr>
        <w:t>．</w:t>
      </w:r>
      <w:r w:rsidR="00726AC3" w:rsidRPr="00665BD2">
        <w:rPr>
          <w:rFonts w:ascii="Times New Roman" w:eastAsiaTheme="minorEastAsia" w:hAnsi="Times New Roman" w:cs="Times New Roman"/>
          <w:sz w:val="24"/>
          <w:szCs w:val="24"/>
        </w:rPr>
        <w:t>4.6×10</w:t>
      </w:r>
      <w:r w:rsidR="008D63D3" w:rsidRPr="008D63D3">
        <w:rPr>
          <w:rFonts w:hAnsi="宋体" w:cs="Times New Roman"/>
          <w:sz w:val="24"/>
          <w:szCs w:val="24"/>
          <w:vertAlign w:val="superscript"/>
        </w:rPr>
        <w:t>-</w:t>
      </w:r>
      <w:r w:rsidR="00726AC3" w:rsidRPr="00665BD2">
        <w:rPr>
          <w:rFonts w:ascii="Times New Roman" w:eastAsiaTheme="minorEastAsia" w:hAnsi="Times New Roman" w:cs="Times New Roman"/>
          <w:sz w:val="24"/>
          <w:szCs w:val="24"/>
          <w:vertAlign w:val="superscript"/>
        </w:rPr>
        <w:t>7</w:t>
      </w:r>
      <w:r w:rsidR="00726AC3" w:rsidRPr="00665BD2">
        <w:rPr>
          <w:rFonts w:ascii="Times New Roman" w:eastAsiaTheme="minorEastAsia" w:hAnsi="Times New Roman" w:cs="Times New Roman"/>
          <w:sz w:val="24"/>
          <w:szCs w:val="24"/>
        </w:rPr>
        <w:tab/>
      </w:r>
      <w:r w:rsidR="00726AC3" w:rsidRPr="00665BD2">
        <w:rPr>
          <w:rFonts w:ascii="Times New Roman" w:eastAsiaTheme="minorEastAsia" w:hAnsi="Times New Roman" w:cs="Times New Roman"/>
          <w:sz w:val="24"/>
          <w:szCs w:val="24"/>
        </w:rPr>
        <w:tab/>
      </w:r>
      <w:r w:rsidR="006C156C" w:rsidRPr="00665BD2">
        <w:rPr>
          <w:rFonts w:ascii="Times New Roman" w:eastAsiaTheme="minorEastAsia" w:hAnsi="Times New Roman" w:cs="Times New Roman"/>
          <w:sz w:val="24"/>
          <w:szCs w:val="24"/>
        </w:rPr>
        <w:tab/>
      </w:r>
      <w:r w:rsidRPr="00665BD2">
        <w:rPr>
          <w:rFonts w:ascii="Times New Roman" w:eastAsiaTheme="minorEastAsia" w:hAnsi="Times New Roman" w:cs="Times New Roman"/>
          <w:sz w:val="24"/>
          <w:szCs w:val="24"/>
        </w:rPr>
        <w:t>C</w:t>
      </w:r>
      <w:r w:rsidR="00726AC3" w:rsidRPr="00665BD2">
        <w:rPr>
          <w:rFonts w:ascii="Times New Roman" w:eastAsiaTheme="minorEastAsia" w:hAnsi="Times New Roman" w:cs="Times New Roman"/>
          <w:sz w:val="24"/>
          <w:szCs w:val="24"/>
        </w:rPr>
        <w:t>．</w:t>
      </w:r>
      <w:r w:rsidR="006C156C" w:rsidRPr="00665BD2">
        <w:rPr>
          <w:rFonts w:ascii="Times New Roman" w:eastAsiaTheme="minorEastAsia" w:hAnsi="Times New Roman" w:cs="Times New Roman"/>
          <w:sz w:val="24"/>
          <w:szCs w:val="24"/>
        </w:rPr>
        <w:t>4.6×10</w:t>
      </w:r>
      <w:r w:rsidR="008D63D3" w:rsidRPr="008D63D3">
        <w:rPr>
          <w:rFonts w:hAnsi="宋体" w:cs="Times New Roman"/>
          <w:sz w:val="24"/>
          <w:szCs w:val="24"/>
          <w:vertAlign w:val="superscript"/>
        </w:rPr>
        <w:t>-</w:t>
      </w:r>
      <w:r w:rsidR="006C156C" w:rsidRPr="00665BD2">
        <w:rPr>
          <w:rFonts w:ascii="Times New Roman" w:eastAsiaTheme="minorEastAsia" w:hAnsi="Times New Roman" w:cs="Times New Roman"/>
          <w:sz w:val="24"/>
          <w:szCs w:val="24"/>
          <w:vertAlign w:val="superscript"/>
        </w:rPr>
        <w:t>6</w:t>
      </w:r>
      <w:r w:rsidR="006C156C" w:rsidRPr="00665BD2">
        <w:rPr>
          <w:rFonts w:ascii="Times New Roman" w:eastAsiaTheme="minorEastAsia" w:hAnsi="Times New Roman" w:cs="Times New Roman"/>
          <w:sz w:val="24"/>
          <w:szCs w:val="24"/>
        </w:rPr>
        <w:tab/>
      </w:r>
      <w:r w:rsidR="006C156C" w:rsidRPr="00665BD2">
        <w:rPr>
          <w:rFonts w:ascii="Times New Roman" w:eastAsiaTheme="minorEastAsia" w:hAnsi="Times New Roman" w:cs="Times New Roman"/>
          <w:sz w:val="24"/>
          <w:szCs w:val="24"/>
        </w:rPr>
        <w:tab/>
      </w:r>
      <w:r w:rsidR="006C156C" w:rsidRPr="00665BD2">
        <w:rPr>
          <w:rFonts w:ascii="Times New Roman" w:eastAsiaTheme="minorEastAsia" w:hAnsi="Times New Roman" w:cs="Times New Roman"/>
          <w:sz w:val="24"/>
          <w:szCs w:val="24"/>
        </w:rPr>
        <w:tab/>
        <w:t>D</w:t>
      </w:r>
      <w:r w:rsidR="006C156C" w:rsidRPr="00665BD2">
        <w:rPr>
          <w:rFonts w:ascii="Times New Roman" w:eastAsiaTheme="minorEastAsia" w:hAnsi="Times New Roman" w:cs="Times New Roman"/>
          <w:sz w:val="24"/>
          <w:szCs w:val="24"/>
        </w:rPr>
        <w:t>．</w:t>
      </w:r>
      <w:r w:rsidR="006C156C" w:rsidRPr="00665BD2">
        <w:rPr>
          <w:rFonts w:ascii="Times New Roman" w:eastAsiaTheme="minorEastAsia" w:hAnsi="Times New Roman" w:cs="Times New Roman"/>
          <w:sz w:val="24"/>
          <w:szCs w:val="24"/>
        </w:rPr>
        <w:t>0.46×10</w:t>
      </w:r>
      <w:r w:rsidR="008D63D3" w:rsidRPr="008D63D3">
        <w:rPr>
          <w:rFonts w:hAnsi="宋体" w:cs="Times New Roman"/>
          <w:sz w:val="24"/>
          <w:szCs w:val="24"/>
          <w:vertAlign w:val="superscript"/>
        </w:rPr>
        <w:t>-</w:t>
      </w:r>
      <w:r w:rsidR="006C156C" w:rsidRPr="00665BD2">
        <w:rPr>
          <w:rFonts w:ascii="Times New Roman" w:eastAsiaTheme="minorEastAsia" w:hAnsi="Times New Roman" w:cs="Times New Roman"/>
          <w:sz w:val="24"/>
          <w:szCs w:val="24"/>
          <w:vertAlign w:val="superscript"/>
        </w:rPr>
        <w:t>5</w:t>
      </w:r>
    </w:p>
    <w:p w:rsidR="00665BD2" w:rsidRDefault="00FB0730" w:rsidP="00B132BC">
      <w:pPr>
        <w:pStyle w:val="a7"/>
        <w:numPr>
          <w:ilvl w:val="0"/>
          <w:numId w:val="18"/>
        </w:numPr>
        <w:adjustRightInd w:val="0"/>
        <w:snapToGrid w:val="0"/>
        <w:spacing w:line="288" w:lineRule="auto"/>
        <w:ind w:rightChars="-45" w:right="-94"/>
        <w:rPr>
          <w:rFonts w:ascii="Times New Roman" w:eastAsiaTheme="minorEastAsia" w:hAnsi="Times New Roman" w:cs="Times New Roman"/>
          <w:sz w:val="24"/>
          <w:szCs w:val="24"/>
        </w:rPr>
      </w:pPr>
      <w:r w:rsidRPr="00975441">
        <w:rPr>
          <w:rFonts w:ascii="Times New Roman" w:eastAsiaTheme="minorEastAsia" w:hAnsi="Times New Roman" w:cs="Times New Roman"/>
          <w:sz w:val="24"/>
          <w:szCs w:val="24"/>
        </w:rPr>
        <w:t>如图，</w:t>
      </w:r>
      <w:r w:rsidRPr="00665BD2">
        <w:rPr>
          <w:rFonts w:ascii="Times New Roman" w:eastAsiaTheme="minorEastAsia" w:hAnsi="Times New Roman" w:cs="Times New Roman"/>
          <w:i/>
          <w:sz w:val="24"/>
          <w:szCs w:val="24"/>
        </w:rPr>
        <w:t>AB</w:t>
      </w:r>
      <w:r w:rsidRPr="00975441">
        <w:rPr>
          <w:rFonts w:hAnsi="宋体" w:cs="宋体" w:hint="eastAsia"/>
          <w:sz w:val="24"/>
          <w:szCs w:val="24"/>
        </w:rPr>
        <w:t>∥</w:t>
      </w:r>
      <w:r w:rsidRPr="00665BD2">
        <w:rPr>
          <w:rFonts w:ascii="Times New Roman" w:eastAsiaTheme="minorEastAsia" w:hAnsi="Times New Roman" w:cs="Times New Roman"/>
          <w:i/>
          <w:sz w:val="24"/>
          <w:szCs w:val="24"/>
        </w:rPr>
        <w:t>CD</w:t>
      </w:r>
      <w:r w:rsidRPr="00975441">
        <w:rPr>
          <w:rFonts w:ascii="Times New Roman" w:eastAsiaTheme="minorEastAsia" w:hAnsi="Times New Roman" w:cs="Times New Roman"/>
          <w:sz w:val="24"/>
          <w:szCs w:val="24"/>
        </w:rPr>
        <w:t>，</w:t>
      </w:r>
      <w:r w:rsidRPr="00975441">
        <w:rPr>
          <w:rFonts w:hAnsi="宋体" w:cs="宋体" w:hint="eastAsia"/>
          <w:sz w:val="24"/>
          <w:szCs w:val="24"/>
        </w:rPr>
        <w:t>∠</w:t>
      </w:r>
      <w:r w:rsidRPr="00665BD2">
        <w:rPr>
          <w:rFonts w:ascii="Times New Roman" w:eastAsiaTheme="minorEastAsia" w:hAnsi="Times New Roman" w:cs="Times New Roman"/>
          <w:i/>
          <w:sz w:val="24"/>
          <w:szCs w:val="24"/>
        </w:rPr>
        <w:t>B</w:t>
      </w:r>
      <w:r w:rsidR="008D63D3" w:rsidRPr="008D63D3">
        <w:rPr>
          <w:rFonts w:ascii="Times New Roman" w:eastAsiaTheme="minorEastAsia" w:hAnsi="Times New Roman" w:cs="Times New Roman"/>
          <w:sz w:val="24"/>
          <w:szCs w:val="24"/>
        </w:rPr>
        <w:t>=</w:t>
      </w:r>
      <w:r w:rsidRPr="00975441">
        <w:rPr>
          <w:rFonts w:ascii="Times New Roman" w:eastAsiaTheme="minorEastAsia" w:hAnsi="Times New Roman" w:cs="Times New Roman"/>
          <w:sz w:val="24"/>
          <w:szCs w:val="24"/>
        </w:rPr>
        <w:t>75°</w:t>
      </w:r>
      <w:r w:rsidRPr="00975441">
        <w:rPr>
          <w:rFonts w:ascii="Times New Roman" w:eastAsiaTheme="minorEastAsia" w:hAnsi="Times New Roman" w:cs="Times New Roman"/>
          <w:sz w:val="24"/>
          <w:szCs w:val="24"/>
        </w:rPr>
        <w:t>，</w:t>
      </w:r>
      <w:r w:rsidRPr="00975441">
        <w:rPr>
          <w:rFonts w:hAnsi="宋体" w:cs="宋体" w:hint="eastAsia"/>
          <w:sz w:val="24"/>
          <w:szCs w:val="24"/>
        </w:rPr>
        <w:t>∠</w:t>
      </w:r>
      <w:r w:rsidRPr="00665BD2">
        <w:rPr>
          <w:rFonts w:ascii="Times New Roman" w:eastAsiaTheme="minorEastAsia" w:hAnsi="Times New Roman" w:cs="Times New Roman"/>
          <w:i/>
          <w:sz w:val="24"/>
          <w:szCs w:val="24"/>
        </w:rPr>
        <w:t>E</w:t>
      </w:r>
      <w:r w:rsidR="008D63D3" w:rsidRPr="008D63D3">
        <w:rPr>
          <w:rFonts w:ascii="Times New Roman" w:eastAsiaTheme="minorEastAsia" w:hAnsi="Times New Roman" w:cs="Times New Roman"/>
          <w:sz w:val="24"/>
          <w:szCs w:val="24"/>
        </w:rPr>
        <w:t>=</w:t>
      </w:r>
      <w:r w:rsidRPr="00975441">
        <w:rPr>
          <w:rFonts w:ascii="Times New Roman" w:eastAsiaTheme="minorEastAsia" w:hAnsi="Times New Roman" w:cs="Times New Roman"/>
          <w:sz w:val="24"/>
          <w:szCs w:val="24"/>
        </w:rPr>
        <w:t>27°</w:t>
      </w:r>
      <w:r w:rsidRPr="00975441">
        <w:rPr>
          <w:rFonts w:ascii="Times New Roman" w:eastAsiaTheme="minorEastAsia" w:hAnsi="Times New Roman" w:cs="Times New Roman"/>
          <w:sz w:val="24"/>
          <w:szCs w:val="24"/>
        </w:rPr>
        <w:t>，则</w:t>
      </w:r>
      <w:r w:rsidRPr="00975441">
        <w:rPr>
          <w:rFonts w:hAnsi="宋体" w:cs="宋体" w:hint="eastAsia"/>
          <w:sz w:val="24"/>
          <w:szCs w:val="24"/>
        </w:rPr>
        <w:t>∠</w:t>
      </w:r>
      <w:r w:rsidRPr="00665BD2">
        <w:rPr>
          <w:rFonts w:ascii="Times New Roman" w:eastAsiaTheme="minorEastAsia" w:hAnsi="Times New Roman" w:cs="Times New Roman"/>
          <w:i/>
          <w:sz w:val="24"/>
          <w:szCs w:val="24"/>
        </w:rPr>
        <w:t>D</w:t>
      </w:r>
      <w:r w:rsidRPr="00975441">
        <w:rPr>
          <w:rFonts w:ascii="Times New Roman" w:eastAsiaTheme="minorEastAsia" w:hAnsi="Times New Roman" w:cs="Times New Roman"/>
          <w:sz w:val="24"/>
          <w:szCs w:val="24"/>
        </w:rPr>
        <w:t>的度数为</w:t>
      </w:r>
      <w:r w:rsidR="001D1C2C" w:rsidRPr="00975441">
        <w:rPr>
          <w:rFonts w:ascii="Times New Roman" w:eastAsiaTheme="minorEastAsia" w:hAnsi="Times New Roman" w:cs="Times New Roman"/>
          <w:sz w:val="24"/>
          <w:szCs w:val="24"/>
        </w:rPr>
        <w:t>（</w:t>
      </w:r>
      <w:r w:rsidR="001D1C2C" w:rsidRPr="00975441">
        <w:rPr>
          <w:rFonts w:ascii="Times New Roman" w:eastAsiaTheme="minorEastAsia" w:hAnsi="Times New Roman" w:cs="Times New Roman"/>
          <w:sz w:val="24"/>
          <w:szCs w:val="24"/>
        </w:rPr>
        <w:t xml:space="preserve">    </w:t>
      </w:r>
      <w:r w:rsidR="001D1C2C" w:rsidRPr="00975441">
        <w:rPr>
          <w:rFonts w:ascii="Times New Roman" w:eastAsiaTheme="minorEastAsia" w:hAnsi="Times New Roman" w:cs="Times New Roman"/>
          <w:sz w:val="24"/>
          <w:szCs w:val="24"/>
        </w:rPr>
        <w:t>）</w:t>
      </w:r>
    </w:p>
    <w:p w:rsidR="00FB0730" w:rsidRDefault="00FB0730" w:rsidP="00B132BC">
      <w:pPr>
        <w:pStyle w:val="a7"/>
        <w:adjustRightInd w:val="0"/>
        <w:snapToGrid w:val="0"/>
        <w:spacing w:line="288" w:lineRule="auto"/>
        <w:ind w:left="420" w:rightChars="-45" w:right="-94"/>
        <w:rPr>
          <w:rFonts w:ascii="Times New Roman" w:eastAsiaTheme="minorEastAsia" w:hAnsi="Times New Roman" w:cs="Times New Roman"/>
          <w:sz w:val="24"/>
          <w:szCs w:val="24"/>
        </w:rPr>
      </w:pPr>
      <w:r w:rsidRPr="00665BD2">
        <w:rPr>
          <w:rFonts w:ascii="Times New Roman" w:eastAsiaTheme="minorEastAsia" w:hAnsi="Times New Roman" w:cs="Times New Roman"/>
          <w:sz w:val="24"/>
          <w:szCs w:val="24"/>
        </w:rPr>
        <w:t>A</w:t>
      </w:r>
      <w:r w:rsidR="001D1C2C" w:rsidRPr="00665BD2">
        <w:rPr>
          <w:rFonts w:ascii="Times New Roman" w:eastAsiaTheme="minorEastAsia" w:hAnsi="Times New Roman" w:cs="Times New Roman"/>
          <w:sz w:val="24"/>
          <w:szCs w:val="24"/>
        </w:rPr>
        <w:t>．</w:t>
      </w:r>
      <w:r w:rsidR="001D1C2C" w:rsidRPr="00665BD2">
        <w:rPr>
          <w:rFonts w:ascii="Times New Roman" w:eastAsiaTheme="minorEastAsia" w:hAnsi="Times New Roman" w:cs="Times New Roman"/>
          <w:sz w:val="24"/>
          <w:szCs w:val="24"/>
        </w:rPr>
        <w:t>45°</w:t>
      </w:r>
      <w:r w:rsidR="001D1C2C" w:rsidRPr="00665BD2">
        <w:rPr>
          <w:rFonts w:ascii="Times New Roman" w:eastAsiaTheme="minorEastAsia" w:hAnsi="Times New Roman" w:cs="Times New Roman"/>
          <w:sz w:val="24"/>
          <w:szCs w:val="24"/>
        </w:rPr>
        <w:tab/>
      </w:r>
      <w:r w:rsidR="001D1C2C" w:rsidRPr="00665BD2">
        <w:rPr>
          <w:rFonts w:ascii="Times New Roman" w:eastAsiaTheme="minorEastAsia" w:hAnsi="Times New Roman" w:cs="Times New Roman"/>
          <w:sz w:val="24"/>
          <w:szCs w:val="24"/>
        </w:rPr>
        <w:tab/>
      </w:r>
      <w:r w:rsidR="001D1C2C" w:rsidRPr="00665BD2">
        <w:rPr>
          <w:rFonts w:ascii="Times New Roman" w:eastAsiaTheme="minorEastAsia" w:hAnsi="Times New Roman" w:cs="Times New Roman"/>
          <w:sz w:val="24"/>
          <w:szCs w:val="24"/>
        </w:rPr>
        <w:tab/>
      </w:r>
      <w:r w:rsidR="001D1C2C" w:rsidRPr="00665BD2">
        <w:rPr>
          <w:rFonts w:ascii="Times New Roman" w:eastAsiaTheme="minorEastAsia" w:hAnsi="Times New Roman" w:cs="Times New Roman"/>
          <w:sz w:val="24"/>
          <w:szCs w:val="24"/>
        </w:rPr>
        <w:tab/>
      </w:r>
      <w:r w:rsidRPr="00665BD2">
        <w:rPr>
          <w:rFonts w:ascii="Times New Roman" w:eastAsiaTheme="minorEastAsia" w:hAnsi="Times New Roman" w:cs="Times New Roman"/>
          <w:sz w:val="24"/>
          <w:szCs w:val="24"/>
        </w:rPr>
        <w:t>B</w:t>
      </w:r>
      <w:r w:rsidR="001D1C2C" w:rsidRPr="00665BD2">
        <w:rPr>
          <w:rFonts w:ascii="Times New Roman" w:eastAsiaTheme="minorEastAsia" w:hAnsi="Times New Roman" w:cs="Times New Roman"/>
          <w:sz w:val="24"/>
          <w:szCs w:val="24"/>
        </w:rPr>
        <w:t>．</w:t>
      </w:r>
      <w:r w:rsidRPr="00665BD2">
        <w:rPr>
          <w:rFonts w:ascii="Times New Roman" w:eastAsiaTheme="minorEastAsia" w:hAnsi="Times New Roman" w:cs="Times New Roman"/>
          <w:sz w:val="24"/>
          <w:szCs w:val="24"/>
        </w:rPr>
        <w:t>48°</w:t>
      </w:r>
      <w:r w:rsidR="001D1C2C" w:rsidRPr="00665BD2">
        <w:rPr>
          <w:rFonts w:ascii="Times New Roman" w:eastAsiaTheme="minorEastAsia" w:hAnsi="Times New Roman" w:cs="Times New Roman"/>
          <w:sz w:val="24"/>
          <w:szCs w:val="24"/>
        </w:rPr>
        <w:tab/>
      </w:r>
      <w:r w:rsidR="001D1C2C" w:rsidRPr="00665BD2">
        <w:rPr>
          <w:rFonts w:ascii="Times New Roman" w:eastAsiaTheme="minorEastAsia" w:hAnsi="Times New Roman" w:cs="Times New Roman"/>
          <w:sz w:val="24"/>
          <w:szCs w:val="24"/>
        </w:rPr>
        <w:tab/>
      </w:r>
      <w:r w:rsidR="001D1C2C" w:rsidRPr="00665BD2">
        <w:rPr>
          <w:rFonts w:ascii="Times New Roman" w:eastAsiaTheme="minorEastAsia" w:hAnsi="Times New Roman" w:cs="Times New Roman"/>
          <w:sz w:val="24"/>
          <w:szCs w:val="24"/>
        </w:rPr>
        <w:tab/>
      </w:r>
      <w:r w:rsidR="001D1C2C" w:rsidRPr="00665BD2">
        <w:rPr>
          <w:rFonts w:ascii="Times New Roman" w:eastAsiaTheme="minorEastAsia" w:hAnsi="Times New Roman" w:cs="Times New Roman"/>
          <w:sz w:val="24"/>
          <w:szCs w:val="24"/>
        </w:rPr>
        <w:tab/>
        <w:t>C</w:t>
      </w:r>
      <w:r w:rsidR="001D1C2C" w:rsidRPr="00665BD2">
        <w:rPr>
          <w:rFonts w:ascii="Times New Roman" w:eastAsiaTheme="minorEastAsia" w:hAnsi="Times New Roman" w:cs="Times New Roman"/>
          <w:sz w:val="24"/>
          <w:szCs w:val="24"/>
        </w:rPr>
        <w:t>．</w:t>
      </w:r>
      <w:r w:rsidR="001D1C2C" w:rsidRPr="00665BD2">
        <w:rPr>
          <w:rFonts w:ascii="Times New Roman" w:eastAsiaTheme="minorEastAsia" w:hAnsi="Times New Roman" w:cs="Times New Roman"/>
          <w:sz w:val="24"/>
          <w:szCs w:val="24"/>
        </w:rPr>
        <w:t>50°</w:t>
      </w:r>
      <w:r w:rsidR="001D1C2C" w:rsidRPr="00665BD2">
        <w:rPr>
          <w:rFonts w:ascii="Times New Roman" w:eastAsiaTheme="minorEastAsia" w:hAnsi="Times New Roman" w:cs="Times New Roman"/>
          <w:sz w:val="24"/>
          <w:szCs w:val="24"/>
        </w:rPr>
        <w:tab/>
      </w:r>
      <w:r w:rsidR="001D1C2C" w:rsidRPr="00665BD2">
        <w:rPr>
          <w:rFonts w:ascii="Times New Roman" w:eastAsiaTheme="minorEastAsia" w:hAnsi="Times New Roman" w:cs="Times New Roman"/>
          <w:sz w:val="24"/>
          <w:szCs w:val="24"/>
        </w:rPr>
        <w:tab/>
      </w:r>
      <w:r w:rsidR="001D1C2C" w:rsidRPr="00665BD2">
        <w:rPr>
          <w:rFonts w:ascii="Times New Roman" w:eastAsiaTheme="minorEastAsia" w:hAnsi="Times New Roman" w:cs="Times New Roman"/>
          <w:sz w:val="24"/>
          <w:szCs w:val="24"/>
        </w:rPr>
        <w:tab/>
      </w:r>
      <w:r w:rsidR="001D1C2C" w:rsidRPr="00665BD2">
        <w:rPr>
          <w:rFonts w:ascii="Times New Roman" w:eastAsiaTheme="minorEastAsia" w:hAnsi="Times New Roman" w:cs="Times New Roman"/>
          <w:sz w:val="24"/>
          <w:szCs w:val="24"/>
        </w:rPr>
        <w:tab/>
        <w:t>D</w:t>
      </w:r>
      <w:r w:rsidR="001D1C2C" w:rsidRPr="00665BD2">
        <w:rPr>
          <w:rFonts w:ascii="Times New Roman" w:eastAsiaTheme="minorEastAsia" w:hAnsi="Times New Roman" w:cs="Times New Roman"/>
          <w:sz w:val="24"/>
          <w:szCs w:val="24"/>
        </w:rPr>
        <w:t>．</w:t>
      </w:r>
      <w:r w:rsidR="007B42CC" w:rsidRPr="00665BD2">
        <w:rPr>
          <w:rFonts w:ascii="Times New Roman" w:eastAsiaTheme="minorEastAsia" w:hAnsi="Times New Roman" w:cs="Times New Roman"/>
          <w:sz w:val="24"/>
          <w:szCs w:val="24"/>
        </w:rPr>
        <w:t>58°</w:t>
      </w:r>
    </w:p>
    <w:p w:rsidR="00AF1C35" w:rsidRPr="00665BD2" w:rsidRDefault="00AF1C35" w:rsidP="00B132BC">
      <w:pPr>
        <w:pStyle w:val="a7"/>
        <w:adjustRightInd w:val="0"/>
        <w:snapToGrid w:val="0"/>
        <w:spacing w:line="288" w:lineRule="auto"/>
        <w:ind w:left="420" w:rightChars="-45" w:right="-94"/>
        <w:jc w:val="right"/>
        <w:rPr>
          <w:rFonts w:ascii="Times New Roman" w:eastAsiaTheme="minorEastAsia" w:hAnsi="Times New Roman" w:cs="Times New Roman"/>
          <w:sz w:val="24"/>
          <w:szCs w:val="24"/>
        </w:rPr>
      </w:pPr>
      <w:r w:rsidRPr="00AF1C35">
        <w:rPr>
          <w:rFonts w:ascii="Times New Roman" w:eastAsiaTheme="minorEastAsia" w:hAnsi="Times New Roman" w:cs="Times New Roman"/>
          <w:noProof/>
          <w:sz w:val="24"/>
          <w:szCs w:val="24"/>
        </w:rPr>
        <w:drawing>
          <wp:inline distT="0" distB="0" distL="0" distR="0">
            <wp:extent cx="1552575" cy="176212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52575" cy="1762125"/>
                    </a:xfrm>
                    <a:prstGeom prst="rect">
                      <a:avLst/>
                    </a:prstGeom>
                    <a:noFill/>
                    <a:ln>
                      <a:noFill/>
                    </a:ln>
                  </pic:spPr>
                </pic:pic>
              </a:graphicData>
            </a:graphic>
          </wp:inline>
        </w:drawing>
      </w:r>
    </w:p>
    <w:p w:rsidR="00665BD2" w:rsidRPr="00A125AA" w:rsidRDefault="00FB0730" w:rsidP="00B132BC">
      <w:pPr>
        <w:pStyle w:val="a7"/>
        <w:numPr>
          <w:ilvl w:val="0"/>
          <w:numId w:val="18"/>
        </w:numPr>
        <w:adjustRightInd w:val="0"/>
        <w:snapToGrid w:val="0"/>
        <w:spacing w:line="288" w:lineRule="auto"/>
        <w:ind w:rightChars="-45" w:right="-94"/>
        <w:rPr>
          <w:rFonts w:ascii="Times New Roman" w:eastAsiaTheme="minorEastAsia" w:hAnsi="Times New Roman" w:cs="Times New Roman"/>
          <w:sz w:val="24"/>
          <w:szCs w:val="24"/>
        </w:rPr>
      </w:pPr>
      <w:r w:rsidRPr="00975441">
        <w:rPr>
          <w:rFonts w:ascii="Times New Roman" w:eastAsiaTheme="minorEastAsia" w:hAnsi="Times New Roman" w:cs="Times New Roman"/>
          <w:sz w:val="24"/>
          <w:szCs w:val="24"/>
        </w:rPr>
        <w:t>下列计算正确的是</w:t>
      </w:r>
      <w:r w:rsidR="00A125AA" w:rsidRPr="00975441">
        <w:rPr>
          <w:rFonts w:ascii="Times New Roman" w:eastAsiaTheme="minorEastAsia" w:hAnsi="Times New Roman" w:cs="Times New Roman"/>
          <w:sz w:val="24"/>
          <w:szCs w:val="24"/>
        </w:rPr>
        <w:t>（</w:t>
      </w:r>
      <w:r w:rsidR="00A125AA" w:rsidRPr="00975441">
        <w:rPr>
          <w:rFonts w:ascii="Times New Roman" w:eastAsiaTheme="minorEastAsia" w:hAnsi="Times New Roman" w:cs="Times New Roman"/>
          <w:sz w:val="24"/>
          <w:szCs w:val="24"/>
        </w:rPr>
        <w:t xml:space="preserve">    </w:t>
      </w:r>
      <w:r w:rsidR="00A125AA" w:rsidRPr="00975441">
        <w:rPr>
          <w:rFonts w:ascii="Times New Roman" w:eastAsiaTheme="minorEastAsia" w:hAnsi="Times New Roman" w:cs="Times New Roman"/>
          <w:sz w:val="24"/>
          <w:szCs w:val="24"/>
        </w:rPr>
        <w:t>）</w:t>
      </w:r>
    </w:p>
    <w:p w:rsidR="00665BD2" w:rsidRDefault="007B42CC" w:rsidP="00B132BC">
      <w:pPr>
        <w:pStyle w:val="a7"/>
        <w:adjustRightInd w:val="0"/>
        <w:snapToGrid w:val="0"/>
        <w:spacing w:line="288" w:lineRule="auto"/>
        <w:ind w:left="420" w:rightChars="-45" w:right="-94"/>
        <w:rPr>
          <w:rFonts w:ascii="Times New Roman" w:eastAsiaTheme="minorEastAsia" w:hAnsi="Times New Roman" w:cs="Times New Roman"/>
          <w:sz w:val="24"/>
          <w:szCs w:val="24"/>
        </w:rPr>
      </w:pPr>
      <w:r w:rsidRPr="00665BD2">
        <w:rPr>
          <w:rFonts w:ascii="Times New Roman" w:eastAsiaTheme="minorEastAsia" w:hAnsi="Times New Roman" w:cs="Times New Roman"/>
          <w:sz w:val="24"/>
          <w:szCs w:val="24"/>
        </w:rPr>
        <w:t>A</w:t>
      </w:r>
      <w:r w:rsidRPr="00665BD2">
        <w:rPr>
          <w:rFonts w:ascii="Times New Roman" w:eastAsiaTheme="minorEastAsia" w:hAnsi="Times New Roman" w:cs="Times New Roman"/>
          <w:sz w:val="24"/>
          <w:szCs w:val="24"/>
        </w:rPr>
        <w:t>．</w:t>
      </w:r>
      <w:r w:rsidRPr="00665BD2">
        <w:rPr>
          <w:rFonts w:ascii="Times New Roman" w:eastAsiaTheme="minorEastAsia" w:hAnsi="Times New Roman" w:cs="Times New Roman"/>
          <w:sz w:val="24"/>
          <w:szCs w:val="24"/>
        </w:rPr>
        <w:t>2</w:t>
      </w:r>
      <w:r w:rsidRPr="00665BD2">
        <w:rPr>
          <w:rFonts w:ascii="Times New Roman" w:eastAsiaTheme="minorEastAsia" w:hAnsi="Times New Roman" w:cs="Times New Roman"/>
          <w:i/>
          <w:sz w:val="24"/>
          <w:szCs w:val="24"/>
        </w:rPr>
        <w:t>a</w:t>
      </w:r>
      <w:r w:rsidRPr="00665BD2">
        <w:rPr>
          <w:rFonts w:ascii="Times New Roman" w:eastAsiaTheme="minorEastAsia" w:hAnsi="Times New Roman" w:cs="Times New Roman"/>
          <w:sz w:val="24"/>
          <w:szCs w:val="24"/>
        </w:rPr>
        <w:t>+3</w:t>
      </w:r>
      <w:r w:rsidRPr="00665BD2">
        <w:rPr>
          <w:rFonts w:ascii="Times New Roman" w:eastAsiaTheme="minorEastAsia" w:hAnsi="Times New Roman" w:cs="Times New Roman"/>
          <w:i/>
          <w:sz w:val="24"/>
          <w:szCs w:val="24"/>
        </w:rPr>
        <w:t>a</w:t>
      </w:r>
      <w:r w:rsidRPr="00665BD2">
        <w:rPr>
          <w:rFonts w:ascii="Times New Roman" w:eastAsiaTheme="minorEastAsia" w:hAnsi="Times New Roman" w:cs="Times New Roman"/>
          <w:sz w:val="24"/>
          <w:szCs w:val="24"/>
        </w:rPr>
        <w:t>=6</w:t>
      </w:r>
      <w:r w:rsidRPr="00665BD2">
        <w:rPr>
          <w:rFonts w:ascii="Times New Roman" w:eastAsiaTheme="minorEastAsia" w:hAnsi="Times New Roman" w:cs="Times New Roman"/>
          <w:i/>
          <w:sz w:val="24"/>
          <w:szCs w:val="24"/>
        </w:rPr>
        <w:t>a</w:t>
      </w:r>
      <w:r w:rsidRPr="00665BD2">
        <w:rPr>
          <w:rFonts w:ascii="Times New Roman" w:eastAsiaTheme="minorEastAsia" w:hAnsi="Times New Roman" w:cs="Times New Roman"/>
          <w:sz w:val="24"/>
          <w:szCs w:val="24"/>
        </w:rPr>
        <w:tab/>
      </w:r>
      <w:r w:rsidRPr="00665BD2">
        <w:rPr>
          <w:rFonts w:ascii="Times New Roman" w:eastAsiaTheme="minorEastAsia" w:hAnsi="Times New Roman" w:cs="Times New Roman"/>
          <w:sz w:val="24"/>
          <w:szCs w:val="24"/>
        </w:rPr>
        <w:tab/>
      </w:r>
      <w:r w:rsidR="00055E82" w:rsidRPr="00665BD2">
        <w:rPr>
          <w:rFonts w:ascii="Times New Roman" w:eastAsiaTheme="minorEastAsia" w:hAnsi="Times New Roman" w:cs="Times New Roman"/>
          <w:sz w:val="24"/>
          <w:szCs w:val="24"/>
        </w:rPr>
        <w:tab/>
      </w:r>
      <w:r w:rsidR="00055E82" w:rsidRPr="00665BD2">
        <w:rPr>
          <w:rFonts w:ascii="Times New Roman" w:eastAsiaTheme="minorEastAsia" w:hAnsi="Times New Roman" w:cs="Times New Roman"/>
          <w:sz w:val="24"/>
          <w:szCs w:val="24"/>
        </w:rPr>
        <w:tab/>
      </w:r>
      <w:r w:rsidR="00055E82" w:rsidRPr="00665BD2">
        <w:rPr>
          <w:rFonts w:ascii="Times New Roman" w:eastAsiaTheme="minorEastAsia" w:hAnsi="Times New Roman" w:cs="Times New Roman"/>
          <w:sz w:val="24"/>
          <w:szCs w:val="24"/>
        </w:rPr>
        <w:tab/>
      </w:r>
      <w:r w:rsidR="00055E82" w:rsidRPr="00665BD2">
        <w:rPr>
          <w:rFonts w:ascii="Times New Roman" w:eastAsiaTheme="minorEastAsia" w:hAnsi="Times New Roman" w:cs="Times New Roman"/>
          <w:sz w:val="24"/>
          <w:szCs w:val="24"/>
        </w:rPr>
        <w:tab/>
      </w:r>
      <w:r w:rsidR="00055E82" w:rsidRPr="00665BD2">
        <w:rPr>
          <w:rFonts w:ascii="Times New Roman" w:eastAsiaTheme="minorEastAsia" w:hAnsi="Times New Roman" w:cs="Times New Roman"/>
          <w:sz w:val="24"/>
          <w:szCs w:val="24"/>
        </w:rPr>
        <w:tab/>
      </w:r>
      <w:r w:rsidR="00FB0730" w:rsidRPr="00665BD2">
        <w:rPr>
          <w:rFonts w:ascii="Times New Roman" w:eastAsiaTheme="minorEastAsia" w:hAnsi="Times New Roman" w:cs="Times New Roman"/>
          <w:sz w:val="24"/>
          <w:szCs w:val="24"/>
        </w:rPr>
        <w:t>B</w:t>
      </w:r>
      <w:r w:rsidRPr="00665BD2">
        <w:rPr>
          <w:rFonts w:ascii="Times New Roman" w:eastAsiaTheme="minorEastAsia" w:hAnsi="Times New Roman" w:cs="Times New Roman"/>
          <w:sz w:val="24"/>
          <w:szCs w:val="24"/>
        </w:rPr>
        <w:t>．</w:t>
      </w:r>
      <w:r w:rsidR="00FB0730" w:rsidRPr="00665BD2">
        <w:rPr>
          <w:rFonts w:ascii="Times New Roman" w:eastAsiaTheme="minorEastAsia" w:hAnsi="Times New Roman" w:cs="Times New Roman"/>
          <w:sz w:val="24"/>
          <w:szCs w:val="24"/>
        </w:rPr>
        <w:t>(</w:t>
      </w:r>
      <w:r w:rsidR="008D63D3" w:rsidRPr="008D63D3">
        <w:rPr>
          <w:rFonts w:hAnsi="宋体" w:cs="Times New Roman"/>
          <w:sz w:val="24"/>
          <w:szCs w:val="24"/>
        </w:rPr>
        <w:t>-</w:t>
      </w:r>
      <w:r w:rsidR="00FB0730" w:rsidRPr="00665BD2">
        <w:rPr>
          <w:rFonts w:ascii="Times New Roman" w:eastAsiaTheme="minorEastAsia" w:hAnsi="Times New Roman" w:cs="Times New Roman"/>
          <w:sz w:val="24"/>
          <w:szCs w:val="24"/>
        </w:rPr>
        <w:t>3</w:t>
      </w:r>
      <w:r w:rsidR="00FB0730" w:rsidRPr="00665BD2">
        <w:rPr>
          <w:rFonts w:ascii="Times New Roman" w:eastAsiaTheme="minorEastAsia" w:hAnsi="Times New Roman" w:cs="Times New Roman"/>
          <w:i/>
          <w:sz w:val="24"/>
          <w:szCs w:val="24"/>
        </w:rPr>
        <w:t>a</w:t>
      </w:r>
      <w:r w:rsidR="00FB0730" w:rsidRPr="00665BD2">
        <w:rPr>
          <w:rFonts w:ascii="Times New Roman" w:eastAsiaTheme="minorEastAsia" w:hAnsi="Times New Roman" w:cs="Times New Roman"/>
          <w:sz w:val="24"/>
          <w:szCs w:val="24"/>
        </w:rPr>
        <w:t>)</w:t>
      </w:r>
      <w:r w:rsidR="00FB0730" w:rsidRPr="00665BD2">
        <w:rPr>
          <w:rFonts w:ascii="Times New Roman" w:eastAsiaTheme="minorEastAsia" w:hAnsi="Times New Roman" w:cs="Times New Roman"/>
          <w:sz w:val="24"/>
          <w:szCs w:val="24"/>
          <w:vertAlign w:val="superscript"/>
        </w:rPr>
        <w:t>2</w:t>
      </w:r>
      <w:r w:rsidR="00FB0730" w:rsidRPr="00665BD2">
        <w:rPr>
          <w:rFonts w:ascii="Times New Roman" w:eastAsiaTheme="minorEastAsia" w:hAnsi="Times New Roman" w:cs="Times New Roman"/>
          <w:sz w:val="24"/>
          <w:szCs w:val="24"/>
        </w:rPr>
        <w:t>=6</w:t>
      </w:r>
      <w:r w:rsidR="00FB0730" w:rsidRPr="00665BD2">
        <w:rPr>
          <w:rFonts w:ascii="Times New Roman" w:eastAsiaTheme="minorEastAsia" w:hAnsi="Times New Roman" w:cs="Times New Roman"/>
          <w:i/>
          <w:sz w:val="24"/>
          <w:szCs w:val="24"/>
        </w:rPr>
        <w:t>a</w:t>
      </w:r>
      <w:r w:rsidR="00CC0BC9" w:rsidRPr="00665BD2">
        <w:rPr>
          <w:rFonts w:ascii="Times New Roman" w:eastAsiaTheme="minorEastAsia" w:hAnsi="Times New Roman" w:cs="Times New Roman"/>
          <w:sz w:val="24"/>
          <w:szCs w:val="24"/>
          <w:vertAlign w:val="superscript"/>
        </w:rPr>
        <w:t>2</w:t>
      </w:r>
    </w:p>
    <w:p w:rsidR="00FB0730" w:rsidRPr="00975441" w:rsidRDefault="00FB0730" w:rsidP="00B132BC">
      <w:pPr>
        <w:pStyle w:val="a7"/>
        <w:adjustRightInd w:val="0"/>
        <w:snapToGrid w:val="0"/>
        <w:spacing w:line="288" w:lineRule="auto"/>
        <w:ind w:left="420" w:rightChars="-45" w:right="-94"/>
        <w:rPr>
          <w:rFonts w:ascii="Times New Roman" w:eastAsiaTheme="minorEastAsia" w:hAnsi="Times New Roman" w:cs="Times New Roman"/>
          <w:sz w:val="24"/>
          <w:szCs w:val="24"/>
        </w:rPr>
      </w:pPr>
      <w:r w:rsidRPr="00665BD2">
        <w:rPr>
          <w:rFonts w:ascii="Times New Roman" w:eastAsiaTheme="minorEastAsia" w:hAnsi="Times New Roman" w:cs="Times New Roman"/>
          <w:sz w:val="24"/>
          <w:szCs w:val="24"/>
        </w:rPr>
        <w:t>C</w:t>
      </w:r>
      <w:r w:rsidR="00CC0BC9" w:rsidRPr="00975441">
        <w:rPr>
          <w:rFonts w:ascii="Times New Roman" w:eastAsiaTheme="minorEastAsia" w:hAnsi="Times New Roman" w:cs="Times New Roman"/>
          <w:sz w:val="24"/>
          <w:szCs w:val="24"/>
        </w:rPr>
        <w:t>．</w:t>
      </w:r>
      <w:r w:rsidRPr="00975441">
        <w:rPr>
          <w:rFonts w:ascii="Times New Roman" w:eastAsiaTheme="minorEastAsia" w:hAnsi="Times New Roman" w:cs="Times New Roman"/>
          <w:sz w:val="24"/>
          <w:szCs w:val="24"/>
        </w:rPr>
        <w:t>(</w:t>
      </w:r>
      <w:r w:rsidRPr="00665BD2">
        <w:rPr>
          <w:rFonts w:ascii="Times New Roman" w:eastAsiaTheme="minorEastAsia" w:hAnsi="Times New Roman" w:cs="Times New Roman"/>
          <w:i/>
          <w:sz w:val="24"/>
          <w:szCs w:val="24"/>
        </w:rPr>
        <w:t>x</w:t>
      </w:r>
      <w:r w:rsidR="008D63D3" w:rsidRPr="008D63D3">
        <w:rPr>
          <w:rFonts w:hAnsi="宋体" w:cs="Times New Roman"/>
          <w:sz w:val="24"/>
          <w:szCs w:val="24"/>
        </w:rPr>
        <w:t>-</w:t>
      </w:r>
      <w:r w:rsidRPr="00665BD2">
        <w:rPr>
          <w:rFonts w:ascii="Times New Roman" w:eastAsiaTheme="minorEastAsia" w:hAnsi="Times New Roman" w:cs="Times New Roman"/>
          <w:i/>
          <w:sz w:val="24"/>
          <w:szCs w:val="24"/>
        </w:rPr>
        <w:t>y</w:t>
      </w:r>
      <w:r w:rsidRPr="00975441">
        <w:rPr>
          <w:rFonts w:ascii="Times New Roman" w:eastAsiaTheme="minorEastAsia" w:hAnsi="Times New Roman" w:cs="Times New Roman"/>
          <w:sz w:val="24"/>
          <w:szCs w:val="24"/>
        </w:rPr>
        <w:t>)</w:t>
      </w:r>
      <w:r w:rsidRPr="00975441">
        <w:rPr>
          <w:rFonts w:ascii="Times New Roman" w:eastAsiaTheme="minorEastAsia" w:hAnsi="Times New Roman" w:cs="Times New Roman"/>
          <w:sz w:val="24"/>
          <w:szCs w:val="24"/>
          <w:vertAlign w:val="superscript"/>
        </w:rPr>
        <w:t>2</w:t>
      </w:r>
      <w:r w:rsidRPr="00975441">
        <w:rPr>
          <w:rFonts w:ascii="Times New Roman" w:eastAsiaTheme="minorEastAsia" w:hAnsi="Times New Roman" w:cs="Times New Roman"/>
          <w:sz w:val="24"/>
          <w:szCs w:val="24"/>
        </w:rPr>
        <w:t>=</w:t>
      </w:r>
      <w:r w:rsidRPr="00665BD2">
        <w:rPr>
          <w:rFonts w:ascii="Times New Roman" w:eastAsiaTheme="minorEastAsia" w:hAnsi="Times New Roman" w:cs="Times New Roman"/>
          <w:i/>
          <w:sz w:val="24"/>
          <w:szCs w:val="24"/>
        </w:rPr>
        <w:t>x</w:t>
      </w:r>
      <w:r w:rsidR="00055E82" w:rsidRPr="00975441">
        <w:rPr>
          <w:rFonts w:ascii="Times New Roman" w:eastAsiaTheme="minorEastAsia" w:hAnsi="Times New Roman" w:cs="Times New Roman"/>
          <w:sz w:val="24"/>
          <w:szCs w:val="24"/>
          <w:vertAlign w:val="superscript"/>
        </w:rPr>
        <w:t>2</w:t>
      </w:r>
      <w:r w:rsidR="008D63D3" w:rsidRPr="008D63D3">
        <w:rPr>
          <w:rFonts w:hAnsi="宋体" w:cs="Times New Roman"/>
          <w:sz w:val="24"/>
          <w:szCs w:val="24"/>
        </w:rPr>
        <w:t>-</w:t>
      </w:r>
      <w:r w:rsidR="00055E82" w:rsidRPr="00665BD2">
        <w:rPr>
          <w:rFonts w:ascii="Times New Roman" w:eastAsiaTheme="minorEastAsia" w:hAnsi="Times New Roman" w:cs="Times New Roman"/>
          <w:i/>
          <w:sz w:val="24"/>
          <w:szCs w:val="24"/>
        </w:rPr>
        <w:t>y</w:t>
      </w:r>
      <w:r w:rsidR="00055E82" w:rsidRPr="00975441">
        <w:rPr>
          <w:rFonts w:ascii="Times New Roman" w:eastAsiaTheme="minorEastAsia" w:hAnsi="Times New Roman" w:cs="Times New Roman"/>
          <w:sz w:val="24"/>
          <w:szCs w:val="24"/>
          <w:vertAlign w:val="superscript"/>
        </w:rPr>
        <w:t>2</w:t>
      </w:r>
      <w:r w:rsidR="00055E82" w:rsidRPr="00975441">
        <w:rPr>
          <w:rFonts w:ascii="Times New Roman" w:eastAsiaTheme="minorEastAsia" w:hAnsi="Times New Roman" w:cs="Times New Roman"/>
          <w:sz w:val="24"/>
          <w:szCs w:val="24"/>
        </w:rPr>
        <w:tab/>
      </w:r>
      <w:r w:rsidR="00055E82" w:rsidRPr="00975441">
        <w:rPr>
          <w:rFonts w:ascii="Times New Roman" w:eastAsiaTheme="minorEastAsia" w:hAnsi="Times New Roman" w:cs="Times New Roman"/>
          <w:sz w:val="24"/>
          <w:szCs w:val="24"/>
        </w:rPr>
        <w:tab/>
      </w:r>
      <w:r w:rsidR="00055E82" w:rsidRPr="00975441">
        <w:rPr>
          <w:rFonts w:ascii="Times New Roman" w:eastAsiaTheme="minorEastAsia" w:hAnsi="Times New Roman" w:cs="Times New Roman"/>
          <w:sz w:val="24"/>
          <w:szCs w:val="24"/>
        </w:rPr>
        <w:tab/>
      </w:r>
      <w:r w:rsidR="00055E82" w:rsidRPr="00975441">
        <w:rPr>
          <w:rFonts w:ascii="Times New Roman" w:eastAsiaTheme="minorEastAsia" w:hAnsi="Times New Roman" w:cs="Times New Roman"/>
          <w:sz w:val="24"/>
          <w:szCs w:val="24"/>
        </w:rPr>
        <w:tab/>
      </w:r>
      <w:r w:rsidR="00055E82" w:rsidRPr="00975441">
        <w:rPr>
          <w:rFonts w:ascii="Times New Roman" w:eastAsiaTheme="minorEastAsia" w:hAnsi="Times New Roman" w:cs="Times New Roman"/>
          <w:sz w:val="24"/>
          <w:szCs w:val="24"/>
        </w:rPr>
        <w:tab/>
      </w:r>
      <w:r w:rsidR="00055E82" w:rsidRPr="00975441">
        <w:rPr>
          <w:rFonts w:ascii="Times New Roman" w:eastAsiaTheme="minorEastAsia" w:hAnsi="Times New Roman" w:cs="Times New Roman"/>
          <w:sz w:val="24"/>
          <w:szCs w:val="24"/>
        </w:rPr>
        <w:tab/>
      </w:r>
      <w:r w:rsidR="00055E82" w:rsidRPr="00975441">
        <w:rPr>
          <w:rFonts w:ascii="Times New Roman" w:eastAsiaTheme="minorEastAsia" w:hAnsi="Times New Roman" w:cs="Times New Roman"/>
          <w:sz w:val="24"/>
          <w:szCs w:val="24"/>
        </w:rPr>
        <w:tab/>
      </w:r>
      <w:r w:rsidR="00055E82" w:rsidRPr="00665BD2">
        <w:rPr>
          <w:rFonts w:ascii="Times New Roman" w:eastAsiaTheme="minorEastAsia" w:hAnsi="Times New Roman" w:cs="Times New Roman"/>
          <w:sz w:val="24"/>
          <w:szCs w:val="24"/>
        </w:rPr>
        <w:t>D</w:t>
      </w:r>
      <w:r w:rsidR="00055E82" w:rsidRPr="00975441">
        <w:rPr>
          <w:rFonts w:ascii="Times New Roman" w:eastAsiaTheme="minorEastAsia" w:hAnsi="Times New Roman" w:cs="Times New Roman"/>
          <w:sz w:val="24"/>
          <w:szCs w:val="24"/>
        </w:rPr>
        <w:t>．</w:t>
      </w:r>
      <w:r w:rsidR="00954729" w:rsidRPr="00975441">
        <w:rPr>
          <w:rFonts w:ascii="Times New Roman" w:eastAsiaTheme="minorEastAsia" w:hAnsi="Times New Roman" w:cs="Times New Roman"/>
          <w:position w:val="-6"/>
          <w:sz w:val="24"/>
          <w:szCs w:val="24"/>
        </w:rPr>
        <w:object w:dxaOrig="1660" w:dyaOrig="340">
          <v:shape id="_x0000_i1028" type="#_x0000_t75" style="width:83.25pt;height:17.25pt" o:ole="">
            <v:imagedata r:id="rId16" o:title=""/>
          </v:shape>
          <o:OLEObject Type="Embed" ProgID="Equation.DSMT4" ShapeID="_x0000_i1028" DrawAspect="Content" ObjectID="_1623391664" r:id="rId17"/>
        </w:object>
      </w:r>
    </w:p>
    <w:p w:rsidR="00665BD2" w:rsidRDefault="00FB0730" w:rsidP="00B132BC">
      <w:pPr>
        <w:pStyle w:val="a7"/>
        <w:numPr>
          <w:ilvl w:val="0"/>
          <w:numId w:val="18"/>
        </w:numPr>
        <w:adjustRightInd w:val="0"/>
        <w:snapToGrid w:val="0"/>
        <w:spacing w:line="288" w:lineRule="auto"/>
        <w:ind w:rightChars="-45" w:right="-94"/>
        <w:rPr>
          <w:rFonts w:ascii="Times New Roman" w:eastAsiaTheme="minorEastAsia" w:hAnsi="Times New Roman" w:cs="Times New Roman"/>
          <w:sz w:val="24"/>
          <w:szCs w:val="24"/>
        </w:rPr>
      </w:pPr>
      <w:r w:rsidRPr="00975441">
        <w:rPr>
          <w:rFonts w:ascii="Times New Roman" w:eastAsiaTheme="minorEastAsia" w:hAnsi="Times New Roman" w:cs="Times New Roman"/>
          <w:sz w:val="24"/>
          <w:szCs w:val="24"/>
        </w:rPr>
        <w:t>如图</w:t>
      </w:r>
      <w:r w:rsidR="00954729" w:rsidRPr="00975441">
        <w:rPr>
          <w:rFonts w:ascii="Times New Roman" w:eastAsiaTheme="minorEastAsia" w:hAnsi="Times New Roman" w:cs="Times New Roman"/>
          <w:sz w:val="24"/>
          <w:szCs w:val="24"/>
        </w:rPr>
        <w:t>1</w:t>
      </w:r>
      <w:r w:rsidRPr="00975441">
        <w:rPr>
          <w:rFonts w:ascii="Times New Roman" w:eastAsiaTheme="minorEastAsia" w:hAnsi="Times New Roman" w:cs="Times New Roman"/>
          <w:sz w:val="24"/>
          <w:szCs w:val="24"/>
        </w:rPr>
        <w:t>是由大小相同的小正方体搭成的几何体，将上层的小正方体平移后得到图</w:t>
      </w:r>
      <w:r w:rsidR="00954729" w:rsidRPr="00975441">
        <w:rPr>
          <w:rFonts w:ascii="Times New Roman" w:eastAsiaTheme="minorEastAsia" w:hAnsi="Times New Roman" w:cs="Times New Roman"/>
          <w:sz w:val="24"/>
          <w:szCs w:val="24"/>
        </w:rPr>
        <w:t>2</w:t>
      </w:r>
      <w:r w:rsidR="00954729" w:rsidRPr="00975441">
        <w:rPr>
          <w:rFonts w:ascii="Times New Roman" w:eastAsiaTheme="minorEastAsia" w:hAnsi="Times New Roman" w:cs="Times New Roman"/>
          <w:sz w:val="24"/>
          <w:szCs w:val="24"/>
        </w:rPr>
        <w:t>．</w:t>
      </w:r>
      <w:r w:rsidRPr="00975441">
        <w:rPr>
          <w:rFonts w:ascii="Times New Roman" w:eastAsiaTheme="minorEastAsia" w:hAnsi="Times New Roman" w:cs="Times New Roman"/>
          <w:sz w:val="24"/>
          <w:szCs w:val="24"/>
        </w:rPr>
        <w:t>关于平移前后几何体的三视图，下列说法正确的是</w:t>
      </w:r>
      <w:r w:rsidR="00954729" w:rsidRPr="00975441">
        <w:rPr>
          <w:rFonts w:ascii="Times New Roman" w:eastAsiaTheme="minorEastAsia" w:hAnsi="Times New Roman" w:cs="Times New Roman"/>
          <w:sz w:val="24"/>
          <w:szCs w:val="24"/>
        </w:rPr>
        <w:t>（</w:t>
      </w:r>
      <w:r w:rsidR="00954729" w:rsidRPr="00975441">
        <w:rPr>
          <w:rFonts w:ascii="Times New Roman" w:eastAsiaTheme="minorEastAsia" w:hAnsi="Times New Roman" w:cs="Times New Roman"/>
          <w:sz w:val="24"/>
          <w:szCs w:val="24"/>
        </w:rPr>
        <w:t xml:space="preserve">    </w:t>
      </w:r>
      <w:r w:rsidR="00954729" w:rsidRPr="00975441">
        <w:rPr>
          <w:rFonts w:ascii="Times New Roman" w:eastAsiaTheme="minorEastAsia" w:hAnsi="Times New Roman" w:cs="Times New Roman"/>
          <w:sz w:val="24"/>
          <w:szCs w:val="24"/>
        </w:rPr>
        <w:t>）</w:t>
      </w:r>
    </w:p>
    <w:p w:rsidR="00665BD2" w:rsidRDefault="00954729" w:rsidP="00B132BC">
      <w:pPr>
        <w:pStyle w:val="a7"/>
        <w:adjustRightInd w:val="0"/>
        <w:snapToGrid w:val="0"/>
        <w:spacing w:line="288" w:lineRule="auto"/>
        <w:ind w:left="420" w:rightChars="-45" w:right="-94"/>
        <w:rPr>
          <w:rFonts w:ascii="Times New Roman" w:eastAsiaTheme="minorEastAsia" w:hAnsi="Times New Roman" w:cs="Times New Roman"/>
          <w:sz w:val="24"/>
          <w:szCs w:val="24"/>
        </w:rPr>
      </w:pPr>
      <w:r w:rsidRPr="00665BD2">
        <w:rPr>
          <w:rFonts w:ascii="Times New Roman" w:eastAsiaTheme="minorEastAsia" w:hAnsi="Times New Roman" w:cs="Times New Roman"/>
          <w:sz w:val="24"/>
          <w:szCs w:val="24"/>
        </w:rPr>
        <w:t>A</w:t>
      </w:r>
      <w:r w:rsidRPr="00665BD2">
        <w:rPr>
          <w:rFonts w:ascii="Times New Roman" w:eastAsiaTheme="minorEastAsia" w:hAnsi="Times New Roman" w:cs="Times New Roman"/>
          <w:sz w:val="24"/>
          <w:szCs w:val="24"/>
        </w:rPr>
        <w:t>．</w:t>
      </w:r>
      <w:r w:rsidR="00FB0730" w:rsidRPr="00665BD2">
        <w:rPr>
          <w:rFonts w:ascii="Times New Roman" w:eastAsiaTheme="minorEastAsia" w:hAnsi="Times New Roman" w:cs="Times New Roman"/>
          <w:sz w:val="24"/>
          <w:szCs w:val="24"/>
        </w:rPr>
        <w:t>主视图相同</w:t>
      </w:r>
      <w:r w:rsidRPr="00665BD2">
        <w:rPr>
          <w:rFonts w:ascii="Times New Roman" w:eastAsiaTheme="minorEastAsia" w:hAnsi="Times New Roman" w:cs="Times New Roman"/>
          <w:sz w:val="24"/>
          <w:szCs w:val="24"/>
        </w:rPr>
        <w:tab/>
      </w:r>
      <w:r w:rsidRPr="00665BD2">
        <w:rPr>
          <w:rFonts w:ascii="Times New Roman" w:eastAsiaTheme="minorEastAsia" w:hAnsi="Times New Roman" w:cs="Times New Roman"/>
          <w:sz w:val="24"/>
          <w:szCs w:val="24"/>
        </w:rPr>
        <w:tab/>
      </w:r>
      <w:r w:rsidRPr="00665BD2">
        <w:rPr>
          <w:rFonts w:ascii="Times New Roman" w:eastAsiaTheme="minorEastAsia" w:hAnsi="Times New Roman" w:cs="Times New Roman"/>
          <w:sz w:val="24"/>
          <w:szCs w:val="24"/>
        </w:rPr>
        <w:tab/>
      </w:r>
      <w:r w:rsidRPr="00665BD2">
        <w:rPr>
          <w:rFonts w:ascii="Times New Roman" w:eastAsiaTheme="minorEastAsia" w:hAnsi="Times New Roman" w:cs="Times New Roman"/>
          <w:sz w:val="24"/>
          <w:szCs w:val="24"/>
        </w:rPr>
        <w:tab/>
      </w:r>
      <w:r w:rsidRPr="00665BD2">
        <w:rPr>
          <w:rFonts w:ascii="Times New Roman" w:eastAsiaTheme="minorEastAsia" w:hAnsi="Times New Roman" w:cs="Times New Roman"/>
          <w:sz w:val="24"/>
          <w:szCs w:val="24"/>
        </w:rPr>
        <w:tab/>
      </w:r>
      <w:r w:rsidRPr="00665BD2">
        <w:rPr>
          <w:rFonts w:ascii="Times New Roman" w:eastAsiaTheme="minorEastAsia" w:hAnsi="Times New Roman" w:cs="Times New Roman"/>
          <w:sz w:val="24"/>
          <w:szCs w:val="24"/>
        </w:rPr>
        <w:tab/>
      </w:r>
      <w:r w:rsidRPr="00665BD2">
        <w:rPr>
          <w:rFonts w:ascii="Times New Roman" w:eastAsiaTheme="minorEastAsia" w:hAnsi="Times New Roman" w:cs="Times New Roman"/>
          <w:sz w:val="24"/>
          <w:szCs w:val="24"/>
        </w:rPr>
        <w:tab/>
      </w:r>
      <w:r w:rsidR="00FB0730" w:rsidRPr="00665BD2">
        <w:rPr>
          <w:rFonts w:ascii="Times New Roman" w:eastAsiaTheme="minorEastAsia" w:hAnsi="Times New Roman" w:cs="Times New Roman"/>
          <w:sz w:val="24"/>
          <w:szCs w:val="24"/>
        </w:rPr>
        <w:t>B</w:t>
      </w:r>
      <w:r w:rsidRPr="00665BD2">
        <w:rPr>
          <w:rFonts w:ascii="Times New Roman" w:eastAsiaTheme="minorEastAsia" w:hAnsi="Times New Roman" w:cs="Times New Roman"/>
          <w:sz w:val="24"/>
          <w:szCs w:val="24"/>
        </w:rPr>
        <w:t>．</w:t>
      </w:r>
      <w:r w:rsidR="00FB0730" w:rsidRPr="00665BD2">
        <w:rPr>
          <w:rFonts w:ascii="Times New Roman" w:eastAsiaTheme="minorEastAsia" w:hAnsi="Times New Roman" w:cs="Times New Roman"/>
          <w:sz w:val="24"/>
          <w:szCs w:val="24"/>
        </w:rPr>
        <w:t>左视图相同</w:t>
      </w:r>
    </w:p>
    <w:p w:rsidR="00FB0730" w:rsidRDefault="00FB0730" w:rsidP="00B132BC">
      <w:pPr>
        <w:pStyle w:val="a7"/>
        <w:adjustRightInd w:val="0"/>
        <w:snapToGrid w:val="0"/>
        <w:spacing w:line="288" w:lineRule="auto"/>
        <w:ind w:left="420" w:rightChars="-45" w:right="-94"/>
        <w:rPr>
          <w:rFonts w:ascii="Times New Roman" w:eastAsiaTheme="minorEastAsia" w:hAnsi="Times New Roman" w:cs="Times New Roman"/>
          <w:sz w:val="24"/>
          <w:szCs w:val="24"/>
        </w:rPr>
      </w:pPr>
      <w:r w:rsidRPr="00665BD2">
        <w:rPr>
          <w:rFonts w:ascii="Times New Roman" w:eastAsiaTheme="minorEastAsia" w:hAnsi="Times New Roman" w:cs="Times New Roman"/>
          <w:sz w:val="24"/>
          <w:szCs w:val="24"/>
        </w:rPr>
        <w:t>C</w:t>
      </w:r>
      <w:r w:rsidR="00954729" w:rsidRPr="00975441">
        <w:rPr>
          <w:rFonts w:ascii="Times New Roman" w:eastAsiaTheme="minorEastAsia" w:hAnsi="Times New Roman" w:cs="Times New Roman"/>
          <w:sz w:val="24"/>
          <w:szCs w:val="24"/>
        </w:rPr>
        <w:t>．</w:t>
      </w:r>
      <w:r w:rsidRPr="00975441">
        <w:rPr>
          <w:rFonts w:ascii="Times New Roman" w:eastAsiaTheme="minorEastAsia" w:hAnsi="Times New Roman" w:cs="Times New Roman"/>
          <w:sz w:val="24"/>
          <w:szCs w:val="24"/>
        </w:rPr>
        <w:t>俯视图相同</w:t>
      </w:r>
      <w:r w:rsidR="00954729" w:rsidRPr="00975441">
        <w:rPr>
          <w:rFonts w:ascii="Times New Roman" w:eastAsiaTheme="minorEastAsia" w:hAnsi="Times New Roman" w:cs="Times New Roman"/>
          <w:sz w:val="24"/>
          <w:szCs w:val="24"/>
        </w:rPr>
        <w:tab/>
      </w:r>
      <w:r w:rsidR="00954729" w:rsidRPr="00975441">
        <w:rPr>
          <w:rFonts w:ascii="Times New Roman" w:eastAsiaTheme="minorEastAsia" w:hAnsi="Times New Roman" w:cs="Times New Roman"/>
          <w:sz w:val="24"/>
          <w:szCs w:val="24"/>
        </w:rPr>
        <w:tab/>
      </w:r>
      <w:r w:rsidR="00954729" w:rsidRPr="00975441">
        <w:rPr>
          <w:rFonts w:ascii="Times New Roman" w:eastAsiaTheme="minorEastAsia" w:hAnsi="Times New Roman" w:cs="Times New Roman"/>
          <w:sz w:val="24"/>
          <w:szCs w:val="24"/>
        </w:rPr>
        <w:tab/>
      </w:r>
      <w:r w:rsidR="00954729" w:rsidRPr="00975441">
        <w:rPr>
          <w:rFonts w:ascii="Times New Roman" w:eastAsiaTheme="minorEastAsia" w:hAnsi="Times New Roman" w:cs="Times New Roman"/>
          <w:sz w:val="24"/>
          <w:szCs w:val="24"/>
        </w:rPr>
        <w:tab/>
      </w:r>
      <w:r w:rsidR="00954729" w:rsidRPr="00975441">
        <w:rPr>
          <w:rFonts w:ascii="Times New Roman" w:eastAsiaTheme="minorEastAsia" w:hAnsi="Times New Roman" w:cs="Times New Roman"/>
          <w:sz w:val="24"/>
          <w:szCs w:val="24"/>
        </w:rPr>
        <w:tab/>
      </w:r>
      <w:r w:rsidR="00954729" w:rsidRPr="00975441">
        <w:rPr>
          <w:rFonts w:ascii="Times New Roman" w:eastAsiaTheme="minorEastAsia" w:hAnsi="Times New Roman" w:cs="Times New Roman"/>
          <w:sz w:val="24"/>
          <w:szCs w:val="24"/>
        </w:rPr>
        <w:tab/>
      </w:r>
      <w:r w:rsidR="00954729" w:rsidRPr="00975441">
        <w:rPr>
          <w:rFonts w:ascii="Times New Roman" w:eastAsiaTheme="minorEastAsia" w:hAnsi="Times New Roman" w:cs="Times New Roman"/>
          <w:sz w:val="24"/>
          <w:szCs w:val="24"/>
        </w:rPr>
        <w:tab/>
      </w:r>
      <w:r w:rsidR="00954729" w:rsidRPr="00665BD2">
        <w:rPr>
          <w:rFonts w:ascii="Times New Roman" w:eastAsiaTheme="minorEastAsia" w:hAnsi="Times New Roman" w:cs="Times New Roman"/>
          <w:sz w:val="24"/>
          <w:szCs w:val="24"/>
        </w:rPr>
        <w:t>D</w:t>
      </w:r>
      <w:r w:rsidR="00954729" w:rsidRPr="00975441">
        <w:rPr>
          <w:rFonts w:ascii="Times New Roman" w:eastAsiaTheme="minorEastAsia" w:hAnsi="Times New Roman" w:cs="Times New Roman"/>
          <w:sz w:val="24"/>
          <w:szCs w:val="24"/>
        </w:rPr>
        <w:t>．</w:t>
      </w:r>
      <w:r w:rsidRPr="00975441">
        <w:rPr>
          <w:rFonts w:ascii="Times New Roman" w:eastAsiaTheme="minorEastAsia" w:hAnsi="Times New Roman" w:cs="Times New Roman"/>
          <w:sz w:val="24"/>
          <w:szCs w:val="24"/>
        </w:rPr>
        <w:t>三种视图都不相同</w:t>
      </w:r>
    </w:p>
    <w:p w:rsidR="00E31EB6" w:rsidRPr="00975441" w:rsidRDefault="00E31EB6" w:rsidP="00B132BC">
      <w:pPr>
        <w:pStyle w:val="a7"/>
        <w:adjustRightInd w:val="0"/>
        <w:snapToGrid w:val="0"/>
        <w:spacing w:line="288" w:lineRule="auto"/>
        <w:ind w:left="420" w:rightChars="-45" w:right="-94"/>
        <w:jc w:val="right"/>
        <w:rPr>
          <w:rFonts w:ascii="Times New Roman" w:eastAsiaTheme="minorEastAsia" w:hAnsi="Times New Roman" w:cs="Times New Roman"/>
          <w:sz w:val="24"/>
          <w:szCs w:val="24"/>
        </w:rPr>
      </w:pPr>
      <w:r w:rsidRPr="00E31EB6">
        <w:rPr>
          <w:rFonts w:ascii="Times New Roman" w:eastAsiaTheme="minorEastAsia" w:hAnsi="Times New Roman" w:cs="Times New Roman" w:hint="eastAsia"/>
          <w:noProof/>
          <w:sz w:val="24"/>
          <w:szCs w:val="24"/>
        </w:rPr>
        <w:drawing>
          <wp:inline distT="0" distB="0" distL="0" distR="0">
            <wp:extent cx="2466975" cy="14668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66975" cy="1466850"/>
                    </a:xfrm>
                    <a:prstGeom prst="rect">
                      <a:avLst/>
                    </a:prstGeom>
                    <a:noFill/>
                    <a:ln>
                      <a:noFill/>
                    </a:ln>
                  </pic:spPr>
                </pic:pic>
              </a:graphicData>
            </a:graphic>
          </wp:inline>
        </w:drawing>
      </w:r>
    </w:p>
    <w:p w:rsidR="00665BD2" w:rsidRDefault="00FB0730" w:rsidP="00B132BC">
      <w:pPr>
        <w:pStyle w:val="a7"/>
        <w:numPr>
          <w:ilvl w:val="0"/>
          <w:numId w:val="18"/>
        </w:numPr>
        <w:adjustRightInd w:val="0"/>
        <w:snapToGrid w:val="0"/>
        <w:spacing w:line="288" w:lineRule="auto"/>
        <w:ind w:rightChars="-45" w:right="-94"/>
        <w:rPr>
          <w:rFonts w:ascii="Times New Roman" w:eastAsiaTheme="minorEastAsia" w:hAnsi="Times New Roman" w:cs="Times New Roman"/>
          <w:sz w:val="24"/>
          <w:szCs w:val="24"/>
        </w:rPr>
      </w:pPr>
      <w:r w:rsidRPr="00975441">
        <w:rPr>
          <w:rFonts w:ascii="Times New Roman" w:eastAsiaTheme="minorEastAsia" w:hAnsi="Times New Roman" w:cs="Times New Roman"/>
          <w:sz w:val="24"/>
          <w:szCs w:val="24"/>
        </w:rPr>
        <w:t>一元二次方程</w:t>
      </w:r>
      <w:r w:rsidRPr="00975441">
        <w:rPr>
          <w:rFonts w:ascii="Times New Roman" w:eastAsiaTheme="minorEastAsia" w:hAnsi="Times New Roman" w:cs="Times New Roman"/>
          <w:sz w:val="24"/>
          <w:szCs w:val="24"/>
        </w:rPr>
        <w:t>(</w:t>
      </w:r>
      <w:r w:rsidRPr="00665BD2">
        <w:rPr>
          <w:rFonts w:ascii="Times New Roman" w:eastAsiaTheme="minorEastAsia" w:hAnsi="Times New Roman" w:cs="Times New Roman"/>
          <w:i/>
          <w:sz w:val="24"/>
          <w:szCs w:val="24"/>
        </w:rPr>
        <w:t>x</w:t>
      </w:r>
      <w:r w:rsidRPr="00975441">
        <w:rPr>
          <w:rFonts w:ascii="Times New Roman" w:eastAsiaTheme="minorEastAsia" w:hAnsi="Times New Roman" w:cs="Times New Roman"/>
          <w:sz w:val="24"/>
          <w:szCs w:val="24"/>
        </w:rPr>
        <w:t>+1)(</w:t>
      </w:r>
      <w:r w:rsidRPr="00665BD2">
        <w:rPr>
          <w:rFonts w:ascii="Times New Roman" w:eastAsiaTheme="minorEastAsia" w:hAnsi="Times New Roman" w:cs="Times New Roman"/>
          <w:i/>
          <w:sz w:val="24"/>
          <w:szCs w:val="24"/>
        </w:rPr>
        <w:t>x</w:t>
      </w:r>
      <w:r w:rsidR="008D63D3" w:rsidRPr="008D63D3">
        <w:rPr>
          <w:rFonts w:hAnsi="宋体" w:cs="Times New Roman"/>
          <w:sz w:val="24"/>
          <w:szCs w:val="24"/>
        </w:rPr>
        <w:t>-</w:t>
      </w:r>
      <w:r w:rsidRPr="00975441">
        <w:rPr>
          <w:rFonts w:ascii="Times New Roman" w:eastAsiaTheme="minorEastAsia" w:hAnsi="Times New Roman" w:cs="Times New Roman"/>
          <w:sz w:val="24"/>
          <w:szCs w:val="24"/>
        </w:rPr>
        <w:t>1)</w:t>
      </w:r>
      <w:r w:rsidR="008D63D3" w:rsidRPr="008D63D3">
        <w:rPr>
          <w:rFonts w:ascii="Times New Roman" w:eastAsiaTheme="minorEastAsia" w:hAnsi="Times New Roman" w:cs="Times New Roman"/>
          <w:sz w:val="24"/>
          <w:szCs w:val="24"/>
        </w:rPr>
        <w:t>=</w:t>
      </w:r>
      <w:r w:rsidRPr="00975441">
        <w:rPr>
          <w:rFonts w:ascii="Times New Roman" w:eastAsiaTheme="minorEastAsia" w:hAnsi="Times New Roman" w:cs="Times New Roman"/>
          <w:sz w:val="24"/>
          <w:szCs w:val="24"/>
        </w:rPr>
        <w:t>2</w:t>
      </w:r>
      <w:r w:rsidRPr="00665BD2">
        <w:rPr>
          <w:rFonts w:ascii="Times New Roman" w:eastAsiaTheme="minorEastAsia" w:hAnsi="Times New Roman" w:cs="Times New Roman"/>
          <w:i/>
          <w:sz w:val="24"/>
          <w:szCs w:val="24"/>
        </w:rPr>
        <w:t>x</w:t>
      </w:r>
      <w:r w:rsidRPr="00975441">
        <w:rPr>
          <w:rFonts w:ascii="Times New Roman" w:eastAsiaTheme="minorEastAsia" w:hAnsi="Times New Roman" w:cs="Times New Roman"/>
          <w:sz w:val="24"/>
          <w:szCs w:val="24"/>
        </w:rPr>
        <w:t>+3</w:t>
      </w:r>
      <w:r w:rsidRPr="00975441">
        <w:rPr>
          <w:rFonts w:ascii="Times New Roman" w:eastAsiaTheme="minorEastAsia" w:hAnsi="Times New Roman" w:cs="Times New Roman"/>
          <w:sz w:val="24"/>
          <w:szCs w:val="24"/>
        </w:rPr>
        <w:t>的根的情况是</w:t>
      </w:r>
      <w:r w:rsidR="00954729" w:rsidRPr="00975441">
        <w:rPr>
          <w:rFonts w:ascii="Times New Roman" w:eastAsiaTheme="minorEastAsia" w:hAnsi="Times New Roman" w:cs="Times New Roman"/>
          <w:sz w:val="24"/>
          <w:szCs w:val="24"/>
        </w:rPr>
        <w:t>（</w:t>
      </w:r>
      <w:r w:rsidR="00954729" w:rsidRPr="00975441">
        <w:rPr>
          <w:rFonts w:ascii="Times New Roman" w:eastAsiaTheme="minorEastAsia" w:hAnsi="Times New Roman" w:cs="Times New Roman"/>
          <w:sz w:val="24"/>
          <w:szCs w:val="24"/>
        </w:rPr>
        <w:t xml:space="preserve">    </w:t>
      </w:r>
      <w:r w:rsidR="00954729" w:rsidRPr="00975441">
        <w:rPr>
          <w:rFonts w:ascii="Times New Roman" w:eastAsiaTheme="minorEastAsia" w:hAnsi="Times New Roman" w:cs="Times New Roman"/>
          <w:sz w:val="24"/>
          <w:szCs w:val="24"/>
        </w:rPr>
        <w:t>）</w:t>
      </w:r>
    </w:p>
    <w:p w:rsidR="00665BD2" w:rsidRDefault="00FB0730" w:rsidP="00B132BC">
      <w:pPr>
        <w:pStyle w:val="a7"/>
        <w:adjustRightInd w:val="0"/>
        <w:snapToGrid w:val="0"/>
        <w:spacing w:line="288" w:lineRule="auto"/>
        <w:ind w:left="420" w:rightChars="-45" w:right="-94"/>
        <w:rPr>
          <w:rFonts w:ascii="Times New Roman" w:eastAsiaTheme="minorEastAsia" w:hAnsi="Times New Roman" w:cs="Times New Roman"/>
          <w:sz w:val="24"/>
          <w:szCs w:val="24"/>
        </w:rPr>
      </w:pPr>
      <w:r w:rsidRPr="00665BD2">
        <w:rPr>
          <w:rFonts w:ascii="Times New Roman" w:eastAsiaTheme="minorEastAsia" w:hAnsi="Times New Roman" w:cs="Times New Roman"/>
          <w:sz w:val="24"/>
          <w:szCs w:val="24"/>
        </w:rPr>
        <w:t>A</w:t>
      </w:r>
      <w:r w:rsidR="00954729" w:rsidRPr="00665BD2">
        <w:rPr>
          <w:rFonts w:ascii="Times New Roman" w:eastAsiaTheme="minorEastAsia" w:hAnsi="Times New Roman" w:cs="Times New Roman"/>
          <w:sz w:val="24"/>
          <w:szCs w:val="24"/>
        </w:rPr>
        <w:t>．</w:t>
      </w:r>
      <w:r w:rsidRPr="00665BD2">
        <w:rPr>
          <w:rFonts w:ascii="Times New Roman" w:eastAsiaTheme="minorEastAsia" w:hAnsi="Times New Roman" w:cs="Times New Roman"/>
          <w:sz w:val="24"/>
          <w:szCs w:val="24"/>
        </w:rPr>
        <w:t>有两个不相等的实数根</w:t>
      </w:r>
      <w:r w:rsidR="00954729" w:rsidRPr="00665BD2">
        <w:rPr>
          <w:rFonts w:ascii="Times New Roman" w:eastAsiaTheme="minorEastAsia" w:hAnsi="Times New Roman" w:cs="Times New Roman"/>
          <w:sz w:val="24"/>
          <w:szCs w:val="24"/>
        </w:rPr>
        <w:tab/>
      </w:r>
      <w:r w:rsidR="00954729" w:rsidRPr="00665BD2">
        <w:rPr>
          <w:rFonts w:ascii="Times New Roman" w:eastAsiaTheme="minorEastAsia" w:hAnsi="Times New Roman" w:cs="Times New Roman"/>
          <w:sz w:val="24"/>
          <w:szCs w:val="24"/>
        </w:rPr>
        <w:tab/>
      </w:r>
      <w:r w:rsidR="00954729" w:rsidRPr="00665BD2">
        <w:rPr>
          <w:rFonts w:ascii="Times New Roman" w:eastAsiaTheme="minorEastAsia" w:hAnsi="Times New Roman" w:cs="Times New Roman"/>
          <w:sz w:val="24"/>
          <w:szCs w:val="24"/>
        </w:rPr>
        <w:tab/>
      </w:r>
      <w:r w:rsidR="00954729" w:rsidRPr="00665BD2">
        <w:rPr>
          <w:rFonts w:ascii="Times New Roman" w:eastAsiaTheme="minorEastAsia" w:hAnsi="Times New Roman" w:cs="Times New Roman"/>
          <w:sz w:val="24"/>
          <w:szCs w:val="24"/>
        </w:rPr>
        <w:tab/>
      </w:r>
      <w:r w:rsidR="000A033E" w:rsidRPr="00665BD2">
        <w:rPr>
          <w:rFonts w:ascii="Times New Roman" w:eastAsiaTheme="minorEastAsia" w:hAnsi="Times New Roman" w:cs="Times New Roman"/>
          <w:sz w:val="24"/>
          <w:szCs w:val="24"/>
        </w:rPr>
        <w:t>B</w:t>
      </w:r>
      <w:r w:rsidR="000A033E" w:rsidRPr="00975441">
        <w:rPr>
          <w:rFonts w:ascii="Times New Roman" w:eastAsiaTheme="minorEastAsia" w:hAnsi="Times New Roman" w:cs="Times New Roman"/>
          <w:sz w:val="24"/>
          <w:szCs w:val="24"/>
        </w:rPr>
        <w:t>．有两个相等的实数根</w:t>
      </w:r>
    </w:p>
    <w:p w:rsidR="00FB0730" w:rsidRPr="00975441" w:rsidRDefault="000A033E" w:rsidP="00B132BC">
      <w:pPr>
        <w:pStyle w:val="a7"/>
        <w:adjustRightInd w:val="0"/>
        <w:snapToGrid w:val="0"/>
        <w:spacing w:line="288" w:lineRule="auto"/>
        <w:ind w:left="420" w:rightChars="-45" w:right="-94"/>
        <w:rPr>
          <w:rFonts w:ascii="Times New Roman" w:eastAsiaTheme="minorEastAsia" w:hAnsi="Times New Roman" w:cs="Times New Roman"/>
          <w:sz w:val="24"/>
          <w:szCs w:val="24"/>
        </w:rPr>
      </w:pPr>
      <w:r w:rsidRPr="00665BD2">
        <w:rPr>
          <w:rFonts w:ascii="Times New Roman" w:eastAsiaTheme="minorEastAsia" w:hAnsi="Times New Roman" w:cs="Times New Roman"/>
          <w:sz w:val="24"/>
          <w:szCs w:val="24"/>
        </w:rPr>
        <w:t>C</w:t>
      </w:r>
      <w:r w:rsidRPr="00665BD2">
        <w:rPr>
          <w:rFonts w:ascii="Times New Roman" w:eastAsiaTheme="minorEastAsia" w:hAnsi="Times New Roman" w:cs="Times New Roman"/>
          <w:sz w:val="24"/>
          <w:szCs w:val="24"/>
        </w:rPr>
        <w:t>．只有一个实数根</w:t>
      </w:r>
      <w:r w:rsidR="00954729" w:rsidRPr="00975441">
        <w:rPr>
          <w:rFonts w:ascii="Times New Roman" w:eastAsiaTheme="minorEastAsia" w:hAnsi="Times New Roman" w:cs="Times New Roman"/>
          <w:sz w:val="24"/>
          <w:szCs w:val="24"/>
        </w:rPr>
        <w:tab/>
      </w:r>
      <w:r w:rsidR="00954729" w:rsidRPr="00975441">
        <w:rPr>
          <w:rFonts w:ascii="Times New Roman" w:eastAsiaTheme="minorEastAsia" w:hAnsi="Times New Roman" w:cs="Times New Roman"/>
          <w:sz w:val="24"/>
          <w:szCs w:val="24"/>
        </w:rPr>
        <w:tab/>
      </w:r>
      <w:r w:rsidR="00954729" w:rsidRPr="00975441">
        <w:rPr>
          <w:rFonts w:ascii="Times New Roman" w:eastAsiaTheme="minorEastAsia" w:hAnsi="Times New Roman" w:cs="Times New Roman"/>
          <w:sz w:val="24"/>
          <w:szCs w:val="24"/>
        </w:rPr>
        <w:tab/>
      </w:r>
      <w:r w:rsidR="00954729" w:rsidRPr="00975441">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sidR="00954729" w:rsidRPr="00665BD2">
        <w:rPr>
          <w:rFonts w:ascii="Times New Roman" w:eastAsiaTheme="minorEastAsia" w:hAnsi="Times New Roman" w:cs="Times New Roman"/>
          <w:sz w:val="24"/>
          <w:szCs w:val="24"/>
        </w:rPr>
        <w:t>D</w:t>
      </w:r>
      <w:r w:rsidR="00954729" w:rsidRPr="00975441">
        <w:rPr>
          <w:rFonts w:ascii="Times New Roman" w:eastAsiaTheme="minorEastAsia" w:hAnsi="Times New Roman" w:cs="Times New Roman"/>
          <w:sz w:val="24"/>
          <w:szCs w:val="24"/>
        </w:rPr>
        <w:t>．没有实数根</w:t>
      </w:r>
    </w:p>
    <w:p w:rsidR="00665BD2" w:rsidRDefault="00FB0730" w:rsidP="00B132BC">
      <w:pPr>
        <w:pStyle w:val="a7"/>
        <w:numPr>
          <w:ilvl w:val="0"/>
          <w:numId w:val="18"/>
        </w:numPr>
        <w:adjustRightInd w:val="0"/>
        <w:snapToGrid w:val="0"/>
        <w:spacing w:line="288" w:lineRule="auto"/>
        <w:ind w:rightChars="-45" w:right="-94"/>
        <w:rPr>
          <w:rFonts w:ascii="Times New Roman" w:eastAsiaTheme="minorEastAsia" w:hAnsi="Times New Roman" w:cs="Times New Roman"/>
          <w:sz w:val="24"/>
          <w:szCs w:val="24"/>
        </w:rPr>
      </w:pPr>
      <w:r w:rsidRPr="00975441">
        <w:rPr>
          <w:rFonts w:ascii="Times New Roman" w:eastAsiaTheme="minorEastAsia" w:hAnsi="Times New Roman" w:cs="Times New Roman"/>
          <w:sz w:val="24"/>
          <w:szCs w:val="24"/>
        </w:rPr>
        <w:lastRenderedPageBreak/>
        <w:t>某超市销售</w:t>
      </w:r>
      <w:r w:rsidRPr="009C07A1">
        <w:rPr>
          <w:rFonts w:ascii="Times New Roman" w:eastAsiaTheme="minorEastAsia" w:hAnsi="Times New Roman" w:cs="Times New Roman"/>
          <w:sz w:val="24"/>
          <w:szCs w:val="24"/>
        </w:rPr>
        <w:t>A</w:t>
      </w:r>
      <w:r w:rsidRPr="00975441">
        <w:rPr>
          <w:rFonts w:ascii="Times New Roman" w:eastAsiaTheme="minorEastAsia" w:hAnsi="Times New Roman" w:cs="Times New Roman"/>
          <w:sz w:val="24"/>
          <w:szCs w:val="24"/>
        </w:rPr>
        <w:t>，</w:t>
      </w:r>
      <w:r w:rsidRPr="009C07A1">
        <w:rPr>
          <w:rFonts w:ascii="Times New Roman" w:eastAsiaTheme="minorEastAsia" w:hAnsi="Times New Roman" w:cs="Times New Roman"/>
          <w:sz w:val="24"/>
          <w:szCs w:val="24"/>
        </w:rPr>
        <w:t>B</w:t>
      </w:r>
      <w:r w:rsidRPr="00975441">
        <w:rPr>
          <w:rFonts w:ascii="Times New Roman" w:eastAsiaTheme="minorEastAsia" w:hAnsi="Times New Roman" w:cs="Times New Roman"/>
          <w:sz w:val="24"/>
          <w:szCs w:val="24"/>
        </w:rPr>
        <w:t>，</w:t>
      </w:r>
      <w:r w:rsidRPr="009C07A1">
        <w:rPr>
          <w:rFonts w:ascii="Times New Roman" w:eastAsiaTheme="minorEastAsia" w:hAnsi="Times New Roman" w:cs="Times New Roman"/>
          <w:sz w:val="24"/>
          <w:szCs w:val="24"/>
        </w:rPr>
        <w:t>C</w:t>
      </w:r>
      <w:r w:rsidR="00954729" w:rsidRPr="00975441">
        <w:rPr>
          <w:rFonts w:ascii="Times New Roman" w:eastAsiaTheme="minorEastAsia" w:hAnsi="Times New Roman" w:cs="Times New Roman"/>
          <w:sz w:val="24"/>
          <w:szCs w:val="24"/>
        </w:rPr>
        <w:t>，</w:t>
      </w:r>
      <w:r w:rsidRPr="009C07A1">
        <w:rPr>
          <w:rFonts w:ascii="Times New Roman" w:eastAsiaTheme="minorEastAsia" w:hAnsi="Times New Roman" w:cs="Times New Roman"/>
          <w:sz w:val="24"/>
          <w:szCs w:val="24"/>
        </w:rPr>
        <w:t>D</w:t>
      </w:r>
      <w:r w:rsidRPr="00975441">
        <w:rPr>
          <w:rFonts w:ascii="Times New Roman" w:eastAsiaTheme="minorEastAsia" w:hAnsi="Times New Roman" w:cs="Times New Roman"/>
          <w:sz w:val="24"/>
          <w:szCs w:val="24"/>
        </w:rPr>
        <w:t>四种矿泉水，它们的单价依次是</w:t>
      </w:r>
      <w:r w:rsidRPr="00975441">
        <w:rPr>
          <w:rFonts w:ascii="Times New Roman" w:eastAsiaTheme="minorEastAsia" w:hAnsi="Times New Roman" w:cs="Times New Roman"/>
          <w:sz w:val="24"/>
          <w:szCs w:val="24"/>
        </w:rPr>
        <w:t>5</w:t>
      </w:r>
      <w:r w:rsidRPr="00975441">
        <w:rPr>
          <w:rFonts w:ascii="Times New Roman" w:eastAsiaTheme="minorEastAsia" w:hAnsi="Times New Roman" w:cs="Times New Roman"/>
          <w:sz w:val="24"/>
          <w:szCs w:val="24"/>
        </w:rPr>
        <w:t>元</w:t>
      </w:r>
      <w:r w:rsidR="00954729" w:rsidRPr="00975441">
        <w:rPr>
          <w:rFonts w:ascii="Times New Roman" w:eastAsiaTheme="minorEastAsia" w:hAnsi="Times New Roman" w:cs="Times New Roman"/>
          <w:sz w:val="24"/>
          <w:szCs w:val="24"/>
        </w:rPr>
        <w:t>、</w:t>
      </w:r>
      <w:r w:rsidRPr="00975441">
        <w:rPr>
          <w:rFonts w:ascii="Times New Roman" w:eastAsiaTheme="minorEastAsia" w:hAnsi="Times New Roman" w:cs="Times New Roman"/>
          <w:sz w:val="24"/>
          <w:szCs w:val="24"/>
        </w:rPr>
        <w:t>3</w:t>
      </w:r>
      <w:r w:rsidR="00954729" w:rsidRPr="00975441">
        <w:rPr>
          <w:rFonts w:ascii="Times New Roman" w:eastAsiaTheme="minorEastAsia" w:hAnsi="Times New Roman" w:cs="Times New Roman"/>
          <w:sz w:val="24"/>
          <w:szCs w:val="24"/>
        </w:rPr>
        <w:t>元</w:t>
      </w:r>
      <w:r w:rsidRPr="00975441">
        <w:rPr>
          <w:rFonts w:ascii="Times New Roman" w:eastAsiaTheme="minorEastAsia" w:hAnsi="Times New Roman" w:cs="Times New Roman"/>
          <w:sz w:val="24"/>
          <w:szCs w:val="24"/>
        </w:rPr>
        <w:t>、</w:t>
      </w:r>
      <w:r w:rsidRPr="00975441">
        <w:rPr>
          <w:rFonts w:ascii="Times New Roman" w:eastAsiaTheme="minorEastAsia" w:hAnsi="Times New Roman" w:cs="Times New Roman"/>
          <w:sz w:val="24"/>
          <w:szCs w:val="24"/>
        </w:rPr>
        <w:t>2</w:t>
      </w:r>
      <w:r w:rsidRPr="00975441">
        <w:rPr>
          <w:rFonts w:ascii="Times New Roman" w:eastAsiaTheme="minorEastAsia" w:hAnsi="Times New Roman" w:cs="Times New Roman"/>
          <w:sz w:val="24"/>
          <w:szCs w:val="24"/>
        </w:rPr>
        <w:t>元、</w:t>
      </w:r>
      <w:r w:rsidRPr="00975441">
        <w:rPr>
          <w:rFonts w:ascii="Times New Roman" w:eastAsiaTheme="minorEastAsia" w:hAnsi="Times New Roman" w:cs="Times New Roman"/>
          <w:sz w:val="24"/>
          <w:szCs w:val="24"/>
        </w:rPr>
        <w:t>1</w:t>
      </w:r>
      <w:r w:rsidRPr="00975441">
        <w:rPr>
          <w:rFonts w:ascii="Times New Roman" w:eastAsiaTheme="minorEastAsia" w:hAnsi="Times New Roman" w:cs="Times New Roman"/>
          <w:sz w:val="24"/>
          <w:szCs w:val="24"/>
        </w:rPr>
        <w:t>元</w:t>
      </w:r>
      <w:r w:rsidR="00954729" w:rsidRPr="00975441">
        <w:rPr>
          <w:rFonts w:ascii="Times New Roman" w:eastAsiaTheme="minorEastAsia" w:hAnsi="Times New Roman" w:cs="Times New Roman"/>
          <w:sz w:val="24"/>
          <w:szCs w:val="24"/>
        </w:rPr>
        <w:t>．</w:t>
      </w:r>
      <w:r w:rsidRPr="00975441">
        <w:rPr>
          <w:rFonts w:ascii="Times New Roman" w:eastAsiaTheme="minorEastAsia" w:hAnsi="Times New Roman" w:cs="Times New Roman"/>
          <w:sz w:val="24"/>
          <w:szCs w:val="24"/>
        </w:rPr>
        <w:t>某天的销售情况如图所示，则这天销售的矿泉水的平均单价是</w:t>
      </w:r>
      <w:r w:rsidR="00954729" w:rsidRPr="00975441">
        <w:rPr>
          <w:rFonts w:ascii="Times New Roman" w:eastAsiaTheme="minorEastAsia" w:hAnsi="Times New Roman" w:cs="Times New Roman"/>
          <w:sz w:val="24"/>
          <w:szCs w:val="24"/>
        </w:rPr>
        <w:t>（</w:t>
      </w:r>
      <w:r w:rsidR="00954729" w:rsidRPr="00975441">
        <w:rPr>
          <w:rFonts w:ascii="Times New Roman" w:eastAsiaTheme="minorEastAsia" w:hAnsi="Times New Roman" w:cs="Times New Roman"/>
          <w:sz w:val="24"/>
          <w:szCs w:val="24"/>
        </w:rPr>
        <w:t xml:space="preserve">    </w:t>
      </w:r>
      <w:r w:rsidR="00954729" w:rsidRPr="00975441">
        <w:rPr>
          <w:rFonts w:ascii="Times New Roman" w:eastAsiaTheme="minorEastAsia" w:hAnsi="Times New Roman" w:cs="Times New Roman"/>
          <w:sz w:val="24"/>
          <w:szCs w:val="24"/>
        </w:rPr>
        <w:t>）</w:t>
      </w:r>
    </w:p>
    <w:p w:rsidR="00FB0730" w:rsidRDefault="00FB0730" w:rsidP="00B132BC">
      <w:pPr>
        <w:pStyle w:val="a7"/>
        <w:adjustRightInd w:val="0"/>
        <w:snapToGrid w:val="0"/>
        <w:spacing w:line="288" w:lineRule="auto"/>
        <w:ind w:left="420" w:rightChars="-45" w:right="-94"/>
        <w:rPr>
          <w:rFonts w:ascii="Times New Roman" w:eastAsiaTheme="minorEastAsia" w:hAnsi="Times New Roman" w:cs="Times New Roman"/>
          <w:sz w:val="24"/>
          <w:szCs w:val="24"/>
        </w:rPr>
      </w:pPr>
      <w:r w:rsidRPr="00665BD2">
        <w:rPr>
          <w:rFonts w:ascii="Times New Roman" w:eastAsiaTheme="minorEastAsia" w:hAnsi="Times New Roman" w:cs="Times New Roman"/>
          <w:sz w:val="24"/>
          <w:szCs w:val="24"/>
        </w:rPr>
        <w:t>A</w:t>
      </w:r>
      <w:r w:rsidR="00726AC3" w:rsidRPr="00665BD2">
        <w:rPr>
          <w:rFonts w:ascii="Times New Roman" w:eastAsiaTheme="minorEastAsia" w:hAnsi="Times New Roman" w:cs="Times New Roman"/>
          <w:sz w:val="24"/>
          <w:szCs w:val="24"/>
        </w:rPr>
        <w:t>．</w:t>
      </w:r>
      <w:r w:rsidR="00954729" w:rsidRPr="00665BD2">
        <w:rPr>
          <w:rFonts w:ascii="Times New Roman" w:eastAsiaTheme="minorEastAsia" w:hAnsi="Times New Roman" w:cs="Times New Roman"/>
          <w:sz w:val="24"/>
          <w:szCs w:val="24"/>
        </w:rPr>
        <w:t>1.</w:t>
      </w:r>
      <w:r w:rsidRPr="00665BD2">
        <w:rPr>
          <w:rFonts w:ascii="Times New Roman" w:eastAsiaTheme="minorEastAsia" w:hAnsi="Times New Roman" w:cs="Times New Roman"/>
          <w:sz w:val="24"/>
          <w:szCs w:val="24"/>
        </w:rPr>
        <w:t>95</w:t>
      </w:r>
      <w:r w:rsidRPr="00665BD2">
        <w:rPr>
          <w:rFonts w:ascii="Times New Roman" w:eastAsiaTheme="minorEastAsia" w:hAnsi="Times New Roman" w:cs="Times New Roman"/>
          <w:sz w:val="24"/>
          <w:szCs w:val="24"/>
        </w:rPr>
        <w:t>元</w:t>
      </w:r>
      <w:r w:rsidR="00954729" w:rsidRPr="00665BD2">
        <w:rPr>
          <w:rFonts w:ascii="Times New Roman" w:eastAsiaTheme="minorEastAsia" w:hAnsi="Times New Roman" w:cs="Times New Roman"/>
          <w:sz w:val="24"/>
          <w:szCs w:val="24"/>
        </w:rPr>
        <w:tab/>
      </w:r>
      <w:r w:rsidR="00954729" w:rsidRPr="00665BD2">
        <w:rPr>
          <w:rFonts w:ascii="Times New Roman" w:eastAsiaTheme="minorEastAsia" w:hAnsi="Times New Roman" w:cs="Times New Roman"/>
          <w:sz w:val="24"/>
          <w:szCs w:val="24"/>
        </w:rPr>
        <w:tab/>
      </w:r>
      <w:r w:rsidR="00954729" w:rsidRPr="00665BD2">
        <w:rPr>
          <w:rFonts w:ascii="Times New Roman" w:eastAsiaTheme="minorEastAsia" w:hAnsi="Times New Roman" w:cs="Times New Roman"/>
          <w:sz w:val="24"/>
          <w:szCs w:val="24"/>
        </w:rPr>
        <w:tab/>
        <w:t>B</w:t>
      </w:r>
      <w:r w:rsidR="00954729" w:rsidRPr="00665BD2">
        <w:rPr>
          <w:rFonts w:ascii="Times New Roman" w:eastAsiaTheme="minorEastAsia" w:hAnsi="Times New Roman" w:cs="Times New Roman"/>
          <w:sz w:val="24"/>
          <w:szCs w:val="24"/>
        </w:rPr>
        <w:t>．</w:t>
      </w:r>
      <w:r w:rsidRPr="00665BD2">
        <w:rPr>
          <w:rFonts w:ascii="Times New Roman" w:eastAsiaTheme="minorEastAsia" w:hAnsi="Times New Roman" w:cs="Times New Roman"/>
          <w:sz w:val="24"/>
          <w:szCs w:val="24"/>
        </w:rPr>
        <w:t>2</w:t>
      </w:r>
      <w:r w:rsidR="00954729" w:rsidRPr="00665BD2">
        <w:rPr>
          <w:rFonts w:ascii="Times New Roman" w:eastAsiaTheme="minorEastAsia" w:hAnsi="Times New Roman" w:cs="Times New Roman"/>
          <w:sz w:val="24"/>
          <w:szCs w:val="24"/>
        </w:rPr>
        <w:t>.</w:t>
      </w:r>
      <w:r w:rsidRPr="00665BD2">
        <w:rPr>
          <w:rFonts w:ascii="Times New Roman" w:eastAsiaTheme="minorEastAsia" w:hAnsi="Times New Roman" w:cs="Times New Roman"/>
          <w:sz w:val="24"/>
          <w:szCs w:val="24"/>
        </w:rPr>
        <w:t>15</w:t>
      </w:r>
      <w:r w:rsidR="00954729" w:rsidRPr="00665BD2">
        <w:rPr>
          <w:rFonts w:ascii="Times New Roman" w:eastAsiaTheme="minorEastAsia" w:hAnsi="Times New Roman" w:cs="Times New Roman"/>
          <w:sz w:val="24"/>
          <w:szCs w:val="24"/>
        </w:rPr>
        <w:t>元</w:t>
      </w:r>
      <w:r w:rsidR="00954729" w:rsidRPr="00665BD2">
        <w:rPr>
          <w:rFonts w:ascii="Times New Roman" w:eastAsiaTheme="minorEastAsia" w:hAnsi="Times New Roman" w:cs="Times New Roman"/>
          <w:sz w:val="24"/>
          <w:szCs w:val="24"/>
        </w:rPr>
        <w:tab/>
      </w:r>
      <w:r w:rsidR="00954729" w:rsidRPr="00665BD2">
        <w:rPr>
          <w:rFonts w:ascii="Times New Roman" w:eastAsiaTheme="minorEastAsia" w:hAnsi="Times New Roman" w:cs="Times New Roman"/>
          <w:sz w:val="24"/>
          <w:szCs w:val="24"/>
        </w:rPr>
        <w:tab/>
      </w:r>
      <w:r w:rsidR="00954729" w:rsidRPr="00665BD2">
        <w:rPr>
          <w:rFonts w:ascii="Times New Roman" w:eastAsiaTheme="minorEastAsia" w:hAnsi="Times New Roman" w:cs="Times New Roman"/>
          <w:sz w:val="24"/>
          <w:szCs w:val="24"/>
        </w:rPr>
        <w:tab/>
        <w:t>C</w:t>
      </w:r>
      <w:r w:rsidR="00954729" w:rsidRPr="00665BD2">
        <w:rPr>
          <w:rFonts w:ascii="Times New Roman" w:eastAsiaTheme="minorEastAsia" w:hAnsi="Times New Roman" w:cs="Times New Roman"/>
          <w:sz w:val="24"/>
          <w:szCs w:val="24"/>
        </w:rPr>
        <w:t>．</w:t>
      </w:r>
      <w:r w:rsidR="00954729" w:rsidRPr="00665BD2">
        <w:rPr>
          <w:rFonts w:ascii="Times New Roman" w:eastAsiaTheme="minorEastAsia" w:hAnsi="Times New Roman" w:cs="Times New Roman"/>
          <w:sz w:val="24"/>
          <w:szCs w:val="24"/>
        </w:rPr>
        <w:t>2.25</w:t>
      </w:r>
      <w:r w:rsidR="00954729" w:rsidRPr="00665BD2">
        <w:rPr>
          <w:rFonts w:ascii="Times New Roman" w:eastAsiaTheme="minorEastAsia" w:hAnsi="Times New Roman" w:cs="Times New Roman"/>
          <w:sz w:val="24"/>
          <w:szCs w:val="24"/>
        </w:rPr>
        <w:t>元</w:t>
      </w:r>
      <w:r w:rsidR="00954729" w:rsidRPr="00665BD2">
        <w:rPr>
          <w:rFonts w:ascii="Times New Roman" w:eastAsiaTheme="minorEastAsia" w:hAnsi="Times New Roman" w:cs="Times New Roman"/>
          <w:sz w:val="24"/>
          <w:szCs w:val="24"/>
        </w:rPr>
        <w:tab/>
      </w:r>
      <w:r w:rsidR="00954729" w:rsidRPr="00665BD2">
        <w:rPr>
          <w:rFonts w:ascii="Times New Roman" w:eastAsiaTheme="minorEastAsia" w:hAnsi="Times New Roman" w:cs="Times New Roman"/>
          <w:sz w:val="24"/>
          <w:szCs w:val="24"/>
        </w:rPr>
        <w:tab/>
      </w:r>
      <w:r w:rsidR="00954729" w:rsidRPr="00665BD2">
        <w:rPr>
          <w:rFonts w:ascii="Times New Roman" w:eastAsiaTheme="minorEastAsia" w:hAnsi="Times New Roman" w:cs="Times New Roman"/>
          <w:sz w:val="24"/>
          <w:szCs w:val="24"/>
        </w:rPr>
        <w:tab/>
        <w:t>D</w:t>
      </w:r>
      <w:r w:rsidR="00954729" w:rsidRPr="00665BD2">
        <w:rPr>
          <w:rFonts w:ascii="Times New Roman" w:eastAsiaTheme="minorEastAsia" w:hAnsi="Times New Roman" w:cs="Times New Roman"/>
          <w:sz w:val="24"/>
          <w:szCs w:val="24"/>
        </w:rPr>
        <w:t>．</w:t>
      </w:r>
      <w:r w:rsidRPr="00665BD2">
        <w:rPr>
          <w:rFonts w:ascii="Times New Roman" w:eastAsiaTheme="minorEastAsia" w:hAnsi="Times New Roman" w:cs="Times New Roman"/>
          <w:sz w:val="24"/>
          <w:szCs w:val="24"/>
        </w:rPr>
        <w:t>2</w:t>
      </w:r>
      <w:r w:rsidR="00954729" w:rsidRPr="00665BD2">
        <w:rPr>
          <w:rFonts w:ascii="Times New Roman" w:eastAsiaTheme="minorEastAsia" w:hAnsi="Times New Roman" w:cs="Times New Roman"/>
          <w:sz w:val="24"/>
          <w:szCs w:val="24"/>
        </w:rPr>
        <w:t>.</w:t>
      </w:r>
      <w:r w:rsidRPr="00665BD2">
        <w:rPr>
          <w:rFonts w:ascii="Times New Roman" w:eastAsiaTheme="minorEastAsia" w:hAnsi="Times New Roman" w:cs="Times New Roman"/>
          <w:sz w:val="24"/>
          <w:szCs w:val="24"/>
        </w:rPr>
        <w:t>75</w:t>
      </w:r>
      <w:r w:rsidRPr="00665BD2">
        <w:rPr>
          <w:rFonts w:ascii="Times New Roman" w:eastAsiaTheme="minorEastAsia" w:hAnsi="Times New Roman" w:cs="Times New Roman"/>
          <w:sz w:val="24"/>
          <w:szCs w:val="24"/>
        </w:rPr>
        <w:t>元</w:t>
      </w:r>
    </w:p>
    <w:p w:rsidR="00A712D9" w:rsidRPr="00665BD2" w:rsidRDefault="00A712D9" w:rsidP="00B132BC">
      <w:pPr>
        <w:pStyle w:val="a7"/>
        <w:adjustRightInd w:val="0"/>
        <w:snapToGrid w:val="0"/>
        <w:spacing w:line="288" w:lineRule="auto"/>
        <w:ind w:left="420" w:rightChars="-45" w:right="-94"/>
        <w:jc w:val="right"/>
        <w:rPr>
          <w:rFonts w:ascii="Times New Roman" w:eastAsiaTheme="minorEastAsia" w:hAnsi="Times New Roman" w:cs="Times New Roman"/>
          <w:sz w:val="24"/>
          <w:szCs w:val="24"/>
        </w:rPr>
      </w:pPr>
      <w:r w:rsidRPr="00A712D9">
        <w:rPr>
          <w:rFonts w:ascii="Times New Roman" w:eastAsiaTheme="minorEastAsia" w:hAnsi="Times New Roman" w:cs="Times New Roman" w:hint="eastAsia"/>
          <w:noProof/>
          <w:sz w:val="24"/>
          <w:szCs w:val="24"/>
        </w:rPr>
        <w:drawing>
          <wp:inline distT="0" distB="0" distL="0" distR="0">
            <wp:extent cx="1524000" cy="15240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4000" cy="1524000"/>
                    </a:xfrm>
                    <a:prstGeom prst="rect">
                      <a:avLst/>
                    </a:prstGeom>
                    <a:noFill/>
                    <a:ln>
                      <a:noFill/>
                    </a:ln>
                  </pic:spPr>
                </pic:pic>
              </a:graphicData>
            </a:graphic>
          </wp:inline>
        </w:drawing>
      </w:r>
    </w:p>
    <w:p w:rsidR="00665BD2" w:rsidRDefault="00954729" w:rsidP="00B132BC">
      <w:pPr>
        <w:pStyle w:val="a7"/>
        <w:numPr>
          <w:ilvl w:val="0"/>
          <w:numId w:val="18"/>
        </w:numPr>
        <w:adjustRightInd w:val="0"/>
        <w:snapToGrid w:val="0"/>
        <w:spacing w:line="288" w:lineRule="auto"/>
        <w:ind w:rightChars="-45" w:right="-94"/>
        <w:rPr>
          <w:rFonts w:ascii="Times New Roman" w:eastAsiaTheme="minorEastAsia" w:hAnsi="Times New Roman" w:cs="Times New Roman"/>
          <w:sz w:val="24"/>
          <w:szCs w:val="24"/>
        </w:rPr>
      </w:pPr>
      <w:r w:rsidRPr="00975441">
        <w:rPr>
          <w:rFonts w:ascii="Times New Roman" w:eastAsiaTheme="minorEastAsia" w:hAnsi="Times New Roman" w:cs="Times New Roman"/>
          <w:sz w:val="24"/>
          <w:szCs w:val="24"/>
        </w:rPr>
        <w:t>已知抛物线</w:t>
      </w:r>
      <w:r w:rsidRPr="00665BD2">
        <w:rPr>
          <w:rFonts w:ascii="Times New Roman" w:eastAsiaTheme="minorEastAsia" w:hAnsi="Times New Roman" w:cs="Times New Roman"/>
          <w:i/>
          <w:sz w:val="24"/>
          <w:szCs w:val="24"/>
        </w:rPr>
        <w:t>y</w:t>
      </w:r>
      <w:r w:rsidRPr="00975441">
        <w:rPr>
          <w:rFonts w:ascii="Times New Roman" w:eastAsiaTheme="minorEastAsia" w:hAnsi="Times New Roman" w:cs="Times New Roman"/>
          <w:sz w:val="24"/>
          <w:szCs w:val="24"/>
        </w:rPr>
        <w:t>=</w:t>
      </w:r>
      <w:r w:rsidR="008D63D3" w:rsidRPr="008D63D3">
        <w:rPr>
          <w:rFonts w:hAnsi="宋体" w:cs="Times New Roman"/>
          <w:sz w:val="24"/>
          <w:szCs w:val="24"/>
        </w:rPr>
        <w:t>-</w:t>
      </w:r>
      <w:r w:rsidRPr="00665BD2">
        <w:rPr>
          <w:rFonts w:ascii="Times New Roman" w:eastAsiaTheme="minorEastAsia" w:hAnsi="Times New Roman" w:cs="Times New Roman"/>
          <w:i/>
          <w:sz w:val="24"/>
          <w:szCs w:val="24"/>
        </w:rPr>
        <w:t>x</w:t>
      </w:r>
      <w:r w:rsidRPr="00975441">
        <w:rPr>
          <w:rFonts w:ascii="Times New Roman" w:eastAsiaTheme="minorEastAsia" w:hAnsi="Times New Roman" w:cs="Times New Roman"/>
          <w:sz w:val="24"/>
          <w:szCs w:val="24"/>
          <w:vertAlign w:val="superscript"/>
        </w:rPr>
        <w:t>2</w:t>
      </w:r>
      <w:r w:rsidRPr="00975441">
        <w:rPr>
          <w:rFonts w:ascii="Times New Roman" w:eastAsiaTheme="minorEastAsia" w:hAnsi="Times New Roman" w:cs="Times New Roman"/>
          <w:sz w:val="24"/>
          <w:szCs w:val="24"/>
        </w:rPr>
        <w:t>+</w:t>
      </w:r>
      <w:r w:rsidRPr="00665BD2">
        <w:rPr>
          <w:rFonts w:ascii="Times New Roman" w:eastAsiaTheme="minorEastAsia" w:hAnsi="Times New Roman" w:cs="Times New Roman"/>
          <w:i/>
          <w:sz w:val="24"/>
          <w:szCs w:val="24"/>
        </w:rPr>
        <w:t>bx</w:t>
      </w:r>
      <w:r w:rsidRPr="00975441">
        <w:rPr>
          <w:rFonts w:ascii="Times New Roman" w:eastAsiaTheme="minorEastAsia" w:hAnsi="Times New Roman" w:cs="Times New Roman"/>
          <w:sz w:val="24"/>
          <w:szCs w:val="24"/>
        </w:rPr>
        <w:t>+4</w:t>
      </w:r>
      <w:r w:rsidR="00FB0730" w:rsidRPr="00975441">
        <w:rPr>
          <w:rFonts w:ascii="Times New Roman" w:eastAsiaTheme="minorEastAsia" w:hAnsi="Times New Roman" w:cs="Times New Roman"/>
          <w:sz w:val="24"/>
          <w:szCs w:val="24"/>
        </w:rPr>
        <w:t>经过</w:t>
      </w:r>
      <w:r w:rsidR="00FB0730" w:rsidRPr="00975441">
        <w:rPr>
          <w:rFonts w:ascii="Times New Roman" w:eastAsiaTheme="minorEastAsia" w:hAnsi="Times New Roman" w:cs="Times New Roman"/>
          <w:sz w:val="24"/>
          <w:szCs w:val="24"/>
        </w:rPr>
        <w:t>(</w:t>
      </w:r>
      <w:r w:rsidR="008D63D3" w:rsidRPr="008D63D3">
        <w:rPr>
          <w:rFonts w:hAnsi="宋体" w:cs="Times New Roman"/>
          <w:sz w:val="24"/>
          <w:szCs w:val="24"/>
        </w:rPr>
        <w:t>-</w:t>
      </w:r>
      <w:r w:rsidR="00FB0730" w:rsidRPr="00975441">
        <w:rPr>
          <w:rFonts w:ascii="Times New Roman" w:eastAsiaTheme="minorEastAsia" w:hAnsi="Times New Roman" w:cs="Times New Roman"/>
          <w:sz w:val="24"/>
          <w:szCs w:val="24"/>
        </w:rPr>
        <w:t>2</w:t>
      </w:r>
      <w:r w:rsidRPr="00975441">
        <w:rPr>
          <w:rFonts w:ascii="Times New Roman" w:eastAsiaTheme="minorEastAsia" w:hAnsi="Times New Roman" w:cs="Times New Roman"/>
          <w:sz w:val="24"/>
          <w:szCs w:val="24"/>
        </w:rPr>
        <w:t>，</w:t>
      </w:r>
      <w:r w:rsidRPr="00665BD2">
        <w:rPr>
          <w:rFonts w:ascii="Times New Roman" w:eastAsiaTheme="minorEastAsia" w:hAnsi="Times New Roman" w:cs="Times New Roman"/>
          <w:i/>
          <w:sz w:val="24"/>
          <w:szCs w:val="24"/>
        </w:rPr>
        <w:t>n</w:t>
      </w:r>
      <w:r w:rsidR="00FB0730" w:rsidRPr="00975441">
        <w:rPr>
          <w:rFonts w:ascii="Times New Roman" w:eastAsiaTheme="minorEastAsia" w:hAnsi="Times New Roman" w:cs="Times New Roman"/>
          <w:sz w:val="24"/>
          <w:szCs w:val="24"/>
        </w:rPr>
        <w:t>)</w:t>
      </w:r>
      <w:r w:rsidR="00FB0730" w:rsidRPr="00975441">
        <w:rPr>
          <w:rFonts w:ascii="Times New Roman" w:eastAsiaTheme="minorEastAsia" w:hAnsi="Times New Roman" w:cs="Times New Roman"/>
          <w:sz w:val="24"/>
          <w:szCs w:val="24"/>
        </w:rPr>
        <w:t>和</w:t>
      </w:r>
      <w:r w:rsidR="00FB0730" w:rsidRPr="00975441">
        <w:rPr>
          <w:rFonts w:ascii="Times New Roman" w:eastAsiaTheme="minorEastAsia" w:hAnsi="Times New Roman" w:cs="Times New Roman"/>
          <w:sz w:val="24"/>
          <w:szCs w:val="24"/>
        </w:rPr>
        <w:t>(4</w:t>
      </w:r>
      <w:r w:rsidRPr="00975441">
        <w:rPr>
          <w:rFonts w:ascii="Times New Roman" w:eastAsiaTheme="minorEastAsia" w:hAnsi="Times New Roman" w:cs="Times New Roman"/>
          <w:sz w:val="24"/>
          <w:szCs w:val="24"/>
        </w:rPr>
        <w:t>，</w:t>
      </w:r>
      <w:r w:rsidR="00A16D0A" w:rsidRPr="00665BD2">
        <w:rPr>
          <w:rFonts w:ascii="Times New Roman" w:eastAsiaTheme="minorEastAsia" w:hAnsi="Times New Roman" w:cs="Times New Roman"/>
          <w:i/>
          <w:sz w:val="24"/>
          <w:szCs w:val="24"/>
        </w:rPr>
        <w:t>n</w:t>
      </w:r>
      <w:r w:rsidR="00FB0730" w:rsidRPr="00975441">
        <w:rPr>
          <w:rFonts w:ascii="Times New Roman" w:eastAsiaTheme="minorEastAsia" w:hAnsi="Times New Roman" w:cs="Times New Roman"/>
          <w:sz w:val="24"/>
          <w:szCs w:val="24"/>
        </w:rPr>
        <w:t>)</w:t>
      </w:r>
      <w:r w:rsidR="00FB0730" w:rsidRPr="00975441">
        <w:rPr>
          <w:rFonts w:ascii="Times New Roman" w:eastAsiaTheme="minorEastAsia" w:hAnsi="Times New Roman" w:cs="Times New Roman"/>
          <w:sz w:val="24"/>
          <w:szCs w:val="24"/>
        </w:rPr>
        <w:t>两点，</w:t>
      </w:r>
      <w:r w:rsidRPr="00975441">
        <w:rPr>
          <w:rFonts w:ascii="Times New Roman" w:eastAsiaTheme="minorEastAsia" w:hAnsi="Times New Roman" w:cs="Times New Roman"/>
          <w:sz w:val="24"/>
          <w:szCs w:val="24"/>
        </w:rPr>
        <w:t>则</w:t>
      </w:r>
      <w:r w:rsidR="00A16D0A" w:rsidRPr="00665BD2">
        <w:rPr>
          <w:rFonts w:ascii="Times New Roman" w:eastAsiaTheme="minorEastAsia" w:hAnsi="Times New Roman" w:cs="Times New Roman"/>
          <w:i/>
          <w:sz w:val="24"/>
          <w:szCs w:val="24"/>
        </w:rPr>
        <w:t>n</w:t>
      </w:r>
      <w:r w:rsidR="00FB0730" w:rsidRPr="00975441">
        <w:rPr>
          <w:rFonts w:ascii="Times New Roman" w:eastAsiaTheme="minorEastAsia" w:hAnsi="Times New Roman" w:cs="Times New Roman"/>
          <w:sz w:val="24"/>
          <w:szCs w:val="24"/>
        </w:rPr>
        <w:t>的值为</w:t>
      </w:r>
      <w:r w:rsidRPr="00975441">
        <w:rPr>
          <w:rFonts w:ascii="Times New Roman" w:eastAsiaTheme="minorEastAsia" w:hAnsi="Times New Roman" w:cs="Times New Roman"/>
          <w:sz w:val="24"/>
          <w:szCs w:val="24"/>
        </w:rPr>
        <w:t>（</w:t>
      </w:r>
      <w:r w:rsidRPr="00975441">
        <w:rPr>
          <w:rFonts w:ascii="Times New Roman" w:eastAsiaTheme="minorEastAsia" w:hAnsi="Times New Roman" w:cs="Times New Roman"/>
          <w:sz w:val="24"/>
          <w:szCs w:val="24"/>
        </w:rPr>
        <w:t xml:space="preserve">    </w:t>
      </w:r>
      <w:r w:rsidRPr="00975441">
        <w:rPr>
          <w:rFonts w:ascii="Times New Roman" w:eastAsiaTheme="minorEastAsia" w:hAnsi="Times New Roman" w:cs="Times New Roman"/>
          <w:sz w:val="24"/>
          <w:szCs w:val="24"/>
        </w:rPr>
        <w:t>）</w:t>
      </w:r>
    </w:p>
    <w:p w:rsidR="00FB0730" w:rsidRPr="00665BD2" w:rsidRDefault="00FB0730" w:rsidP="00B132BC">
      <w:pPr>
        <w:pStyle w:val="a7"/>
        <w:adjustRightInd w:val="0"/>
        <w:snapToGrid w:val="0"/>
        <w:spacing w:line="288" w:lineRule="auto"/>
        <w:ind w:left="420" w:rightChars="-45" w:right="-94"/>
        <w:rPr>
          <w:rFonts w:ascii="Times New Roman" w:eastAsiaTheme="minorEastAsia" w:hAnsi="Times New Roman" w:cs="Times New Roman"/>
          <w:sz w:val="24"/>
          <w:szCs w:val="24"/>
        </w:rPr>
      </w:pPr>
      <w:r w:rsidRPr="00665BD2">
        <w:rPr>
          <w:rFonts w:ascii="Times New Roman" w:eastAsiaTheme="minorEastAsia" w:hAnsi="Times New Roman" w:cs="Times New Roman"/>
          <w:sz w:val="24"/>
          <w:szCs w:val="24"/>
        </w:rPr>
        <w:t>A</w:t>
      </w:r>
      <w:r w:rsidR="00954729" w:rsidRPr="00665BD2">
        <w:rPr>
          <w:rFonts w:ascii="Times New Roman" w:eastAsiaTheme="minorEastAsia" w:hAnsi="Times New Roman" w:cs="Times New Roman"/>
          <w:sz w:val="24"/>
          <w:szCs w:val="24"/>
        </w:rPr>
        <w:t>．</w:t>
      </w:r>
      <w:r w:rsidR="008D63D3" w:rsidRPr="008D63D3">
        <w:rPr>
          <w:rFonts w:hAnsi="宋体" w:cs="Times New Roman"/>
          <w:sz w:val="24"/>
          <w:szCs w:val="24"/>
        </w:rPr>
        <w:t>-</w:t>
      </w:r>
      <w:r w:rsidR="001A75EE" w:rsidRPr="00665BD2">
        <w:rPr>
          <w:rFonts w:ascii="Times New Roman" w:eastAsiaTheme="minorEastAsia" w:hAnsi="Times New Roman" w:cs="Times New Roman"/>
          <w:sz w:val="24"/>
          <w:szCs w:val="24"/>
        </w:rPr>
        <w:t>2</w:t>
      </w:r>
      <w:r w:rsidR="001A75EE" w:rsidRPr="00665BD2">
        <w:rPr>
          <w:rFonts w:ascii="Times New Roman" w:eastAsiaTheme="minorEastAsia" w:hAnsi="Times New Roman" w:cs="Times New Roman"/>
          <w:sz w:val="24"/>
          <w:szCs w:val="24"/>
        </w:rPr>
        <w:tab/>
      </w:r>
      <w:r w:rsidR="001A75EE" w:rsidRPr="00665BD2">
        <w:rPr>
          <w:rFonts w:ascii="Times New Roman" w:eastAsiaTheme="minorEastAsia" w:hAnsi="Times New Roman" w:cs="Times New Roman"/>
          <w:sz w:val="24"/>
          <w:szCs w:val="24"/>
        </w:rPr>
        <w:tab/>
      </w:r>
      <w:r w:rsidR="001A75EE" w:rsidRPr="00665BD2">
        <w:rPr>
          <w:rFonts w:ascii="Times New Roman" w:eastAsiaTheme="minorEastAsia" w:hAnsi="Times New Roman" w:cs="Times New Roman"/>
          <w:sz w:val="24"/>
          <w:szCs w:val="24"/>
        </w:rPr>
        <w:tab/>
      </w:r>
      <w:r w:rsidR="001A75EE" w:rsidRPr="00665BD2">
        <w:rPr>
          <w:rFonts w:ascii="Times New Roman" w:eastAsiaTheme="minorEastAsia" w:hAnsi="Times New Roman" w:cs="Times New Roman"/>
          <w:sz w:val="24"/>
          <w:szCs w:val="24"/>
        </w:rPr>
        <w:tab/>
      </w:r>
      <w:r w:rsidRPr="00665BD2">
        <w:rPr>
          <w:rFonts w:ascii="Times New Roman" w:eastAsiaTheme="minorEastAsia" w:hAnsi="Times New Roman" w:cs="Times New Roman"/>
          <w:sz w:val="24"/>
          <w:szCs w:val="24"/>
        </w:rPr>
        <w:t>B</w:t>
      </w:r>
      <w:r w:rsidR="00954729" w:rsidRPr="00665BD2">
        <w:rPr>
          <w:rFonts w:ascii="Times New Roman" w:eastAsiaTheme="minorEastAsia" w:hAnsi="Times New Roman" w:cs="Times New Roman"/>
          <w:sz w:val="24"/>
          <w:szCs w:val="24"/>
        </w:rPr>
        <w:t>．</w:t>
      </w:r>
      <w:r w:rsidR="008D63D3" w:rsidRPr="008D63D3">
        <w:rPr>
          <w:rFonts w:hAnsi="宋体" w:cs="Times New Roman"/>
          <w:sz w:val="24"/>
          <w:szCs w:val="24"/>
        </w:rPr>
        <w:t>-</w:t>
      </w:r>
      <w:r w:rsidR="001A75EE" w:rsidRPr="00665BD2">
        <w:rPr>
          <w:rFonts w:ascii="Times New Roman" w:eastAsiaTheme="minorEastAsia" w:hAnsi="Times New Roman" w:cs="Times New Roman"/>
          <w:sz w:val="24"/>
          <w:szCs w:val="24"/>
        </w:rPr>
        <w:t>4</w:t>
      </w:r>
      <w:r w:rsidR="001A75EE" w:rsidRPr="00665BD2">
        <w:rPr>
          <w:rFonts w:ascii="Times New Roman" w:eastAsiaTheme="minorEastAsia" w:hAnsi="Times New Roman" w:cs="Times New Roman"/>
          <w:sz w:val="24"/>
          <w:szCs w:val="24"/>
        </w:rPr>
        <w:tab/>
      </w:r>
      <w:r w:rsidR="001A75EE" w:rsidRPr="00665BD2">
        <w:rPr>
          <w:rFonts w:ascii="Times New Roman" w:eastAsiaTheme="minorEastAsia" w:hAnsi="Times New Roman" w:cs="Times New Roman"/>
          <w:sz w:val="24"/>
          <w:szCs w:val="24"/>
        </w:rPr>
        <w:tab/>
      </w:r>
      <w:r w:rsidR="001A75EE" w:rsidRPr="00665BD2">
        <w:rPr>
          <w:rFonts w:ascii="Times New Roman" w:eastAsiaTheme="minorEastAsia" w:hAnsi="Times New Roman" w:cs="Times New Roman"/>
          <w:sz w:val="24"/>
          <w:szCs w:val="24"/>
        </w:rPr>
        <w:tab/>
      </w:r>
      <w:r w:rsidR="001A75EE" w:rsidRPr="00665BD2">
        <w:rPr>
          <w:rFonts w:ascii="Times New Roman" w:eastAsiaTheme="minorEastAsia" w:hAnsi="Times New Roman" w:cs="Times New Roman"/>
          <w:sz w:val="24"/>
          <w:szCs w:val="24"/>
        </w:rPr>
        <w:tab/>
      </w:r>
      <w:r w:rsidRPr="00665BD2">
        <w:rPr>
          <w:rFonts w:ascii="Times New Roman" w:eastAsiaTheme="minorEastAsia" w:hAnsi="Times New Roman" w:cs="Times New Roman"/>
          <w:sz w:val="24"/>
          <w:szCs w:val="24"/>
        </w:rPr>
        <w:t>C</w:t>
      </w:r>
      <w:r w:rsidR="00954729" w:rsidRPr="00665BD2">
        <w:rPr>
          <w:rFonts w:ascii="Times New Roman" w:eastAsiaTheme="minorEastAsia" w:hAnsi="Times New Roman" w:cs="Times New Roman"/>
          <w:sz w:val="24"/>
          <w:szCs w:val="24"/>
        </w:rPr>
        <w:t>．</w:t>
      </w:r>
      <w:r w:rsidR="001A75EE" w:rsidRPr="00665BD2">
        <w:rPr>
          <w:rFonts w:ascii="Times New Roman" w:eastAsiaTheme="minorEastAsia" w:hAnsi="Times New Roman" w:cs="Times New Roman"/>
          <w:sz w:val="24"/>
          <w:szCs w:val="24"/>
        </w:rPr>
        <w:t>2</w:t>
      </w:r>
      <w:r w:rsidR="001A75EE" w:rsidRPr="00665BD2">
        <w:rPr>
          <w:rFonts w:ascii="Times New Roman" w:eastAsiaTheme="minorEastAsia" w:hAnsi="Times New Roman" w:cs="Times New Roman"/>
          <w:sz w:val="24"/>
          <w:szCs w:val="24"/>
        </w:rPr>
        <w:tab/>
      </w:r>
      <w:r w:rsidR="001A75EE" w:rsidRPr="00665BD2">
        <w:rPr>
          <w:rFonts w:ascii="Times New Roman" w:eastAsiaTheme="minorEastAsia" w:hAnsi="Times New Roman" w:cs="Times New Roman"/>
          <w:sz w:val="24"/>
          <w:szCs w:val="24"/>
        </w:rPr>
        <w:tab/>
      </w:r>
      <w:r w:rsidR="001A75EE" w:rsidRPr="00665BD2">
        <w:rPr>
          <w:rFonts w:ascii="Times New Roman" w:eastAsiaTheme="minorEastAsia" w:hAnsi="Times New Roman" w:cs="Times New Roman"/>
          <w:sz w:val="24"/>
          <w:szCs w:val="24"/>
        </w:rPr>
        <w:tab/>
      </w:r>
      <w:r w:rsidR="001A75EE" w:rsidRPr="00665BD2">
        <w:rPr>
          <w:rFonts w:ascii="Times New Roman" w:eastAsiaTheme="minorEastAsia" w:hAnsi="Times New Roman" w:cs="Times New Roman"/>
          <w:sz w:val="24"/>
          <w:szCs w:val="24"/>
        </w:rPr>
        <w:tab/>
      </w:r>
      <w:r w:rsidRPr="00665BD2">
        <w:rPr>
          <w:rFonts w:ascii="Times New Roman" w:eastAsiaTheme="minorEastAsia" w:hAnsi="Times New Roman" w:cs="Times New Roman"/>
          <w:sz w:val="24"/>
          <w:szCs w:val="24"/>
        </w:rPr>
        <w:t>D</w:t>
      </w:r>
      <w:r w:rsidR="00954729" w:rsidRPr="00665BD2">
        <w:rPr>
          <w:rFonts w:ascii="Times New Roman" w:eastAsiaTheme="minorEastAsia" w:hAnsi="Times New Roman" w:cs="Times New Roman"/>
          <w:sz w:val="24"/>
          <w:szCs w:val="24"/>
        </w:rPr>
        <w:t>．</w:t>
      </w:r>
      <w:r w:rsidRPr="00665BD2">
        <w:rPr>
          <w:rFonts w:ascii="Times New Roman" w:eastAsiaTheme="minorEastAsia" w:hAnsi="Times New Roman" w:cs="Times New Roman"/>
          <w:sz w:val="24"/>
          <w:szCs w:val="24"/>
        </w:rPr>
        <w:t>4</w:t>
      </w:r>
    </w:p>
    <w:p w:rsidR="00665BD2" w:rsidRDefault="00FB0730" w:rsidP="00B132BC">
      <w:pPr>
        <w:pStyle w:val="a7"/>
        <w:numPr>
          <w:ilvl w:val="0"/>
          <w:numId w:val="18"/>
        </w:numPr>
        <w:adjustRightInd w:val="0"/>
        <w:snapToGrid w:val="0"/>
        <w:spacing w:line="288" w:lineRule="auto"/>
        <w:ind w:rightChars="-45" w:right="-94"/>
        <w:rPr>
          <w:rFonts w:ascii="Times New Roman" w:eastAsiaTheme="minorEastAsia" w:hAnsi="Times New Roman" w:cs="Times New Roman"/>
          <w:sz w:val="24"/>
          <w:szCs w:val="24"/>
        </w:rPr>
      </w:pPr>
      <w:r w:rsidRPr="00975441">
        <w:rPr>
          <w:rFonts w:ascii="Times New Roman" w:eastAsiaTheme="minorEastAsia" w:hAnsi="Times New Roman" w:cs="Times New Roman"/>
          <w:sz w:val="24"/>
          <w:szCs w:val="24"/>
        </w:rPr>
        <w:t>如图，在四边形</w:t>
      </w:r>
      <w:r w:rsidRPr="00665BD2">
        <w:rPr>
          <w:rFonts w:ascii="Times New Roman" w:eastAsiaTheme="minorEastAsia" w:hAnsi="Times New Roman" w:cs="Times New Roman"/>
          <w:i/>
          <w:sz w:val="24"/>
          <w:szCs w:val="24"/>
        </w:rPr>
        <w:t>ABCD</w:t>
      </w:r>
      <w:r w:rsidRPr="00975441">
        <w:rPr>
          <w:rFonts w:ascii="Times New Roman" w:eastAsiaTheme="minorEastAsia" w:hAnsi="Times New Roman" w:cs="Times New Roman"/>
          <w:sz w:val="24"/>
          <w:szCs w:val="24"/>
        </w:rPr>
        <w:t>中，</w:t>
      </w:r>
      <w:r w:rsidRPr="00665BD2">
        <w:rPr>
          <w:rFonts w:ascii="Times New Roman" w:eastAsiaTheme="minorEastAsia" w:hAnsi="Times New Roman" w:cs="Times New Roman"/>
          <w:i/>
          <w:sz w:val="24"/>
          <w:szCs w:val="24"/>
        </w:rPr>
        <w:t>AD</w:t>
      </w:r>
      <w:r w:rsidRPr="00975441">
        <w:rPr>
          <w:rFonts w:hAnsi="宋体" w:cs="宋体" w:hint="eastAsia"/>
          <w:sz w:val="24"/>
          <w:szCs w:val="24"/>
        </w:rPr>
        <w:t>∥</w:t>
      </w:r>
      <w:r w:rsidRPr="00665BD2">
        <w:rPr>
          <w:rFonts w:ascii="Times New Roman" w:eastAsiaTheme="minorEastAsia" w:hAnsi="Times New Roman" w:cs="Times New Roman"/>
          <w:i/>
          <w:sz w:val="24"/>
          <w:szCs w:val="24"/>
        </w:rPr>
        <w:t>BC</w:t>
      </w:r>
      <w:r w:rsidRPr="00975441">
        <w:rPr>
          <w:rFonts w:ascii="Times New Roman" w:eastAsiaTheme="minorEastAsia" w:hAnsi="Times New Roman" w:cs="Times New Roman"/>
          <w:sz w:val="24"/>
          <w:szCs w:val="24"/>
        </w:rPr>
        <w:t>，</w:t>
      </w:r>
      <w:r w:rsidRPr="00975441">
        <w:rPr>
          <w:rFonts w:hAnsi="宋体" w:cs="宋体" w:hint="eastAsia"/>
          <w:sz w:val="24"/>
          <w:szCs w:val="24"/>
        </w:rPr>
        <w:t>∠</w:t>
      </w:r>
      <w:r w:rsidRPr="00665BD2">
        <w:rPr>
          <w:rFonts w:ascii="Times New Roman" w:eastAsiaTheme="minorEastAsia" w:hAnsi="Times New Roman" w:cs="Times New Roman"/>
          <w:i/>
          <w:sz w:val="24"/>
          <w:szCs w:val="24"/>
        </w:rPr>
        <w:t>D</w:t>
      </w:r>
      <w:r w:rsidR="008D63D3" w:rsidRPr="008D63D3">
        <w:rPr>
          <w:rFonts w:ascii="Times New Roman" w:eastAsiaTheme="minorEastAsia" w:hAnsi="Times New Roman" w:cs="Times New Roman"/>
          <w:sz w:val="24"/>
          <w:szCs w:val="24"/>
        </w:rPr>
        <w:t>=</w:t>
      </w:r>
      <w:r w:rsidRPr="00975441">
        <w:rPr>
          <w:rFonts w:ascii="Times New Roman" w:eastAsiaTheme="minorEastAsia" w:hAnsi="Times New Roman" w:cs="Times New Roman"/>
          <w:sz w:val="24"/>
          <w:szCs w:val="24"/>
        </w:rPr>
        <w:t>90°</w:t>
      </w:r>
      <w:r w:rsidRPr="00975441">
        <w:rPr>
          <w:rFonts w:ascii="Times New Roman" w:eastAsiaTheme="minorEastAsia" w:hAnsi="Times New Roman" w:cs="Times New Roman"/>
          <w:sz w:val="24"/>
          <w:szCs w:val="24"/>
        </w:rPr>
        <w:t>，</w:t>
      </w:r>
      <w:r w:rsidRPr="00665BD2">
        <w:rPr>
          <w:rFonts w:ascii="Times New Roman" w:eastAsiaTheme="minorEastAsia" w:hAnsi="Times New Roman" w:cs="Times New Roman"/>
          <w:i/>
          <w:sz w:val="24"/>
          <w:szCs w:val="24"/>
        </w:rPr>
        <w:t>AD</w:t>
      </w:r>
      <w:r w:rsidR="008D63D3" w:rsidRPr="008D63D3">
        <w:rPr>
          <w:rFonts w:ascii="Times New Roman" w:eastAsiaTheme="minorEastAsia" w:hAnsi="Times New Roman" w:cs="Times New Roman"/>
          <w:sz w:val="24"/>
          <w:szCs w:val="24"/>
        </w:rPr>
        <w:t>=</w:t>
      </w:r>
      <w:r w:rsidRPr="00975441">
        <w:rPr>
          <w:rFonts w:ascii="Times New Roman" w:eastAsiaTheme="minorEastAsia" w:hAnsi="Times New Roman" w:cs="Times New Roman"/>
          <w:sz w:val="24"/>
          <w:szCs w:val="24"/>
        </w:rPr>
        <w:t>4</w:t>
      </w:r>
      <w:r w:rsidR="001A75EE" w:rsidRPr="00975441">
        <w:rPr>
          <w:rFonts w:ascii="Times New Roman" w:eastAsiaTheme="minorEastAsia" w:hAnsi="Times New Roman" w:cs="Times New Roman"/>
          <w:sz w:val="24"/>
          <w:szCs w:val="24"/>
        </w:rPr>
        <w:t>，</w:t>
      </w:r>
      <w:r w:rsidRPr="00665BD2">
        <w:rPr>
          <w:rFonts w:ascii="Times New Roman" w:eastAsiaTheme="minorEastAsia" w:hAnsi="Times New Roman" w:cs="Times New Roman"/>
          <w:i/>
          <w:sz w:val="24"/>
          <w:szCs w:val="24"/>
        </w:rPr>
        <w:t>BC</w:t>
      </w:r>
      <w:r w:rsidR="008D63D3" w:rsidRPr="008D63D3">
        <w:rPr>
          <w:rFonts w:ascii="Times New Roman" w:eastAsiaTheme="minorEastAsia" w:hAnsi="Times New Roman" w:cs="Times New Roman"/>
          <w:sz w:val="24"/>
          <w:szCs w:val="24"/>
        </w:rPr>
        <w:t>=</w:t>
      </w:r>
      <w:r w:rsidRPr="00975441">
        <w:rPr>
          <w:rFonts w:ascii="Times New Roman" w:eastAsiaTheme="minorEastAsia" w:hAnsi="Times New Roman" w:cs="Times New Roman"/>
          <w:sz w:val="24"/>
          <w:szCs w:val="24"/>
        </w:rPr>
        <w:t>3</w:t>
      </w:r>
      <w:r w:rsidR="001A75EE" w:rsidRPr="00975441">
        <w:rPr>
          <w:rFonts w:ascii="Times New Roman" w:eastAsiaTheme="minorEastAsia" w:hAnsi="Times New Roman" w:cs="Times New Roman"/>
          <w:sz w:val="24"/>
          <w:szCs w:val="24"/>
        </w:rPr>
        <w:t>，</w:t>
      </w:r>
      <w:r w:rsidRPr="00975441">
        <w:rPr>
          <w:rFonts w:ascii="Times New Roman" w:eastAsiaTheme="minorEastAsia" w:hAnsi="Times New Roman" w:cs="Times New Roman"/>
          <w:sz w:val="24"/>
          <w:szCs w:val="24"/>
        </w:rPr>
        <w:t>分别以点</w:t>
      </w:r>
      <w:r w:rsidRPr="00665BD2">
        <w:rPr>
          <w:rFonts w:ascii="Times New Roman" w:eastAsiaTheme="minorEastAsia" w:hAnsi="Times New Roman" w:cs="Times New Roman"/>
          <w:i/>
          <w:sz w:val="24"/>
          <w:szCs w:val="24"/>
        </w:rPr>
        <w:t>A</w:t>
      </w:r>
      <w:r w:rsidRPr="00975441">
        <w:rPr>
          <w:rFonts w:ascii="Times New Roman" w:eastAsiaTheme="minorEastAsia" w:hAnsi="Times New Roman" w:cs="Times New Roman"/>
          <w:sz w:val="24"/>
          <w:szCs w:val="24"/>
        </w:rPr>
        <w:t>，</w:t>
      </w:r>
      <w:r w:rsidRPr="00665BD2">
        <w:rPr>
          <w:rFonts w:ascii="Times New Roman" w:eastAsiaTheme="minorEastAsia" w:hAnsi="Times New Roman" w:cs="Times New Roman"/>
          <w:i/>
          <w:sz w:val="24"/>
          <w:szCs w:val="24"/>
        </w:rPr>
        <w:t>C</w:t>
      </w:r>
      <w:r w:rsidRPr="00975441">
        <w:rPr>
          <w:rFonts w:ascii="Times New Roman" w:eastAsiaTheme="minorEastAsia" w:hAnsi="Times New Roman" w:cs="Times New Roman"/>
          <w:sz w:val="24"/>
          <w:szCs w:val="24"/>
        </w:rPr>
        <w:t>为圆心，大于</w:t>
      </w:r>
      <w:r w:rsidR="001A75EE" w:rsidRPr="00975441">
        <w:rPr>
          <w:rFonts w:ascii="Times New Roman" w:eastAsiaTheme="minorEastAsia" w:hAnsi="Times New Roman" w:cs="Times New Roman"/>
          <w:position w:val="-24"/>
          <w:sz w:val="24"/>
          <w:szCs w:val="24"/>
        </w:rPr>
        <w:object w:dxaOrig="240" w:dyaOrig="620">
          <v:shape id="_x0000_i1029" type="#_x0000_t75" style="width:12pt;height:30.75pt" o:ole="">
            <v:imagedata r:id="rId20" o:title=""/>
          </v:shape>
          <o:OLEObject Type="Embed" ProgID="Equation.DSMT4" ShapeID="_x0000_i1029" DrawAspect="Content" ObjectID="_1623391665" r:id="rId21"/>
        </w:object>
      </w:r>
      <w:r w:rsidRPr="00665BD2">
        <w:rPr>
          <w:rFonts w:ascii="Times New Roman" w:eastAsiaTheme="minorEastAsia" w:hAnsi="Times New Roman" w:cs="Times New Roman"/>
          <w:i/>
          <w:sz w:val="24"/>
          <w:szCs w:val="24"/>
        </w:rPr>
        <w:t>AC</w:t>
      </w:r>
      <w:r w:rsidRPr="00975441">
        <w:rPr>
          <w:rFonts w:ascii="Times New Roman" w:eastAsiaTheme="minorEastAsia" w:hAnsi="Times New Roman" w:cs="Times New Roman"/>
          <w:sz w:val="24"/>
          <w:szCs w:val="24"/>
        </w:rPr>
        <w:t>长为半径作弧，两弧交于点</w:t>
      </w:r>
      <w:r w:rsidR="001A75EE" w:rsidRPr="00665BD2">
        <w:rPr>
          <w:rFonts w:ascii="Times New Roman" w:eastAsiaTheme="minorEastAsia" w:hAnsi="Times New Roman" w:cs="Times New Roman"/>
          <w:i/>
          <w:sz w:val="24"/>
          <w:szCs w:val="24"/>
        </w:rPr>
        <w:t>E</w:t>
      </w:r>
      <w:r w:rsidR="001A75EE" w:rsidRPr="00975441">
        <w:rPr>
          <w:rFonts w:ascii="Times New Roman" w:eastAsiaTheme="minorEastAsia" w:hAnsi="Times New Roman" w:cs="Times New Roman"/>
          <w:sz w:val="24"/>
          <w:szCs w:val="24"/>
        </w:rPr>
        <w:t>．</w:t>
      </w:r>
      <w:r w:rsidRPr="00975441">
        <w:rPr>
          <w:rFonts w:ascii="Times New Roman" w:eastAsiaTheme="minorEastAsia" w:hAnsi="Times New Roman" w:cs="Times New Roman"/>
          <w:sz w:val="24"/>
          <w:szCs w:val="24"/>
        </w:rPr>
        <w:t>作射线</w:t>
      </w:r>
      <w:r w:rsidRPr="00665BD2">
        <w:rPr>
          <w:rFonts w:ascii="Times New Roman" w:eastAsiaTheme="minorEastAsia" w:hAnsi="Times New Roman" w:cs="Times New Roman"/>
          <w:i/>
          <w:sz w:val="24"/>
          <w:szCs w:val="24"/>
        </w:rPr>
        <w:t>BE</w:t>
      </w:r>
      <w:r w:rsidRPr="00975441">
        <w:rPr>
          <w:rFonts w:ascii="Times New Roman" w:eastAsiaTheme="minorEastAsia" w:hAnsi="Times New Roman" w:cs="Times New Roman"/>
          <w:sz w:val="24"/>
          <w:szCs w:val="24"/>
        </w:rPr>
        <w:t>交</w:t>
      </w:r>
      <w:r w:rsidRPr="00665BD2">
        <w:rPr>
          <w:rFonts w:ascii="Times New Roman" w:eastAsiaTheme="minorEastAsia" w:hAnsi="Times New Roman" w:cs="Times New Roman"/>
          <w:i/>
          <w:sz w:val="24"/>
          <w:szCs w:val="24"/>
        </w:rPr>
        <w:t>AD</w:t>
      </w:r>
      <w:r w:rsidRPr="00975441">
        <w:rPr>
          <w:rFonts w:ascii="Times New Roman" w:eastAsiaTheme="minorEastAsia" w:hAnsi="Times New Roman" w:cs="Times New Roman"/>
          <w:sz w:val="24"/>
          <w:szCs w:val="24"/>
        </w:rPr>
        <w:t>于点</w:t>
      </w:r>
      <w:r w:rsidRPr="00665BD2">
        <w:rPr>
          <w:rFonts w:ascii="Times New Roman" w:eastAsiaTheme="minorEastAsia" w:hAnsi="Times New Roman" w:cs="Times New Roman"/>
          <w:i/>
          <w:sz w:val="24"/>
          <w:szCs w:val="24"/>
        </w:rPr>
        <w:t>F</w:t>
      </w:r>
      <w:r w:rsidRPr="00975441">
        <w:rPr>
          <w:rFonts w:ascii="Times New Roman" w:eastAsiaTheme="minorEastAsia" w:hAnsi="Times New Roman" w:cs="Times New Roman"/>
          <w:sz w:val="24"/>
          <w:szCs w:val="24"/>
        </w:rPr>
        <w:t>，交</w:t>
      </w:r>
      <w:r w:rsidRPr="00665BD2">
        <w:rPr>
          <w:rFonts w:ascii="Times New Roman" w:eastAsiaTheme="minorEastAsia" w:hAnsi="Times New Roman" w:cs="Times New Roman"/>
          <w:i/>
          <w:sz w:val="24"/>
          <w:szCs w:val="24"/>
        </w:rPr>
        <w:t>AC</w:t>
      </w:r>
      <w:r w:rsidRPr="00975441">
        <w:rPr>
          <w:rFonts w:ascii="Times New Roman" w:eastAsiaTheme="minorEastAsia" w:hAnsi="Times New Roman" w:cs="Times New Roman"/>
          <w:sz w:val="24"/>
          <w:szCs w:val="24"/>
        </w:rPr>
        <w:t>于点</w:t>
      </w:r>
      <w:r w:rsidRPr="00665BD2">
        <w:rPr>
          <w:rFonts w:ascii="Times New Roman" w:eastAsiaTheme="minorEastAsia" w:hAnsi="Times New Roman" w:cs="Times New Roman"/>
          <w:i/>
          <w:sz w:val="24"/>
          <w:szCs w:val="24"/>
        </w:rPr>
        <w:t>O</w:t>
      </w:r>
      <w:r w:rsidR="00726AC3" w:rsidRPr="00975441">
        <w:rPr>
          <w:rFonts w:ascii="Times New Roman" w:eastAsiaTheme="minorEastAsia" w:hAnsi="Times New Roman" w:cs="Times New Roman"/>
          <w:sz w:val="24"/>
          <w:szCs w:val="24"/>
        </w:rPr>
        <w:t>．</w:t>
      </w:r>
      <w:r w:rsidRPr="00975441">
        <w:rPr>
          <w:rFonts w:ascii="Times New Roman" w:eastAsiaTheme="minorEastAsia" w:hAnsi="Times New Roman" w:cs="Times New Roman"/>
          <w:sz w:val="24"/>
          <w:szCs w:val="24"/>
        </w:rPr>
        <w:t>若点</w:t>
      </w:r>
      <w:r w:rsidRPr="00665BD2">
        <w:rPr>
          <w:rFonts w:ascii="Times New Roman" w:eastAsiaTheme="minorEastAsia" w:hAnsi="Times New Roman" w:cs="Times New Roman"/>
          <w:i/>
          <w:sz w:val="24"/>
          <w:szCs w:val="24"/>
        </w:rPr>
        <w:t>O</w:t>
      </w:r>
      <w:r w:rsidRPr="00975441">
        <w:rPr>
          <w:rFonts w:ascii="Times New Roman" w:eastAsiaTheme="minorEastAsia" w:hAnsi="Times New Roman" w:cs="Times New Roman"/>
          <w:sz w:val="24"/>
          <w:szCs w:val="24"/>
        </w:rPr>
        <w:t>是</w:t>
      </w:r>
      <w:r w:rsidRPr="00665BD2">
        <w:rPr>
          <w:rFonts w:ascii="Times New Roman" w:eastAsiaTheme="minorEastAsia" w:hAnsi="Times New Roman" w:cs="Times New Roman"/>
          <w:i/>
          <w:sz w:val="24"/>
          <w:szCs w:val="24"/>
        </w:rPr>
        <w:t>A</w:t>
      </w:r>
      <w:r w:rsidR="001A75EE" w:rsidRPr="00665BD2">
        <w:rPr>
          <w:rFonts w:ascii="Times New Roman" w:eastAsiaTheme="minorEastAsia" w:hAnsi="Times New Roman" w:cs="Times New Roman"/>
          <w:i/>
          <w:sz w:val="24"/>
          <w:szCs w:val="24"/>
        </w:rPr>
        <w:t>C</w:t>
      </w:r>
      <w:r w:rsidRPr="00975441">
        <w:rPr>
          <w:rFonts w:ascii="Times New Roman" w:eastAsiaTheme="minorEastAsia" w:hAnsi="Times New Roman" w:cs="Times New Roman"/>
          <w:sz w:val="24"/>
          <w:szCs w:val="24"/>
        </w:rPr>
        <w:t>的中点，则</w:t>
      </w:r>
      <w:r w:rsidRPr="00665BD2">
        <w:rPr>
          <w:rFonts w:ascii="Times New Roman" w:eastAsiaTheme="minorEastAsia" w:hAnsi="Times New Roman" w:cs="Times New Roman"/>
          <w:i/>
          <w:sz w:val="24"/>
          <w:szCs w:val="24"/>
        </w:rPr>
        <w:t>CD</w:t>
      </w:r>
      <w:r w:rsidRPr="00975441">
        <w:rPr>
          <w:rFonts w:ascii="Times New Roman" w:eastAsiaTheme="minorEastAsia" w:hAnsi="Times New Roman" w:cs="Times New Roman"/>
          <w:sz w:val="24"/>
          <w:szCs w:val="24"/>
        </w:rPr>
        <w:t>的长为</w:t>
      </w:r>
      <w:r w:rsidR="001A75EE" w:rsidRPr="00975441">
        <w:rPr>
          <w:rFonts w:ascii="Times New Roman" w:eastAsiaTheme="minorEastAsia" w:hAnsi="Times New Roman" w:cs="Times New Roman"/>
          <w:sz w:val="24"/>
          <w:szCs w:val="24"/>
        </w:rPr>
        <w:t>（</w:t>
      </w:r>
      <w:r w:rsidR="001A75EE" w:rsidRPr="00975441">
        <w:rPr>
          <w:rFonts w:ascii="Times New Roman" w:eastAsiaTheme="minorEastAsia" w:hAnsi="Times New Roman" w:cs="Times New Roman"/>
          <w:sz w:val="24"/>
          <w:szCs w:val="24"/>
        </w:rPr>
        <w:t xml:space="preserve">    </w:t>
      </w:r>
      <w:r w:rsidR="001A75EE" w:rsidRPr="00975441">
        <w:rPr>
          <w:rFonts w:ascii="Times New Roman" w:eastAsiaTheme="minorEastAsia" w:hAnsi="Times New Roman" w:cs="Times New Roman"/>
          <w:sz w:val="24"/>
          <w:szCs w:val="24"/>
        </w:rPr>
        <w:t>）</w:t>
      </w:r>
    </w:p>
    <w:p w:rsidR="00FB0730" w:rsidRDefault="001A75EE" w:rsidP="00B132BC">
      <w:pPr>
        <w:pStyle w:val="a7"/>
        <w:adjustRightInd w:val="0"/>
        <w:snapToGrid w:val="0"/>
        <w:spacing w:line="288" w:lineRule="auto"/>
        <w:ind w:left="420" w:rightChars="-45" w:right="-94"/>
        <w:rPr>
          <w:rFonts w:ascii="Times New Roman" w:eastAsiaTheme="minorEastAsia" w:hAnsi="Times New Roman" w:cs="Times New Roman"/>
          <w:sz w:val="24"/>
          <w:szCs w:val="24"/>
        </w:rPr>
      </w:pPr>
      <w:r w:rsidRPr="00665BD2">
        <w:rPr>
          <w:rFonts w:ascii="Times New Roman" w:eastAsiaTheme="minorEastAsia" w:hAnsi="Times New Roman" w:cs="Times New Roman"/>
          <w:sz w:val="24"/>
          <w:szCs w:val="24"/>
        </w:rPr>
        <w:t>A</w:t>
      </w:r>
      <w:r w:rsidRPr="00665BD2">
        <w:rPr>
          <w:rFonts w:ascii="Times New Roman" w:eastAsiaTheme="minorEastAsia" w:hAnsi="Times New Roman" w:cs="Times New Roman"/>
          <w:sz w:val="24"/>
          <w:szCs w:val="24"/>
        </w:rPr>
        <w:t>．</w:t>
      </w:r>
      <w:r w:rsidR="00022451" w:rsidRPr="00975441">
        <w:rPr>
          <w:rFonts w:ascii="Times New Roman" w:eastAsiaTheme="minorEastAsia" w:hAnsi="Times New Roman" w:cs="Times New Roman"/>
          <w:position w:val="-6"/>
          <w:sz w:val="24"/>
          <w:szCs w:val="24"/>
        </w:rPr>
        <w:object w:dxaOrig="499" w:dyaOrig="340">
          <v:shape id="_x0000_i1030" type="#_x0000_t75" style="width:24.75pt;height:17.25pt" o:ole="">
            <v:imagedata r:id="rId22" o:title=""/>
          </v:shape>
          <o:OLEObject Type="Embed" ProgID="Equation.DSMT4" ShapeID="_x0000_i1030" DrawAspect="Content" ObjectID="_1623391666" r:id="rId23"/>
        </w:object>
      </w:r>
      <w:r w:rsidR="00022451" w:rsidRPr="00665BD2">
        <w:rPr>
          <w:rFonts w:ascii="Times New Roman" w:eastAsiaTheme="minorEastAsia" w:hAnsi="Times New Roman" w:cs="Times New Roman"/>
          <w:sz w:val="24"/>
          <w:szCs w:val="24"/>
        </w:rPr>
        <w:tab/>
      </w:r>
      <w:r w:rsidR="00022451" w:rsidRPr="00665BD2">
        <w:rPr>
          <w:rFonts w:ascii="Times New Roman" w:eastAsiaTheme="minorEastAsia" w:hAnsi="Times New Roman" w:cs="Times New Roman"/>
          <w:sz w:val="24"/>
          <w:szCs w:val="24"/>
        </w:rPr>
        <w:tab/>
      </w:r>
      <w:r w:rsidR="00022451" w:rsidRPr="00665BD2">
        <w:rPr>
          <w:rFonts w:ascii="Times New Roman" w:eastAsiaTheme="minorEastAsia" w:hAnsi="Times New Roman" w:cs="Times New Roman"/>
          <w:sz w:val="24"/>
          <w:szCs w:val="24"/>
        </w:rPr>
        <w:tab/>
      </w:r>
      <w:r w:rsidRPr="00665BD2">
        <w:rPr>
          <w:rFonts w:ascii="Times New Roman" w:eastAsiaTheme="minorEastAsia" w:hAnsi="Times New Roman" w:cs="Times New Roman"/>
          <w:sz w:val="24"/>
          <w:szCs w:val="24"/>
        </w:rPr>
        <w:t>B</w:t>
      </w:r>
      <w:r w:rsidRPr="00665BD2">
        <w:rPr>
          <w:rFonts w:ascii="Times New Roman" w:eastAsiaTheme="minorEastAsia" w:hAnsi="Times New Roman" w:cs="Times New Roman"/>
          <w:sz w:val="24"/>
          <w:szCs w:val="24"/>
        </w:rPr>
        <w:t>．</w:t>
      </w:r>
      <w:r w:rsidR="00022451" w:rsidRPr="00665BD2">
        <w:rPr>
          <w:rFonts w:ascii="Times New Roman" w:eastAsiaTheme="minorEastAsia" w:hAnsi="Times New Roman" w:cs="Times New Roman"/>
          <w:sz w:val="24"/>
          <w:szCs w:val="24"/>
        </w:rPr>
        <w:t>4</w:t>
      </w:r>
      <w:r w:rsidR="00022451" w:rsidRPr="00665BD2">
        <w:rPr>
          <w:rFonts w:ascii="Times New Roman" w:eastAsiaTheme="minorEastAsia" w:hAnsi="Times New Roman" w:cs="Times New Roman"/>
          <w:sz w:val="24"/>
          <w:szCs w:val="24"/>
        </w:rPr>
        <w:tab/>
      </w:r>
      <w:r w:rsidR="00022451" w:rsidRPr="00665BD2">
        <w:rPr>
          <w:rFonts w:ascii="Times New Roman" w:eastAsiaTheme="minorEastAsia" w:hAnsi="Times New Roman" w:cs="Times New Roman"/>
          <w:sz w:val="24"/>
          <w:szCs w:val="24"/>
        </w:rPr>
        <w:tab/>
      </w:r>
      <w:r w:rsidR="00022451" w:rsidRPr="00665BD2">
        <w:rPr>
          <w:rFonts w:ascii="Times New Roman" w:eastAsiaTheme="minorEastAsia" w:hAnsi="Times New Roman" w:cs="Times New Roman"/>
          <w:sz w:val="24"/>
          <w:szCs w:val="24"/>
        </w:rPr>
        <w:tab/>
      </w:r>
      <w:r w:rsidR="00022451" w:rsidRPr="00665BD2">
        <w:rPr>
          <w:rFonts w:ascii="Times New Roman" w:eastAsiaTheme="minorEastAsia" w:hAnsi="Times New Roman" w:cs="Times New Roman"/>
          <w:sz w:val="24"/>
          <w:szCs w:val="24"/>
        </w:rPr>
        <w:tab/>
      </w:r>
      <w:r w:rsidRPr="00665BD2">
        <w:rPr>
          <w:rFonts w:ascii="Times New Roman" w:eastAsiaTheme="minorEastAsia" w:hAnsi="Times New Roman" w:cs="Times New Roman"/>
          <w:sz w:val="24"/>
          <w:szCs w:val="24"/>
        </w:rPr>
        <w:t>C</w:t>
      </w:r>
      <w:r w:rsidRPr="00665BD2">
        <w:rPr>
          <w:rFonts w:ascii="Times New Roman" w:eastAsiaTheme="minorEastAsia" w:hAnsi="Times New Roman" w:cs="Times New Roman"/>
          <w:sz w:val="24"/>
          <w:szCs w:val="24"/>
        </w:rPr>
        <w:t>．</w:t>
      </w:r>
      <w:r w:rsidR="00022451" w:rsidRPr="00665BD2">
        <w:rPr>
          <w:rFonts w:ascii="Times New Roman" w:eastAsiaTheme="minorEastAsia" w:hAnsi="Times New Roman" w:cs="Times New Roman"/>
          <w:sz w:val="24"/>
          <w:szCs w:val="24"/>
        </w:rPr>
        <w:t>3</w:t>
      </w:r>
      <w:r w:rsidR="00022451" w:rsidRPr="00665BD2">
        <w:rPr>
          <w:rFonts w:ascii="Times New Roman" w:eastAsiaTheme="minorEastAsia" w:hAnsi="Times New Roman" w:cs="Times New Roman"/>
          <w:sz w:val="24"/>
          <w:szCs w:val="24"/>
        </w:rPr>
        <w:tab/>
      </w:r>
      <w:r w:rsidR="00022451" w:rsidRPr="00665BD2">
        <w:rPr>
          <w:rFonts w:ascii="Times New Roman" w:eastAsiaTheme="minorEastAsia" w:hAnsi="Times New Roman" w:cs="Times New Roman"/>
          <w:sz w:val="24"/>
          <w:szCs w:val="24"/>
        </w:rPr>
        <w:tab/>
      </w:r>
      <w:r w:rsidR="00022451" w:rsidRPr="00665BD2">
        <w:rPr>
          <w:rFonts w:ascii="Times New Roman" w:eastAsiaTheme="minorEastAsia" w:hAnsi="Times New Roman" w:cs="Times New Roman"/>
          <w:sz w:val="24"/>
          <w:szCs w:val="24"/>
        </w:rPr>
        <w:tab/>
      </w:r>
      <w:r w:rsidR="00022451" w:rsidRPr="00665BD2">
        <w:rPr>
          <w:rFonts w:ascii="Times New Roman" w:eastAsiaTheme="minorEastAsia" w:hAnsi="Times New Roman" w:cs="Times New Roman"/>
          <w:sz w:val="24"/>
          <w:szCs w:val="24"/>
        </w:rPr>
        <w:tab/>
      </w:r>
      <w:r w:rsidRPr="00665BD2">
        <w:rPr>
          <w:rFonts w:ascii="Times New Roman" w:eastAsiaTheme="minorEastAsia" w:hAnsi="Times New Roman" w:cs="Times New Roman"/>
          <w:sz w:val="24"/>
          <w:szCs w:val="24"/>
        </w:rPr>
        <w:t>D</w:t>
      </w:r>
      <w:r w:rsidRPr="00665BD2">
        <w:rPr>
          <w:rFonts w:ascii="Times New Roman" w:eastAsiaTheme="minorEastAsia" w:hAnsi="Times New Roman" w:cs="Times New Roman"/>
          <w:sz w:val="24"/>
          <w:szCs w:val="24"/>
        </w:rPr>
        <w:t>．</w:t>
      </w:r>
      <w:r w:rsidR="00022451" w:rsidRPr="00975441">
        <w:rPr>
          <w:rFonts w:ascii="Times New Roman" w:eastAsiaTheme="minorEastAsia" w:hAnsi="Times New Roman" w:cs="Times New Roman"/>
          <w:position w:val="-8"/>
          <w:sz w:val="24"/>
          <w:szCs w:val="24"/>
        </w:rPr>
        <w:object w:dxaOrig="460" w:dyaOrig="360">
          <v:shape id="_x0000_i1031" type="#_x0000_t75" style="width:23.25pt;height:18pt" o:ole="">
            <v:imagedata r:id="rId24" o:title=""/>
          </v:shape>
          <o:OLEObject Type="Embed" ProgID="Equation.DSMT4" ShapeID="_x0000_i1031" DrawAspect="Content" ObjectID="_1623391667" r:id="rId25"/>
        </w:object>
      </w:r>
    </w:p>
    <w:p w:rsidR="00BB1D7F" w:rsidRPr="00665BD2" w:rsidRDefault="00BB1D7F" w:rsidP="00B132BC">
      <w:pPr>
        <w:pStyle w:val="a7"/>
        <w:adjustRightInd w:val="0"/>
        <w:snapToGrid w:val="0"/>
        <w:spacing w:line="288" w:lineRule="auto"/>
        <w:ind w:left="420" w:rightChars="-45" w:right="-94"/>
        <w:jc w:val="right"/>
        <w:rPr>
          <w:rFonts w:ascii="Times New Roman" w:eastAsiaTheme="minorEastAsia" w:hAnsi="Times New Roman" w:cs="Times New Roman"/>
          <w:sz w:val="24"/>
          <w:szCs w:val="24"/>
        </w:rPr>
      </w:pPr>
      <w:r w:rsidRPr="00BB1D7F">
        <w:rPr>
          <w:rFonts w:ascii="Times New Roman" w:eastAsiaTheme="minorEastAsia" w:hAnsi="Times New Roman" w:cs="Times New Roman"/>
          <w:noProof/>
          <w:sz w:val="24"/>
          <w:szCs w:val="24"/>
        </w:rPr>
        <w:drawing>
          <wp:inline distT="0" distB="0" distL="0" distR="0">
            <wp:extent cx="1800225" cy="178117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00225" cy="1781175"/>
                    </a:xfrm>
                    <a:prstGeom prst="rect">
                      <a:avLst/>
                    </a:prstGeom>
                    <a:noFill/>
                    <a:ln>
                      <a:noFill/>
                    </a:ln>
                  </pic:spPr>
                </pic:pic>
              </a:graphicData>
            </a:graphic>
          </wp:inline>
        </w:drawing>
      </w:r>
    </w:p>
    <w:p w:rsidR="00665BD2" w:rsidRDefault="00FB0730" w:rsidP="00B132BC">
      <w:pPr>
        <w:pStyle w:val="a7"/>
        <w:numPr>
          <w:ilvl w:val="0"/>
          <w:numId w:val="18"/>
        </w:numPr>
        <w:adjustRightInd w:val="0"/>
        <w:snapToGrid w:val="0"/>
        <w:spacing w:line="288" w:lineRule="auto"/>
        <w:ind w:rightChars="-45" w:right="-94"/>
        <w:rPr>
          <w:rFonts w:ascii="Times New Roman" w:eastAsiaTheme="minorEastAsia" w:hAnsi="Times New Roman" w:cs="Times New Roman"/>
          <w:sz w:val="24"/>
          <w:szCs w:val="24"/>
        </w:rPr>
      </w:pPr>
      <w:r w:rsidRPr="00975441">
        <w:rPr>
          <w:rFonts w:ascii="Times New Roman" w:eastAsiaTheme="minorEastAsia" w:hAnsi="Times New Roman" w:cs="Times New Roman"/>
          <w:sz w:val="24"/>
          <w:szCs w:val="24"/>
        </w:rPr>
        <w:t>如图，在</w:t>
      </w:r>
      <w:r w:rsidR="00F621D8" w:rsidRPr="00F621D8">
        <w:rPr>
          <w:rFonts w:hAnsi="宋体" w:cs="Cambria Math"/>
          <w:sz w:val="24"/>
          <w:szCs w:val="24"/>
        </w:rPr>
        <w:t>△</w:t>
      </w:r>
      <w:r w:rsidRPr="00665BD2">
        <w:rPr>
          <w:rFonts w:ascii="Times New Roman" w:eastAsiaTheme="minorEastAsia" w:hAnsi="Times New Roman" w:cs="Times New Roman"/>
          <w:i/>
          <w:sz w:val="24"/>
          <w:szCs w:val="24"/>
        </w:rPr>
        <w:t>OAB</w:t>
      </w:r>
      <w:r w:rsidRPr="00975441">
        <w:rPr>
          <w:rFonts w:ascii="Times New Roman" w:eastAsiaTheme="minorEastAsia" w:hAnsi="Times New Roman" w:cs="Times New Roman"/>
          <w:sz w:val="24"/>
          <w:szCs w:val="24"/>
        </w:rPr>
        <w:t>中</w:t>
      </w:r>
      <w:r w:rsidR="00022451" w:rsidRPr="00975441">
        <w:rPr>
          <w:rFonts w:ascii="Times New Roman" w:eastAsiaTheme="minorEastAsia" w:hAnsi="Times New Roman" w:cs="Times New Roman"/>
          <w:sz w:val="24"/>
          <w:szCs w:val="24"/>
        </w:rPr>
        <w:t>，</w:t>
      </w:r>
      <w:r w:rsidRPr="00975441">
        <w:rPr>
          <w:rFonts w:ascii="Times New Roman" w:eastAsiaTheme="minorEastAsia" w:hAnsi="Times New Roman" w:cs="Times New Roman"/>
          <w:sz w:val="24"/>
          <w:szCs w:val="24"/>
        </w:rPr>
        <w:t>顶点</w:t>
      </w:r>
      <w:r w:rsidRPr="00665BD2">
        <w:rPr>
          <w:rFonts w:ascii="Times New Roman" w:eastAsiaTheme="minorEastAsia" w:hAnsi="Times New Roman" w:cs="Times New Roman"/>
          <w:i/>
          <w:sz w:val="24"/>
          <w:szCs w:val="24"/>
        </w:rPr>
        <w:t>O</w:t>
      </w:r>
      <w:r w:rsidRPr="00975441">
        <w:rPr>
          <w:rFonts w:ascii="Times New Roman" w:eastAsiaTheme="minorEastAsia" w:hAnsi="Times New Roman" w:cs="Times New Roman"/>
          <w:sz w:val="24"/>
          <w:szCs w:val="24"/>
        </w:rPr>
        <w:t>(0</w:t>
      </w:r>
      <w:r w:rsidRPr="00975441">
        <w:rPr>
          <w:rFonts w:ascii="Times New Roman" w:eastAsiaTheme="minorEastAsia" w:hAnsi="Times New Roman" w:cs="Times New Roman"/>
          <w:sz w:val="24"/>
          <w:szCs w:val="24"/>
        </w:rPr>
        <w:t>，</w:t>
      </w:r>
      <w:r w:rsidRPr="00975441">
        <w:rPr>
          <w:rFonts w:ascii="Times New Roman" w:eastAsiaTheme="minorEastAsia" w:hAnsi="Times New Roman" w:cs="Times New Roman"/>
          <w:sz w:val="24"/>
          <w:szCs w:val="24"/>
        </w:rPr>
        <w:t>0)</w:t>
      </w:r>
      <w:r w:rsidRPr="00975441">
        <w:rPr>
          <w:rFonts w:ascii="Times New Roman" w:eastAsiaTheme="minorEastAsia" w:hAnsi="Times New Roman" w:cs="Times New Roman"/>
          <w:sz w:val="24"/>
          <w:szCs w:val="24"/>
        </w:rPr>
        <w:t>，</w:t>
      </w:r>
      <w:r w:rsidRPr="00665BD2">
        <w:rPr>
          <w:rFonts w:ascii="Times New Roman" w:eastAsiaTheme="minorEastAsia" w:hAnsi="Times New Roman" w:cs="Times New Roman"/>
          <w:i/>
          <w:sz w:val="24"/>
          <w:szCs w:val="24"/>
        </w:rPr>
        <w:t>A</w:t>
      </w:r>
      <w:r w:rsidRPr="00975441">
        <w:rPr>
          <w:rFonts w:ascii="Times New Roman" w:eastAsiaTheme="minorEastAsia" w:hAnsi="Times New Roman" w:cs="Times New Roman"/>
          <w:sz w:val="24"/>
          <w:szCs w:val="24"/>
        </w:rPr>
        <w:t>(</w:t>
      </w:r>
      <w:r w:rsidR="008D63D3" w:rsidRPr="008D63D3">
        <w:rPr>
          <w:rFonts w:hAnsi="宋体" w:cs="Times New Roman"/>
          <w:sz w:val="24"/>
          <w:szCs w:val="24"/>
        </w:rPr>
        <w:t>-</w:t>
      </w:r>
      <w:r w:rsidRPr="00975441">
        <w:rPr>
          <w:rFonts w:ascii="Times New Roman" w:eastAsiaTheme="minorEastAsia" w:hAnsi="Times New Roman" w:cs="Times New Roman"/>
          <w:sz w:val="24"/>
          <w:szCs w:val="24"/>
        </w:rPr>
        <w:t>3</w:t>
      </w:r>
      <w:r w:rsidRPr="00975441">
        <w:rPr>
          <w:rFonts w:ascii="Times New Roman" w:eastAsiaTheme="minorEastAsia" w:hAnsi="Times New Roman" w:cs="Times New Roman"/>
          <w:sz w:val="24"/>
          <w:szCs w:val="24"/>
        </w:rPr>
        <w:t>，</w:t>
      </w:r>
      <w:r w:rsidRPr="00975441">
        <w:rPr>
          <w:rFonts w:ascii="Times New Roman" w:eastAsiaTheme="minorEastAsia" w:hAnsi="Times New Roman" w:cs="Times New Roman"/>
          <w:sz w:val="24"/>
          <w:szCs w:val="24"/>
        </w:rPr>
        <w:t>4)</w:t>
      </w:r>
      <w:r w:rsidRPr="00975441">
        <w:rPr>
          <w:rFonts w:ascii="Times New Roman" w:eastAsiaTheme="minorEastAsia" w:hAnsi="Times New Roman" w:cs="Times New Roman"/>
          <w:sz w:val="24"/>
          <w:szCs w:val="24"/>
        </w:rPr>
        <w:t>，</w:t>
      </w:r>
      <w:r w:rsidRPr="00665BD2">
        <w:rPr>
          <w:rFonts w:ascii="Times New Roman" w:eastAsiaTheme="minorEastAsia" w:hAnsi="Times New Roman" w:cs="Times New Roman"/>
          <w:i/>
          <w:sz w:val="24"/>
          <w:szCs w:val="24"/>
        </w:rPr>
        <w:t>B</w:t>
      </w:r>
      <w:r w:rsidRPr="00975441">
        <w:rPr>
          <w:rFonts w:ascii="Times New Roman" w:eastAsiaTheme="minorEastAsia" w:hAnsi="Times New Roman" w:cs="Times New Roman"/>
          <w:sz w:val="24"/>
          <w:szCs w:val="24"/>
        </w:rPr>
        <w:t>(3</w:t>
      </w:r>
      <w:r w:rsidRPr="00975441">
        <w:rPr>
          <w:rFonts w:ascii="Times New Roman" w:eastAsiaTheme="minorEastAsia" w:hAnsi="Times New Roman" w:cs="Times New Roman"/>
          <w:sz w:val="24"/>
          <w:szCs w:val="24"/>
        </w:rPr>
        <w:t>，</w:t>
      </w:r>
      <w:r w:rsidRPr="00975441">
        <w:rPr>
          <w:rFonts w:ascii="Times New Roman" w:eastAsiaTheme="minorEastAsia" w:hAnsi="Times New Roman" w:cs="Times New Roman"/>
          <w:sz w:val="24"/>
          <w:szCs w:val="24"/>
        </w:rPr>
        <w:t>4)</w:t>
      </w:r>
      <w:r w:rsidRPr="00975441">
        <w:rPr>
          <w:rFonts w:ascii="Times New Roman" w:eastAsiaTheme="minorEastAsia" w:hAnsi="Times New Roman" w:cs="Times New Roman"/>
          <w:sz w:val="24"/>
          <w:szCs w:val="24"/>
        </w:rPr>
        <w:t>，将</w:t>
      </w:r>
      <w:r w:rsidR="00F621D8" w:rsidRPr="00F621D8">
        <w:rPr>
          <w:rFonts w:hAnsi="宋体" w:cs="Cambria Math"/>
          <w:sz w:val="24"/>
          <w:szCs w:val="24"/>
        </w:rPr>
        <w:t>△</w:t>
      </w:r>
      <w:r w:rsidR="00022451" w:rsidRPr="00665BD2">
        <w:rPr>
          <w:rFonts w:ascii="Times New Roman" w:eastAsiaTheme="minorEastAsia" w:hAnsi="Times New Roman" w:cs="Times New Roman"/>
          <w:i/>
          <w:sz w:val="24"/>
          <w:szCs w:val="24"/>
        </w:rPr>
        <w:t>OAB</w:t>
      </w:r>
      <w:r w:rsidRPr="00975441">
        <w:rPr>
          <w:rFonts w:ascii="Times New Roman" w:eastAsiaTheme="minorEastAsia" w:hAnsi="Times New Roman" w:cs="Times New Roman"/>
          <w:sz w:val="24"/>
          <w:szCs w:val="24"/>
        </w:rPr>
        <w:t>与正方形</w:t>
      </w:r>
      <w:r w:rsidRPr="00665BD2">
        <w:rPr>
          <w:rFonts w:ascii="Times New Roman" w:eastAsiaTheme="minorEastAsia" w:hAnsi="Times New Roman" w:cs="Times New Roman"/>
          <w:i/>
          <w:sz w:val="24"/>
          <w:szCs w:val="24"/>
        </w:rPr>
        <w:t>ABCD</w:t>
      </w:r>
      <w:r w:rsidRPr="00975441">
        <w:rPr>
          <w:rFonts w:ascii="Times New Roman" w:eastAsiaTheme="minorEastAsia" w:hAnsi="Times New Roman" w:cs="Times New Roman"/>
          <w:sz w:val="24"/>
          <w:szCs w:val="24"/>
        </w:rPr>
        <w:t>组成的图形绕点</w:t>
      </w:r>
      <w:r w:rsidRPr="00665BD2">
        <w:rPr>
          <w:rFonts w:ascii="Times New Roman" w:eastAsiaTheme="minorEastAsia" w:hAnsi="Times New Roman" w:cs="Times New Roman"/>
          <w:i/>
          <w:sz w:val="24"/>
          <w:szCs w:val="24"/>
        </w:rPr>
        <w:t>O</w:t>
      </w:r>
      <w:r w:rsidR="009127FD" w:rsidRPr="009127FD">
        <w:rPr>
          <w:rFonts w:ascii="Times New Roman" w:eastAsiaTheme="minorEastAsia" w:hAnsi="Times New Roman" w:cs="Times New Roman"/>
          <w:sz w:val="24"/>
          <w:szCs w:val="24"/>
        </w:rPr>
        <w:t>顺</w:t>
      </w:r>
      <w:r w:rsidRPr="00975441">
        <w:rPr>
          <w:rFonts w:ascii="Times New Roman" w:eastAsiaTheme="minorEastAsia" w:hAnsi="Times New Roman" w:cs="Times New Roman"/>
          <w:sz w:val="24"/>
          <w:szCs w:val="24"/>
        </w:rPr>
        <w:t>时针旋转，每次旋转</w:t>
      </w:r>
      <w:r w:rsidRPr="00975441">
        <w:rPr>
          <w:rFonts w:ascii="Times New Roman" w:eastAsiaTheme="minorEastAsia" w:hAnsi="Times New Roman" w:cs="Times New Roman"/>
          <w:sz w:val="24"/>
          <w:szCs w:val="24"/>
        </w:rPr>
        <w:t>90°</w:t>
      </w:r>
      <w:r w:rsidRPr="00975441">
        <w:rPr>
          <w:rFonts w:ascii="Times New Roman" w:eastAsiaTheme="minorEastAsia" w:hAnsi="Times New Roman" w:cs="Times New Roman"/>
          <w:sz w:val="24"/>
          <w:szCs w:val="24"/>
        </w:rPr>
        <w:t>，则第</w:t>
      </w:r>
      <w:r w:rsidRPr="00975441">
        <w:rPr>
          <w:rFonts w:ascii="Times New Roman" w:eastAsiaTheme="minorEastAsia" w:hAnsi="Times New Roman" w:cs="Times New Roman"/>
          <w:sz w:val="24"/>
          <w:szCs w:val="24"/>
        </w:rPr>
        <w:t>70</w:t>
      </w:r>
      <w:r w:rsidRPr="00975441">
        <w:rPr>
          <w:rFonts w:ascii="Times New Roman" w:eastAsiaTheme="minorEastAsia" w:hAnsi="Times New Roman" w:cs="Times New Roman"/>
          <w:sz w:val="24"/>
          <w:szCs w:val="24"/>
        </w:rPr>
        <w:t>次旋转结束时，点</w:t>
      </w:r>
      <w:r w:rsidRPr="00665BD2">
        <w:rPr>
          <w:rFonts w:ascii="Times New Roman" w:eastAsiaTheme="minorEastAsia" w:hAnsi="Times New Roman" w:cs="Times New Roman"/>
          <w:i/>
          <w:sz w:val="24"/>
          <w:szCs w:val="24"/>
        </w:rPr>
        <w:t>D</w:t>
      </w:r>
      <w:r w:rsidRPr="00975441">
        <w:rPr>
          <w:rFonts w:ascii="Times New Roman" w:eastAsiaTheme="minorEastAsia" w:hAnsi="Times New Roman" w:cs="Times New Roman"/>
          <w:sz w:val="24"/>
          <w:szCs w:val="24"/>
        </w:rPr>
        <w:t>的坐标为</w:t>
      </w:r>
      <w:r w:rsidR="00022451" w:rsidRPr="00975441">
        <w:rPr>
          <w:rFonts w:ascii="Times New Roman" w:eastAsiaTheme="minorEastAsia" w:hAnsi="Times New Roman" w:cs="Times New Roman"/>
          <w:sz w:val="24"/>
          <w:szCs w:val="24"/>
        </w:rPr>
        <w:t>（</w:t>
      </w:r>
      <w:r w:rsidR="00022451" w:rsidRPr="00975441">
        <w:rPr>
          <w:rFonts w:ascii="Times New Roman" w:eastAsiaTheme="minorEastAsia" w:hAnsi="Times New Roman" w:cs="Times New Roman"/>
          <w:sz w:val="24"/>
          <w:szCs w:val="24"/>
        </w:rPr>
        <w:t xml:space="preserve">    </w:t>
      </w:r>
      <w:r w:rsidR="00022451" w:rsidRPr="00975441">
        <w:rPr>
          <w:rFonts w:ascii="Times New Roman" w:eastAsiaTheme="minorEastAsia" w:hAnsi="Times New Roman" w:cs="Times New Roman"/>
          <w:sz w:val="24"/>
          <w:szCs w:val="24"/>
        </w:rPr>
        <w:t>）</w:t>
      </w:r>
    </w:p>
    <w:p w:rsidR="00FB0730" w:rsidRDefault="00FB0730" w:rsidP="00B132BC">
      <w:pPr>
        <w:pStyle w:val="a7"/>
        <w:adjustRightInd w:val="0"/>
        <w:snapToGrid w:val="0"/>
        <w:spacing w:line="288" w:lineRule="auto"/>
        <w:ind w:left="420" w:rightChars="-45" w:right="-94"/>
        <w:rPr>
          <w:rFonts w:ascii="Times New Roman" w:eastAsiaTheme="minorEastAsia" w:hAnsi="Times New Roman" w:cs="Times New Roman"/>
          <w:sz w:val="24"/>
          <w:szCs w:val="24"/>
        </w:rPr>
      </w:pPr>
      <w:r w:rsidRPr="00665BD2">
        <w:rPr>
          <w:rFonts w:ascii="Times New Roman" w:eastAsiaTheme="minorEastAsia" w:hAnsi="Times New Roman" w:cs="Times New Roman"/>
          <w:sz w:val="24"/>
          <w:szCs w:val="24"/>
        </w:rPr>
        <w:t>A</w:t>
      </w:r>
      <w:r w:rsidR="00022451" w:rsidRPr="00665BD2">
        <w:rPr>
          <w:rFonts w:ascii="Times New Roman" w:eastAsiaTheme="minorEastAsia" w:hAnsi="Times New Roman" w:cs="Times New Roman"/>
          <w:sz w:val="24"/>
          <w:szCs w:val="24"/>
        </w:rPr>
        <w:t>．</w:t>
      </w:r>
      <w:r w:rsidR="00022451" w:rsidRPr="00665BD2">
        <w:rPr>
          <w:rFonts w:ascii="Times New Roman" w:eastAsiaTheme="minorEastAsia" w:hAnsi="Times New Roman" w:cs="Times New Roman"/>
          <w:sz w:val="24"/>
          <w:szCs w:val="24"/>
        </w:rPr>
        <w:t>(10</w:t>
      </w:r>
      <w:r w:rsidR="00022451" w:rsidRPr="00665BD2">
        <w:rPr>
          <w:rFonts w:ascii="Times New Roman" w:eastAsiaTheme="minorEastAsia" w:hAnsi="Times New Roman" w:cs="Times New Roman"/>
          <w:sz w:val="24"/>
          <w:szCs w:val="24"/>
        </w:rPr>
        <w:t>，</w:t>
      </w:r>
      <w:r w:rsidR="00EF65A8" w:rsidRPr="00665BD2">
        <w:rPr>
          <w:rFonts w:ascii="Times New Roman" w:eastAsiaTheme="minorEastAsia" w:hAnsi="Times New Roman" w:cs="Times New Roman"/>
          <w:sz w:val="24"/>
          <w:szCs w:val="24"/>
        </w:rPr>
        <w:t>3)</w:t>
      </w:r>
      <w:r w:rsidR="00EF65A8" w:rsidRPr="00665BD2">
        <w:rPr>
          <w:rFonts w:ascii="Times New Roman" w:eastAsiaTheme="minorEastAsia" w:hAnsi="Times New Roman" w:cs="Times New Roman"/>
          <w:sz w:val="24"/>
          <w:szCs w:val="24"/>
        </w:rPr>
        <w:tab/>
      </w:r>
      <w:r w:rsidR="00EF65A8" w:rsidRPr="00665BD2">
        <w:rPr>
          <w:rFonts w:ascii="Times New Roman" w:eastAsiaTheme="minorEastAsia" w:hAnsi="Times New Roman" w:cs="Times New Roman"/>
          <w:sz w:val="24"/>
          <w:szCs w:val="24"/>
        </w:rPr>
        <w:tab/>
      </w:r>
      <w:r w:rsidR="00EF65A8" w:rsidRPr="00665BD2">
        <w:rPr>
          <w:rFonts w:ascii="Times New Roman" w:eastAsiaTheme="minorEastAsia" w:hAnsi="Times New Roman" w:cs="Times New Roman"/>
          <w:sz w:val="24"/>
          <w:szCs w:val="24"/>
        </w:rPr>
        <w:tab/>
      </w:r>
      <w:r w:rsidRPr="00665BD2">
        <w:rPr>
          <w:rFonts w:ascii="Times New Roman" w:eastAsiaTheme="minorEastAsia" w:hAnsi="Times New Roman" w:cs="Times New Roman"/>
          <w:sz w:val="24"/>
          <w:szCs w:val="24"/>
        </w:rPr>
        <w:t>B</w:t>
      </w:r>
      <w:r w:rsidR="00022451" w:rsidRPr="00665BD2">
        <w:rPr>
          <w:rFonts w:ascii="Times New Roman" w:eastAsiaTheme="minorEastAsia" w:hAnsi="Times New Roman" w:cs="Times New Roman"/>
          <w:sz w:val="24"/>
          <w:szCs w:val="24"/>
        </w:rPr>
        <w:t>．</w:t>
      </w:r>
      <w:r w:rsidR="00022451" w:rsidRPr="00665BD2">
        <w:rPr>
          <w:rFonts w:ascii="Times New Roman" w:eastAsiaTheme="minorEastAsia" w:hAnsi="Times New Roman" w:cs="Times New Roman"/>
          <w:sz w:val="24"/>
          <w:szCs w:val="24"/>
        </w:rPr>
        <w:t>(</w:t>
      </w:r>
      <w:r w:rsidR="008D63D3" w:rsidRPr="008D63D3">
        <w:rPr>
          <w:rFonts w:hAnsi="宋体" w:cs="Times New Roman"/>
          <w:sz w:val="24"/>
          <w:szCs w:val="24"/>
        </w:rPr>
        <w:t>-</w:t>
      </w:r>
      <w:r w:rsidRPr="00665BD2">
        <w:rPr>
          <w:rFonts w:ascii="Times New Roman" w:eastAsiaTheme="minorEastAsia" w:hAnsi="Times New Roman" w:cs="Times New Roman"/>
          <w:sz w:val="24"/>
          <w:szCs w:val="24"/>
        </w:rPr>
        <w:t>3</w:t>
      </w:r>
      <w:r w:rsidR="00022451" w:rsidRPr="00665BD2">
        <w:rPr>
          <w:rFonts w:ascii="Times New Roman" w:eastAsiaTheme="minorEastAsia" w:hAnsi="Times New Roman" w:cs="Times New Roman"/>
          <w:sz w:val="24"/>
          <w:szCs w:val="24"/>
        </w:rPr>
        <w:t>，</w:t>
      </w:r>
      <w:r w:rsidR="00EF65A8" w:rsidRPr="00665BD2">
        <w:rPr>
          <w:rFonts w:ascii="Times New Roman" w:eastAsiaTheme="minorEastAsia" w:hAnsi="Times New Roman" w:cs="Times New Roman"/>
          <w:sz w:val="24"/>
          <w:szCs w:val="24"/>
        </w:rPr>
        <w:t>10)</w:t>
      </w:r>
      <w:r w:rsidR="00EF65A8" w:rsidRPr="00665BD2">
        <w:rPr>
          <w:rFonts w:ascii="Times New Roman" w:eastAsiaTheme="minorEastAsia" w:hAnsi="Times New Roman" w:cs="Times New Roman"/>
          <w:sz w:val="24"/>
          <w:szCs w:val="24"/>
        </w:rPr>
        <w:tab/>
      </w:r>
      <w:r w:rsidR="00EF65A8" w:rsidRPr="00665BD2">
        <w:rPr>
          <w:rFonts w:ascii="Times New Roman" w:eastAsiaTheme="minorEastAsia" w:hAnsi="Times New Roman" w:cs="Times New Roman"/>
          <w:sz w:val="24"/>
          <w:szCs w:val="24"/>
        </w:rPr>
        <w:tab/>
      </w:r>
      <w:r w:rsidRPr="00665BD2">
        <w:rPr>
          <w:rFonts w:ascii="Times New Roman" w:eastAsiaTheme="minorEastAsia" w:hAnsi="Times New Roman" w:cs="Times New Roman"/>
          <w:sz w:val="24"/>
          <w:szCs w:val="24"/>
        </w:rPr>
        <w:t>C</w:t>
      </w:r>
      <w:r w:rsidR="00022451" w:rsidRPr="00665BD2">
        <w:rPr>
          <w:rFonts w:ascii="Times New Roman" w:eastAsiaTheme="minorEastAsia" w:hAnsi="Times New Roman" w:cs="Times New Roman"/>
          <w:sz w:val="24"/>
          <w:szCs w:val="24"/>
        </w:rPr>
        <w:t>．</w:t>
      </w:r>
      <w:r w:rsidRPr="00665BD2">
        <w:rPr>
          <w:rFonts w:ascii="Times New Roman" w:eastAsiaTheme="minorEastAsia" w:hAnsi="Times New Roman" w:cs="Times New Roman"/>
          <w:sz w:val="24"/>
          <w:szCs w:val="24"/>
        </w:rPr>
        <w:t>(10</w:t>
      </w:r>
      <w:r w:rsidR="00022451" w:rsidRPr="00665BD2">
        <w:rPr>
          <w:rFonts w:ascii="Times New Roman" w:eastAsiaTheme="minorEastAsia" w:hAnsi="Times New Roman" w:cs="Times New Roman"/>
          <w:sz w:val="24"/>
          <w:szCs w:val="24"/>
        </w:rPr>
        <w:t>，</w:t>
      </w:r>
      <w:r w:rsidR="008D63D3" w:rsidRPr="008D63D3">
        <w:rPr>
          <w:rFonts w:hAnsi="宋体" w:cs="Times New Roman"/>
          <w:sz w:val="24"/>
          <w:szCs w:val="24"/>
        </w:rPr>
        <w:t>-</w:t>
      </w:r>
      <w:r w:rsidR="00EF65A8" w:rsidRPr="00665BD2">
        <w:rPr>
          <w:rFonts w:ascii="Times New Roman" w:eastAsiaTheme="minorEastAsia" w:hAnsi="Times New Roman" w:cs="Times New Roman"/>
          <w:sz w:val="24"/>
          <w:szCs w:val="24"/>
        </w:rPr>
        <w:t>3)</w:t>
      </w:r>
      <w:r w:rsidR="00EF65A8" w:rsidRPr="00665BD2">
        <w:rPr>
          <w:rFonts w:ascii="Times New Roman" w:eastAsiaTheme="minorEastAsia" w:hAnsi="Times New Roman" w:cs="Times New Roman"/>
          <w:sz w:val="24"/>
          <w:szCs w:val="24"/>
        </w:rPr>
        <w:tab/>
      </w:r>
      <w:r w:rsidR="00EF65A8" w:rsidRPr="00665BD2">
        <w:rPr>
          <w:rFonts w:ascii="Times New Roman" w:eastAsiaTheme="minorEastAsia" w:hAnsi="Times New Roman" w:cs="Times New Roman"/>
          <w:sz w:val="24"/>
          <w:szCs w:val="24"/>
        </w:rPr>
        <w:tab/>
      </w:r>
      <w:r w:rsidRPr="00665BD2">
        <w:rPr>
          <w:rFonts w:ascii="Times New Roman" w:eastAsiaTheme="minorEastAsia" w:hAnsi="Times New Roman" w:cs="Times New Roman"/>
          <w:sz w:val="24"/>
          <w:szCs w:val="24"/>
        </w:rPr>
        <w:t>D</w:t>
      </w:r>
      <w:r w:rsidR="00022451" w:rsidRPr="00665BD2">
        <w:rPr>
          <w:rFonts w:ascii="Times New Roman" w:eastAsiaTheme="minorEastAsia" w:hAnsi="Times New Roman" w:cs="Times New Roman"/>
          <w:sz w:val="24"/>
          <w:szCs w:val="24"/>
        </w:rPr>
        <w:t>．</w:t>
      </w:r>
      <w:r w:rsidRPr="00665BD2">
        <w:rPr>
          <w:rFonts w:ascii="Times New Roman" w:eastAsiaTheme="minorEastAsia" w:hAnsi="Times New Roman" w:cs="Times New Roman"/>
          <w:sz w:val="24"/>
          <w:szCs w:val="24"/>
        </w:rPr>
        <w:t>(3</w:t>
      </w:r>
      <w:r w:rsidR="00022451" w:rsidRPr="00665BD2">
        <w:rPr>
          <w:rFonts w:ascii="Times New Roman" w:eastAsiaTheme="minorEastAsia" w:hAnsi="Times New Roman" w:cs="Times New Roman"/>
          <w:sz w:val="24"/>
          <w:szCs w:val="24"/>
        </w:rPr>
        <w:t>，</w:t>
      </w:r>
      <w:r w:rsidR="008D63D3" w:rsidRPr="008D63D3">
        <w:rPr>
          <w:rFonts w:hAnsi="宋体" w:cs="Times New Roman"/>
          <w:sz w:val="24"/>
          <w:szCs w:val="24"/>
        </w:rPr>
        <w:t>-</w:t>
      </w:r>
      <w:r w:rsidRPr="00665BD2">
        <w:rPr>
          <w:rFonts w:ascii="Times New Roman" w:eastAsiaTheme="minorEastAsia" w:hAnsi="Times New Roman" w:cs="Times New Roman"/>
          <w:sz w:val="24"/>
          <w:szCs w:val="24"/>
        </w:rPr>
        <w:t>10)</w:t>
      </w:r>
    </w:p>
    <w:p w:rsidR="007873AC" w:rsidRPr="00665BD2" w:rsidRDefault="007873AC" w:rsidP="00B132BC">
      <w:pPr>
        <w:pStyle w:val="a7"/>
        <w:adjustRightInd w:val="0"/>
        <w:snapToGrid w:val="0"/>
        <w:spacing w:line="288" w:lineRule="auto"/>
        <w:ind w:left="420" w:rightChars="-45" w:right="-94"/>
        <w:jc w:val="right"/>
        <w:rPr>
          <w:rFonts w:ascii="Times New Roman" w:eastAsiaTheme="minorEastAsia" w:hAnsi="Times New Roman" w:cs="Times New Roman"/>
          <w:sz w:val="24"/>
          <w:szCs w:val="24"/>
        </w:rPr>
      </w:pPr>
      <w:r w:rsidRPr="007873AC">
        <w:rPr>
          <w:rFonts w:ascii="Times New Roman" w:eastAsiaTheme="minorEastAsia" w:hAnsi="Times New Roman" w:cs="Times New Roman"/>
          <w:noProof/>
          <w:sz w:val="24"/>
          <w:szCs w:val="24"/>
        </w:rPr>
        <w:drawing>
          <wp:inline distT="0" distB="0" distL="0" distR="0">
            <wp:extent cx="1485900" cy="18383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rotWithShape="1">
                    <a:blip r:embed="rId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5854"/>
                    <a:stretch/>
                  </pic:blipFill>
                  <pic:spPr bwMode="auto">
                    <a:xfrm>
                      <a:off x="0" y="0"/>
                      <a:ext cx="1485900" cy="183832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FB0730" w:rsidRPr="00EB13D1" w:rsidRDefault="00FB0730" w:rsidP="00B132BC">
      <w:pPr>
        <w:pStyle w:val="a7"/>
        <w:adjustRightInd w:val="0"/>
        <w:snapToGrid w:val="0"/>
        <w:spacing w:line="288" w:lineRule="auto"/>
        <w:ind w:rightChars="-45" w:right="-94"/>
        <w:rPr>
          <w:rFonts w:ascii="Times New Roman" w:eastAsia="黑体" w:hAnsi="Times New Roman" w:cs="Times New Roman"/>
          <w:sz w:val="24"/>
          <w:szCs w:val="24"/>
        </w:rPr>
      </w:pPr>
      <w:r w:rsidRPr="00EB13D1">
        <w:rPr>
          <w:rFonts w:ascii="Times New Roman" w:eastAsia="黑体" w:hAnsi="Times New Roman" w:cs="Times New Roman"/>
          <w:sz w:val="24"/>
          <w:szCs w:val="24"/>
        </w:rPr>
        <w:lastRenderedPageBreak/>
        <w:t>二、填空题</w:t>
      </w:r>
      <w:r w:rsidR="00EF65A8" w:rsidRPr="00EB13D1">
        <w:rPr>
          <w:rFonts w:ascii="Times New Roman" w:eastAsia="黑体" w:hAnsi="Times New Roman" w:cs="Times New Roman"/>
          <w:sz w:val="24"/>
          <w:szCs w:val="24"/>
        </w:rPr>
        <w:t>（每小题</w:t>
      </w:r>
      <w:r w:rsidR="00EF65A8" w:rsidRPr="00EB13D1">
        <w:rPr>
          <w:rFonts w:ascii="Times New Roman" w:eastAsia="黑体" w:hAnsi="Times New Roman" w:cs="Times New Roman"/>
          <w:sz w:val="24"/>
          <w:szCs w:val="24"/>
        </w:rPr>
        <w:t>3</w:t>
      </w:r>
      <w:r w:rsidR="00EF65A8" w:rsidRPr="00EB13D1">
        <w:rPr>
          <w:rFonts w:ascii="Times New Roman" w:eastAsia="黑体" w:hAnsi="Times New Roman" w:cs="Times New Roman"/>
          <w:sz w:val="24"/>
          <w:szCs w:val="24"/>
        </w:rPr>
        <w:t>分，共</w:t>
      </w:r>
      <w:r w:rsidR="00EF65A8" w:rsidRPr="00EB13D1">
        <w:rPr>
          <w:rFonts w:ascii="Times New Roman" w:eastAsia="黑体" w:hAnsi="Times New Roman" w:cs="Times New Roman"/>
          <w:sz w:val="24"/>
          <w:szCs w:val="24"/>
        </w:rPr>
        <w:t>15</w:t>
      </w:r>
      <w:r w:rsidR="00EF65A8" w:rsidRPr="00EB13D1">
        <w:rPr>
          <w:rFonts w:ascii="Times New Roman" w:eastAsia="黑体" w:hAnsi="Times New Roman" w:cs="Times New Roman"/>
          <w:sz w:val="24"/>
          <w:szCs w:val="24"/>
        </w:rPr>
        <w:t>分）</w:t>
      </w:r>
    </w:p>
    <w:p w:rsidR="00FB0730" w:rsidRPr="00975441" w:rsidRDefault="00FB0730" w:rsidP="00B132BC">
      <w:pPr>
        <w:pStyle w:val="a7"/>
        <w:numPr>
          <w:ilvl w:val="0"/>
          <w:numId w:val="18"/>
        </w:numPr>
        <w:adjustRightInd w:val="0"/>
        <w:snapToGrid w:val="0"/>
        <w:spacing w:line="288" w:lineRule="auto"/>
        <w:ind w:rightChars="-45" w:right="-94"/>
        <w:rPr>
          <w:rFonts w:ascii="Times New Roman" w:eastAsiaTheme="minorEastAsia" w:hAnsi="Times New Roman" w:cs="Times New Roman"/>
          <w:sz w:val="24"/>
          <w:szCs w:val="24"/>
        </w:rPr>
      </w:pPr>
      <w:r w:rsidRPr="00975441">
        <w:rPr>
          <w:rFonts w:ascii="Times New Roman" w:eastAsiaTheme="minorEastAsia" w:hAnsi="Times New Roman" w:cs="Times New Roman"/>
          <w:sz w:val="24"/>
          <w:szCs w:val="24"/>
        </w:rPr>
        <w:t>计算</w:t>
      </w:r>
      <w:r w:rsidR="00EF65A8" w:rsidRPr="00975441">
        <w:rPr>
          <w:rFonts w:ascii="Times New Roman" w:eastAsiaTheme="minorEastAsia" w:hAnsi="Times New Roman" w:cs="Times New Roman"/>
          <w:sz w:val="24"/>
          <w:szCs w:val="24"/>
        </w:rPr>
        <w:t>：</w:t>
      </w:r>
      <w:r w:rsidR="00EF65A8" w:rsidRPr="00975441">
        <w:rPr>
          <w:rFonts w:ascii="Times New Roman" w:eastAsiaTheme="minorEastAsia" w:hAnsi="Times New Roman" w:cs="Times New Roman"/>
          <w:position w:val="-6"/>
          <w:sz w:val="24"/>
          <w:szCs w:val="24"/>
        </w:rPr>
        <w:object w:dxaOrig="1060" w:dyaOrig="340">
          <v:shape id="_x0000_i1032" type="#_x0000_t75" style="width:53.25pt;height:17.25pt" o:ole="">
            <v:imagedata r:id="rId28" o:title=""/>
          </v:shape>
          <o:OLEObject Type="Embed" ProgID="Equation.DSMT4" ShapeID="_x0000_i1032" DrawAspect="Content" ObjectID="_1623391668" r:id="rId29"/>
        </w:object>
      </w:r>
      <w:r w:rsidR="00EF65A8" w:rsidRPr="00975441">
        <w:rPr>
          <w:rFonts w:ascii="Times New Roman" w:eastAsiaTheme="minorEastAsia" w:hAnsi="Times New Roman" w:cs="Times New Roman"/>
          <w:sz w:val="24"/>
          <w:szCs w:val="24"/>
        </w:rPr>
        <w:t>__________</w:t>
      </w:r>
      <w:r w:rsidR="00EF65A8" w:rsidRPr="00975441">
        <w:rPr>
          <w:rFonts w:ascii="Times New Roman" w:eastAsiaTheme="minorEastAsia" w:hAnsi="Times New Roman" w:cs="Times New Roman"/>
          <w:sz w:val="24"/>
          <w:szCs w:val="24"/>
        </w:rPr>
        <w:t>．</w:t>
      </w:r>
    </w:p>
    <w:p w:rsidR="00FB0730" w:rsidRPr="00975441" w:rsidRDefault="00591165" w:rsidP="00B132BC">
      <w:pPr>
        <w:pStyle w:val="a7"/>
        <w:numPr>
          <w:ilvl w:val="0"/>
          <w:numId w:val="18"/>
        </w:numPr>
        <w:adjustRightInd w:val="0"/>
        <w:snapToGrid w:val="0"/>
        <w:spacing w:line="288" w:lineRule="auto"/>
        <w:ind w:rightChars="-45" w:right="-94"/>
        <w:rPr>
          <w:rFonts w:ascii="Times New Roman" w:eastAsiaTheme="minorEastAsia" w:hAnsi="Times New Roman" w:cs="Times New Roman"/>
          <w:sz w:val="24"/>
          <w:szCs w:val="24"/>
        </w:rPr>
      </w:pPr>
      <w:r w:rsidRPr="00975441">
        <w:rPr>
          <w:rFonts w:ascii="Times New Roman" w:eastAsiaTheme="minorEastAsia" w:hAnsi="Times New Roman" w:cs="Times New Roman"/>
          <w:sz w:val="24"/>
          <w:szCs w:val="24"/>
        </w:rPr>
        <w:t>不等式组</w:t>
      </w:r>
      <w:r w:rsidRPr="00975441">
        <w:rPr>
          <w:rFonts w:ascii="Times New Roman" w:eastAsiaTheme="minorEastAsia" w:hAnsi="Times New Roman" w:cs="Times New Roman"/>
          <w:position w:val="-44"/>
          <w:sz w:val="24"/>
          <w:szCs w:val="24"/>
        </w:rPr>
        <w:object w:dxaOrig="1160" w:dyaOrig="999">
          <v:shape id="_x0000_i1033" type="#_x0000_t75" style="width:57.75pt;height:50.25pt" o:ole="">
            <v:imagedata r:id="rId30" o:title=""/>
          </v:shape>
          <o:OLEObject Type="Embed" ProgID="Equation.DSMT4" ShapeID="_x0000_i1033" DrawAspect="Content" ObjectID="_1623391669" r:id="rId31"/>
        </w:object>
      </w:r>
      <w:r w:rsidR="00FB0730" w:rsidRPr="00975441">
        <w:rPr>
          <w:rFonts w:ascii="Times New Roman" w:eastAsiaTheme="minorEastAsia" w:hAnsi="Times New Roman" w:cs="Times New Roman"/>
          <w:sz w:val="24"/>
          <w:szCs w:val="24"/>
        </w:rPr>
        <w:t>的解集是</w:t>
      </w:r>
      <w:r w:rsidRPr="00975441">
        <w:rPr>
          <w:rFonts w:ascii="Times New Roman" w:eastAsiaTheme="minorEastAsia" w:hAnsi="Times New Roman" w:cs="Times New Roman"/>
          <w:sz w:val="24"/>
          <w:szCs w:val="24"/>
        </w:rPr>
        <w:t>____________</w:t>
      </w:r>
      <w:r w:rsidRPr="00975441">
        <w:rPr>
          <w:rFonts w:ascii="Times New Roman" w:eastAsiaTheme="minorEastAsia" w:hAnsi="Times New Roman" w:cs="Times New Roman"/>
          <w:sz w:val="24"/>
          <w:szCs w:val="24"/>
        </w:rPr>
        <w:t>．</w:t>
      </w:r>
    </w:p>
    <w:p w:rsidR="00FB0730" w:rsidRPr="00975441" w:rsidRDefault="00FB0730" w:rsidP="00B132BC">
      <w:pPr>
        <w:pStyle w:val="a7"/>
        <w:numPr>
          <w:ilvl w:val="0"/>
          <w:numId w:val="18"/>
        </w:numPr>
        <w:adjustRightInd w:val="0"/>
        <w:snapToGrid w:val="0"/>
        <w:spacing w:line="288" w:lineRule="auto"/>
        <w:ind w:rightChars="-45" w:right="-94"/>
        <w:rPr>
          <w:rFonts w:ascii="Times New Roman" w:eastAsiaTheme="minorEastAsia" w:hAnsi="Times New Roman" w:cs="Times New Roman"/>
          <w:sz w:val="24"/>
          <w:szCs w:val="24"/>
        </w:rPr>
      </w:pPr>
      <w:r w:rsidRPr="00975441">
        <w:rPr>
          <w:rFonts w:ascii="Times New Roman" w:eastAsiaTheme="minorEastAsia" w:hAnsi="Times New Roman" w:cs="Times New Roman"/>
          <w:sz w:val="24"/>
          <w:szCs w:val="24"/>
        </w:rPr>
        <w:t>现有两个不透明的袋子，一个装有</w:t>
      </w:r>
      <w:r w:rsidRPr="00975441">
        <w:rPr>
          <w:rFonts w:ascii="Times New Roman" w:eastAsiaTheme="minorEastAsia" w:hAnsi="Times New Roman" w:cs="Times New Roman"/>
          <w:sz w:val="24"/>
          <w:szCs w:val="24"/>
        </w:rPr>
        <w:t>2</w:t>
      </w:r>
      <w:r w:rsidRPr="00975441">
        <w:rPr>
          <w:rFonts w:ascii="Times New Roman" w:eastAsiaTheme="minorEastAsia" w:hAnsi="Times New Roman" w:cs="Times New Roman"/>
          <w:sz w:val="24"/>
          <w:szCs w:val="24"/>
        </w:rPr>
        <w:t>个红球、</w:t>
      </w:r>
      <w:r w:rsidRPr="00975441">
        <w:rPr>
          <w:rFonts w:ascii="Times New Roman" w:eastAsiaTheme="minorEastAsia" w:hAnsi="Times New Roman" w:cs="Times New Roman"/>
          <w:sz w:val="24"/>
          <w:szCs w:val="24"/>
        </w:rPr>
        <w:t>1</w:t>
      </w:r>
      <w:r w:rsidRPr="00975441">
        <w:rPr>
          <w:rFonts w:ascii="Times New Roman" w:eastAsiaTheme="minorEastAsia" w:hAnsi="Times New Roman" w:cs="Times New Roman"/>
          <w:sz w:val="24"/>
          <w:szCs w:val="24"/>
        </w:rPr>
        <w:t>个白球，另一个装有</w:t>
      </w:r>
      <w:r w:rsidRPr="00975441">
        <w:rPr>
          <w:rFonts w:ascii="Times New Roman" w:eastAsiaTheme="minorEastAsia" w:hAnsi="Times New Roman" w:cs="Times New Roman"/>
          <w:sz w:val="24"/>
          <w:szCs w:val="24"/>
        </w:rPr>
        <w:t>1</w:t>
      </w:r>
      <w:r w:rsidRPr="00975441">
        <w:rPr>
          <w:rFonts w:ascii="Times New Roman" w:eastAsiaTheme="minorEastAsia" w:hAnsi="Times New Roman" w:cs="Times New Roman"/>
          <w:sz w:val="24"/>
          <w:szCs w:val="24"/>
        </w:rPr>
        <w:t>个黄球</w:t>
      </w:r>
      <w:r w:rsidR="0087554A">
        <w:rPr>
          <w:rFonts w:ascii="Times New Roman" w:eastAsiaTheme="minorEastAsia" w:hAnsi="Times New Roman" w:cs="Times New Roman" w:hint="eastAsia"/>
          <w:sz w:val="24"/>
          <w:szCs w:val="24"/>
        </w:rPr>
        <w:t>、</w:t>
      </w:r>
      <w:r w:rsidRPr="00975441">
        <w:rPr>
          <w:rFonts w:ascii="Times New Roman" w:eastAsiaTheme="minorEastAsia" w:hAnsi="Times New Roman" w:cs="Times New Roman"/>
          <w:sz w:val="24"/>
          <w:szCs w:val="24"/>
        </w:rPr>
        <w:t>2</w:t>
      </w:r>
      <w:r w:rsidRPr="00975441">
        <w:rPr>
          <w:rFonts w:ascii="Times New Roman" w:eastAsiaTheme="minorEastAsia" w:hAnsi="Times New Roman" w:cs="Times New Roman"/>
          <w:sz w:val="24"/>
          <w:szCs w:val="24"/>
        </w:rPr>
        <w:t>个红球</w:t>
      </w:r>
      <w:r w:rsidR="00591165" w:rsidRPr="00975441">
        <w:rPr>
          <w:rFonts w:ascii="Times New Roman" w:eastAsiaTheme="minorEastAsia" w:hAnsi="Times New Roman" w:cs="Times New Roman"/>
          <w:sz w:val="24"/>
          <w:szCs w:val="24"/>
        </w:rPr>
        <w:t>，</w:t>
      </w:r>
      <w:r w:rsidRPr="00975441">
        <w:rPr>
          <w:rFonts w:ascii="Times New Roman" w:eastAsiaTheme="minorEastAsia" w:hAnsi="Times New Roman" w:cs="Times New Roman"/>
          <w:sz w:val="24"/>
          <w:szCs w:val="24"/>
        </w:rPr>
        <w:t>这些球除颜色外完全相同</w:t>
      </w:r>
      <w:r w:rsidR="00726AC3" w:rsidRPr="00975441">
        <w:rPr>
          <w:rFonts w:ascii="Times New Roman" w:eastAsiaTheme="minorEastAsia" w:hAnsi="Times New Roman" w:cs="Times New Roman"/>
          <w:sz w:val="24"/>
          <w:szCs w:val="24"/>
        </w:rPr>
        <w:t>．</w:t>
      </w:r>
      <w:r w:rsidRPr="00975441">
        <w:rPr>
          <w:rFonts w:ascii="Times New Roman" w:eastAsiaTheme="minorEastAsia" w:hAnsi="Times New Roman" w:cs="Times New Roman"/>
          <w:sz w:val="24"/>
          <w:szCs w:val="24"/>
        </w:rPr>
        <w:t>从两个袋子中各随机摸出</w:t>
      </w:r>
      <w:r w:rsidRPr="00975441">
        <w:rPr>
          <w:rFonts w:ascii="Times New Roman" w:eastAsiaTheme="minorEastAsia" w:hAnsi="Times New Roman" w:cs="Times New Roman"/>
          <w:sz w:val="24"/>
          <w:szCs w:val="24"/>
        </w:rPr>
        <w:t>1</w:t>
      </w:r>
      <w:r w:rsidRPr="00975441">
        <w:rPr>
          <w:rFonts w:ascii="Times New Roman" w:eastAsiaTheme="minorEastAsia" w:hAnsi="Times New Roman" w:cs="Times New Roman"/>
          <w:sz w:val="24"/>
          <w:szCs w:val="24"/>
        </w:rPr>
        <w:t>个球，摸出的两个球颜色相同的概率是</w:t>
      </w:r>
      <w:r w:rsidR="00591165" w:rsidRPr="00975441">
        <w:rPr>
          <w:rFonts w:ascii="Times New Roman" w:eastAsiaTheme="minorEastAsia" w:hAnsi="Times New Roman" w:cs="Times New Roman"/>
          <w:sz w:val="24"/>
          <w:szCs w:val="24"/>
        </w:rPr>
        <w:t>_________</w:t>
      </w:r>
      <w:r w:rsidR="00591165" w:rsidRPr="00975441">
        <w:rPr>
          <w:rFonts w:ascii="Times New Roman" w:eastAsiaTheme="minorEastAsia" w:hAnsi="Times New Roman" w:cs="Times New Roman"/>
          <w:sz w:val="24"/>
          <w:szCs w:val="24"/>
        </w:rPr>
        <w:t>．</w:t>
      </w:r>
    </w:p>
    <w:p w:rsidR="00FB0730" w:rsidRDefault="00FB0730" w:rsidP="00B132BC">
      <w:pPr>
        <w:pStyle w:val="a7"/>
        <w:numPr>
          <w:ilvl w:val="0"/>
          <w:numId w:val="18"/>
        </w:numPr>
        <w:adjustRightInd w:val="0"/>
        <w:snapToGrid w:val="0"/>
        <w:spacing w:line="288" w:lineRule="auto"/>
        <w:ind w:rightChars="-45" w:right="-94"/>
        <w:rPr>
          <w:rFonts w:ascii="Times New Roman" w:eastAsiaTheme="minorEastAsia" w:hAnsi="Times New Roman" w:cs="Times New Roman"/>
          <w:sz w:val="24"/>
          <w:szCs w:val="24"/>
        </w:rPr>
      </w:pPr>
      <w:r w:rsidRPr="00975441">
        <w:rPr>
          <w:rFonts w:ascii="Times New Roman" w:eastAsiaTheme="minorEastAsia" w:hAnsi="Times New Roman" w:cs="Times New Roman"/>
          <w:sz w:val="24"/>
          <w:szCs w:val="24"/>
        </w:rPr>
        <w:t>如图，在扇形</w:t>
      </w:r>
      <w:r w:rsidRPr="00665BD2">
        <w:rPr>
          <w:rFonts w:ascii="Times New Roman" w:eastAsiaTheme="minorEastAsia" w:hAnsi="Times New Roman" w:cs="Times New Roman"/>
          <w:i/>
          <w:sz w:val="24"/>
          <w:szCs w:val="24"/>
        </w:rPr>
        <w:t>AOB</w:t>
      </w:r>
      <w:r w:rsidRPr="00975441">
        <w:rPr>
          <w:rFonts w:ascii="Times New Roman" w:eastAsiaTheme="minorEastAsia" w:hAnsi="Times New Roman" w:cs="Times New Roman"/>
          <w:sz w:val="24"/>
          <w:szCs w:val="24"/>
        </w:rPr>
        <w:t>中，</w:t>
      </w:r>
      <w:r w:rsidRPr="00975441">
        <w:rPr>
          <w:rFonts w:hAnsi="宋体" w:cs="宋体" w:hint="eastAsia"/>
          <w:sz w:val="24"/>
          <w:szCs w:val="24"/>
        </w:rPr>
        <w:t>∠</w:t>
      </w:r>
      <w:r w:rsidRPr="00665BD2">
        <w:rPr>
          <w:rFonts w:ascii="Times New Roman" w:eastAsiaTheme="minorEastAsia" w:hAnsi="Times New Roman" w:cs="Times New Roman"/>
          <w:i/>
          <w:sz w:val="24"/>
          <w:szCs w:val="24"/>
        </w:rPr>
        <w:t>AOB</w:t>
      </w:r>
      <w:r w:rsidR="008D63D3" w:rsidRPr="008D63D3">
        <w:rPr>
          <w:rFonts w:ascii="Times New Roman" w:eastAsiaTheme="minorEastAsia" w:hAnsi="Times New Roman" w:cs="Times New Roman"/>
          <w:sz w:val="24"/>
          <w:szCs w:val="24"/>
        </w:rPr>
        <w:t>=</w:t>
      </w:r>
      <w:r w:rsidRPr="00975441">
        <w:rPr>
          <w:rFonts w:ascii="Times New Roman" w:eastAsiaTheme="minorEastAsia" w:hAnsi="Times New Roman" w:cs="Times New Roman"/>
          <w:sz w:val="24"/>
          <w:szCs w:val="24"/>
        </w:rPr>
        <w:t>120</w:t>
      </w:r>
      <w:r w:rsidR="00591165" w:rsidRPr="00975441">
        <w:rPr>
          <w:rFonts w:ascii="Times New Roman" w:eastAsiaTheme="minorEastAsia" w:hAnsi="Times New Roman" w:cs="Times New Roman"/>
          <w:sz w:val="24"/>
          <w:szCs w:val="24"/>
        </w:rPr>
        <w:t>°</w:t>
      </w:r>
      <w:r w:rsidRPr="00975441">
        <w:rPr>
          <w:rFonts w:ascii="Times New Roman" w:eastAsiaTheme="minorEastAsia" w:hAnsi="Times New Roman" w:cs="Times New Roman"/>
          <w:sz w:val="24"/>
          <w:szCs w:val="24"/>
        </w:rPr>
        <w:t>，半径</w:t>
      </w:r>
      <w:r w:rsidRPr="00665BD2">
        <w:rPr>
          <w:rFonts w:ascii="Times New Roman" w:eastAsiaTheme="minorEastAsia" w:hAnsi="Times New Roman" w:cs="Times New Roman"/>
          <w:i/>
          <w:sz w:val="24"/>
          <w:szCs w:val="24"/>
        </w:rPr>
        <w:t>OC</w:t>
      </w:r>
      <w:r w:rsidRPr="00975441">
        <w:rPr>
          <w:rFonts w:ascii="Times New Roman" w:eastAsiaTheme="minorEastAsia" w:hAnsi="Times New Roman" w:cs="Times New Roman"/>
          <w:sz w:val="24"/>
          <w:szCs w:val="24"/>
        </w:rPr>
        <w:t>交弦</w:t>
      </w:r>
      <w:r w:rsidRPr="00665BD2">
        <w:rPr>
          <w:rFonts w:ascii="Times New Roman" w:eastAsiaTheme="minorEastAsia" w:hAnsi="Times New Roman" w:cs="Times New Roman"/>
          <w:i/>
          <w:sz w:val="24"/>
          <w:szCs w:val="24"/>
        </w:rPr>
        <w:t>AB</w:t>
      </w:r>
      <w:r w:rsidRPr="00975441">
        <w:rPr>
          <w:rFonts w:ascii="Times New Roman" w:eastAsiaTheme="minorEastAsia" w:hAnsi="Times New Roman" w:cs="Times New Roman"/>
          <w:sz w:val="24"/>
          <w:szCs w:val="24"/>
        </w:rPr>
        <w:t>于点</w:t>
      </w:r>
      <w:r w:rsidRPr="00665BD2">
        <w:rPr>
          <w:rFonts w:ascii="Times New Roman" w:eastAsiaTheme="minorEastAsia" w:hAnsi="Times New Roman" w:cs="Times New Roman"/>
          <w:i/>
          <w:sz w:val="24"/>
          <w:szCs w:val="24"/>
        </w:rPr>
        <w:t>D</w:t>
      </w:r>
      <w:r w:rsidRPr="00975441">
        <w:rPr>
          <w:rFonts w:ascii="Times New Roman" w:eastAsiaTheme="minorEastAsia" w:hAnsi="Times New Roman" w:cs="Times New Roman"/>
          <w:sz w:val="24"/>
          <w:szCs w:val="24"/>
        </w:rPr>
        <w:t>，且</w:t>
      </w:r>
      <w:r w:rsidRPr="00665BD2">
        <w:rPr>
          <w:rFonts w:ascii="Times New Roman" w:eastAsiaTheme="minorEastAsia" w:hAnsi="Times New Roman" w:cs="Times New Roman"/>
          <w:i/>
          <w:sz w:val="24"/>
          <w:szCs w:val="24"/>
        </w:rPr>
        <w:t>OC</w:t>
      </w:r>
      <w:r w:rsidRPr="00975441">
        <w:rPr>
          <w:rFonts w:hAnsi="宋体" w:cs="宋体" w:hint="eastAsia"/>
          <w:sz w:val="24"/>
          <w:szCs w:val="24"/>
        </w:rPr>
        <w:t>⊥</w:t>
      </w:r>
      <w:r w:rsidRPr="00665BD2">
        <w:rPr>
          <w:rFonts w:ascii="Times New Roman" w:eastAsiaTheme="minorEastAsia" w:hAnsi="Times New Roman" w:cs="Times New Roman"/>
          <w:i/>
          <w:sz w:val="24"/>
          <w:szCs w:val="24"/>
        </w:rPr>
        <w:t>OA</w:t>
      </w:r>
      <w:r w:rsidR="006E5315" w:rsidRPr="00975441">
        <w:rPr>
          <w:rFonts w:ascii="Times New Roman" w:eastAsiaTheme="minorEastAsia" w:hAnsi="Times New Roman" w:cs="Times New Roman"/>
          <w:sz w:val="24"/>
          <w:szCs w:val="24"/>
        </w:rPr>
        <w:t>．</w:t>
      </w:r>
      <w:r w:rsidRPr="00975441">
        <w:rPr>
          <w:rFonts w:ascii="Times New Roman" w:eastAsiaTheme="minorEastAsia" w:hAnsi="Times New Roman" w:cs="Times New Roman"/>
          <w:sz w:val="24"/>
          <w:szCs w:val="24"/>
        </w:rPr>
        <w:t>若</w:t>
      </w:r>
      <w:r w:rsidRPr="00665BD2">
        <w:rPr>
          <w:rFonts w:ascii="Times New Roman" w:eastAsiaTheme="minorEastAsia" w:hAnsi="Times New Roman" w:cs="Times New Roman"/>
          <w:i/>
          <w:sz w:val="24"/>
          <w:szCs w:val="24"/>
        </w:rPr>
        <w:t>OA</w:t>
      </w:r>
      <w:r w:rsidR="008D63D3" w:rsidRPr="008D63D3">
        <w:rPr>
          <w:rFonts w:ascii="Times New Roman" w:eastAsiaTheme="minorEastAsia" w:hAnsi="Times New Roman" w:cs="Times New Roman"/>
          <w:sz w:val="24"/>
          <w:szCs w:val="24"/>
        </w:rPr>
        <w:t>=</w:t>
      </w:r>
      <w:r w:rsidR="006E5315" w:rsidRPr="00975441">
        <w:rPr>
          <w:rFonts w:ascii="Times New Roman" w:eastAsiaTheme="minorEastAsia" w:hAnsi="Times New Roman" w:cs="Times New Roman"/>
          <w:position w:val="-8"/>
          <w:sz w:val="24"/>
          <w:szCs w:val="24"/>
        </w:rPr>
        <w:object w:dxaOrig="480" w:dyaOrig="360">
          <v:shape id="_x0000_i1034" type="#_x0000_t75" style="width:24pt;height:18pt" o:ole="">
            <v:imagedata r:id="rId32" o:title=""/>
          </v:shape>
          <o:OLEObject Type="Embed" ProgID="Equation.DSMT4" ShapeID="_x0000_i1034" DrawAspect="Content" ObjectID="_1623391670" r:id="rId33"/>
        </w:object>
      </w:r>
      <w:r w:rsidRPr="00975441">
        <w:rPr>
          <w:rFonts w:ascii="Times New Roman" w:eastAsiaTheme="minorEastAsia" w:hAnsi="Times New Roman" w:cs="Times New Roman"/>
          <w:sz w:val="24"/>
          <w:szCs w:val="24"/>
        </w:rPr>
        <w:t>，则阴影部分的面积为</w:t>
      </w:r>
      <w:r w:rsidR="006E5315" w:rsidRPr="00975441">
        <w:rPr>
          <w:rFonts w:ascii="Times New Roman" w:eastAsiaTheme="minorEastAsia" w:hAnsi="Times New Roman" w:cs="Times New Roman"/>
          <w:sz w:val="24"/>
          <w:szCs w:val="24"/>
        </w:rPr>
        <w:t>_________</w:t>
      </w:r>
      <w:r w:rsidR="006E5315" w:rsidRPr="00975441">
        <w:rPr>
          <w:rFonts w:ascii="Times New Roman" w:eastAsiaTheme="minorEastAsia" w:hAnsi="Times New Roman" w:cs="Times New Roman"/>
          <w:sz w:val="24"/>
          <w:szCs w:val="24"/>
        </w:rPr>
        <w:t>．</w:t>
      </w:r>
    </w:p>
    <w:p w:rsidR="00B80E78" w:rsidRPr="00975441" w:rsidRDefault="00B80E78" w:rsidP="00B132BC">
      <w:pPr>
        <w:pStyle w:val="a7"/>
        <w:adjustRightInd w:val="0"/>
        <w:snapToGrid w:val="0"/>
        <w:spacing w:line="288" w:lineRule="auto"/>
        <w:ind w:left="420" w:rightChars="-45" w:right="-94"/>
        <w:jc w:val="right"/>
        <w:rPr>
          <w:rFonts w:ascii="Times New Roman" w:eastAsiaTheme="minorEastAsia" w:hAnsi="Times New Roman" w:cs="Times New Roman"/>
          <w:sz w:val="24"/>
          <w:szCs w:val="24"/>
        </w:rPr>
      </w:pPr>
      <w:r w:rsidRPr="00B80E78">
        <w:rPr>
          <w:rFonts w:ascii="Times New Roman" w:eastAsiaTheme="minorEastAsia" w:hAnsi="Times New Roman" w:cs="Times New Roman"/>
          <w:noProof/>
          <w:sz w:val="24"/>
          <w:szCs w:val="24"/>
        </w:rPr>
        <w:drawing>
          <wp:inline distT="0" distB="0" distL="0" distR="0">
            <wp:extent cx="2038350" cy="13335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38350" cy="1333500"/>
                    </a:xfrm>
                    <a:prstGeom prst="rect">
                      <a:avLst/>
                    </a:prstGeom>
                    <a:noFill/>
                    <a:ln>
                      <a:noFill/>
                    </a:ln>
                  </pic:spPr>
                </pic:pic>
              </a:graphicData>
            </a:graphic>
          </wp:inline>
        </w:drawing>
      </w:r>
    </w:p>
    <w:p w:rsidR="00FB0730" w:rsidRDefault="00FB0730" w:rsidP="00B132BC">
      <w:pPr>
        <w:pStyle w:val="a7"/>
        <w:numPr>
          <w:ilvl w:val="0"/>
          <w:numId w:val="18"/>
        </w:numPr>
        <w:adjustRightInd w:val="0"/>
        <w:snapToGrid w:val="0"/>
        <w:spacing w:line="288" w:lineRule="auto"/>
        <w:ind w:rightChars="-45" w:right="-94"/>
        <w:rPr>
          <w:rFonts w:ascii="Times New Roman" w:eastAsiaTheme="minorEastAsia" w:hAnsi="Times New Roman" w:cs="Times New Roman"/>
          <w:sz w:val="24"/>
          <w:szCs w:val="24"/>
        </w:rPr>
      </w:pPr>
      <w:r w:rsidRPr="00975441">
        <w:rPr>
          <w:rFonts w:ascii="Times New Roman" w:eastAsiaTheme="minorEastAsia" w:hAnsi="Times New Roman" w:cs="Times New Roman"/>
          <w:sz w:val="24"/>
          <w:szCs w:val="24"/>
        </w:rPr>
        <w:t>如图，在矩形</w:t>
      </w:r>
      <w:r w:rsidRPr="00665BD2">
        <w:rPr>
          <w:rFonts w:ascii="Times New Roman" w:eastAsiaTheme="minorEastAsia" w:hAnsi="Times New Roman" w:cs="Times New Roman"/>
          <w:i/>
          <w:sz w:val="24"/>
          <w:szCs w:val="24"/>
        </w:rPr>
        <w:t>ABCD</w:t>
      </w:r>
      <w:r w:rsidRPr="00975441">
        <w:rPr>
          <w:rFonts w:ascii="Times New Roman" w:eastAsiaTheme="minorEastAsia" w:hAnsi="Times New Roman" w:cs="Times New Roman"/>
          <w:sz w:val="24"/>
          <w:szCs w:val="24"/>
        </w:rPr>
        <w:t>中，</w:t>
      </w:r>
      <w:r w:rsidRPr="00665BD2">
        <w:rPr>
          <w:rFonts w:ascii="Times New Roman" w:eastAsiaTheme="minorEastAsia" w:hAnsi="Times New Roman" w:cs="Times New Roman"/>
          <w:i/>
          <w:sz w:val="24"/>
          <w:szCs w:val="24"/>
        </w:rPr>
        <w:t>AB</w:t>
      </w:r>
      <w:r w:rsidR="008D63D3" w:rsidRPr="008D63D3">
        <w:rPr>
          <w:rFonts w:ascii="Times New Roman" w:eastAsiaTheme="minorEastAsia" w:hAnsi="Times New Roman" w:cs="Times New Roman"/>
          <w:sz w:val="24"/>
          <w:szCs w:val="24"/>
        </w:rPr>
        <w:t>=</w:t>
      </w:r>
      <w:r w:rsidRPr="00975441">
        <w:rPr>
          <w:rFonts w:ascii="Times New Roman" w:eastAsiaTheme="minorEastAsia" w:hAnsi="Times New Roman" w:cs="Times New Roman"/>
          <w:sz w:val="24"/>
          <w:szCs w:val="24"/>
        </w:rPr>
        <w:t>1</w:t>
      </w:r>
      <w:r w:rsidRPr="00975441">
        <w:rPr>
          <w:rFonts w:ascii="Times New Roman" w:eastAsiaTheme="minorEastAsia" w:hAnsi="Times New Roman" w:cs="Times New Roman"/>
          <w:sz w:val="24"/>
          <w:szCs w:val="24"/>
        </w:rPr>
        <w:t>，</w:t>
      </w:r>
      <w:r w:rsidRPr="00665BD2">
        <w:rPr>
          <w:rFonts w:ascii="Times New Roman" w:eastAsiaTheme="minorEastAsia" w:hAnsi="Times New Roman" w:cs="Times New Roman"/>
          <w:i/>
          <w:sz w:val="24"/>
          <w:szCs w:val="24"/>
        </w:rPr>
        <w:t>BC</w:t>
      </w:r>
      <w:r w:rsidR="008D63D3" w:rsidRPr="008D63D3">
        <w:rPr>
          <w:rFonts w:ascii="Times New Roman" w:eastAsiaTheme="minorEastAsia" w:hAnsi="Times New Roman" w:cs="Times New Roman"/>
          <w:sz w:val="24"/>
          <w:szCs w:val="24"/>
        </w:rPr>
        <w:t>=</w:t>
      </w:r>
      <w:r w:rsidRPr="00665BD2">
        <w:rPr>
          <w:rFonts w:ascii="Times New Roman" w:eastAsiaTheme="minorEastAsia" w:hAnsi="Times New Roman" w:cs="Times New Roman"/>
          <w:i/>
          <w:sz w:val="24"/>
          <w:szCs w:val="24"/>
        </w:rPr>
        <w:t>a</w:t>
      </w:r>
      <w:r w:rsidRPr="00975441">
        <w:rPr>
          <w:rFonts w:ascii="Times New Roman" w:eastAsiaTheme="minorEastAsia" w:hAnsi="Times New Roman" w:cs="Times New Roman"/>
          <w:sz w:val="24"/>
          <w:szCs w:val="24"/>
        </w:rPr>
        <w:t>，点</w:t>
      </w:r>
      <w:r w:rsidRPr="00665BD2">
        <w:rPr>
          <w:rFonts w:ascii="Times New Roman" w:eastAsiaTheme="minorEastAsia" w:hAnsi="Times New Roman" w:cs="Times New Roman"/>
          <w:i/>
          <w:sz w:val="24"/>
          <w:szCs w:val="24"/>
        </w:rPr>
        <w:t>E</w:t>
      </w:r>
      <w:r w:rsidRPr="00975441">
        <w:rPr>
          <w:rFonts w:ascii="Times New Roman" w:eastAsiaTheme="minorEastAsia" w:hAnsi="Times New Roman" w:cs="Times New Roman"/>
          <w:sz w:val="24"/>
          <w:szCs w:val="24"/>
        </w:rPr>
        <w:t>在边</w:t>
      </w:r>
      <w:r w:rsidRPr="00665BD2">
        <w:rPr>
          <w:rFonts w:ascii="Times New Roman" w:eastAsiaTheme="minorEastAsia" w:hAnsi="Times New Roman" w:cs="Times New Roman"/>
          <w:i/>
          <w:sz w:val="24"/>
          <w:szCs w:val="24"/>
        </w:rPr>
        <w:t>BC</w:t>
      </w:r>
      <w:r w:rsidRPr="00975441">
        <w:rPr>
          <w:rFonts w:ascii="Times New Roman" w:eastAsiaTheme="minorEastAsia" w:hAnsi="Times New Roman" w:cs="Times New Roman"/>
          <w:sz w:val="24"/>
          <w:szCs w:val="24"/>
        </w:rPr>
        <w:t>上，且</w:t>
      </w:r>
      <w:r w:rsidRPr="00665BD2">
        <w:rPr>
          <w:rFonts w:ascii="Times New Roman" w:eastAsiaTheme="minorEastAsia" w:hAnsi="Times New Roman" w:cs="Times New Roman"/>
          <w:i/>
          <w:sz w:val="24"/>
          <w:szCs w:val="24"/>
        </w:rPr>
        <w:t>BE</w:t>
      </w:r>
      <w:r w:rsidR="008D63D3" w:rsidRPr="008D63D3">
        <w:rPr>
          <w:rFonts w:ascii="Times New Roman" w:eastAsiaTheme="minorEastAsia" w:hAnsi="Times New Roman" w:cs="Times New Roman"/>
          <w:sz w:val="24"/>
          <w:szCs w:val="24"/>
        </w:rPr>
        <w:t>=</w:t>
      </w:r>
      <w:r w:rsidR="006E5315" w:rsidRPr="00975441">
        <w:rPr>
          <w:rFonts w:ascii="Times New Roman" w:eastAsiaTheme="minorEastAsia" w:hAnsi="Times New Roman" w:cs="Times New Roman"/>
          <w:position w:val="-24"/>
          <w:sz w:val="24"/>
          <w:szCs w:val="24"/>
        </w:rPr>
        <w:object w:dxaOrig="380" w:dyaOrig="620">
          <v:shape id="_x0000_i1035" type="#_x0000_t75" style="width:18.75pt;height:30.75pt" o:ole="">
            <v:imagedata r:id="rId35" o:title=""/>
          </v:shape>
          <o:OLEObject Type="Embed" ProgID="Equation.DSMT4" ShapeID="_x0000_i1035" DrawAspect="Content" ObjectID="_1623391671" r:id="rId36"/>
        </w:object>
      </w:r>
      <w:r w:rsidR="006E5315" w:rsidRPr="00975441">
        <w:rPr>
          <w:rFonts w:ascii="Times New Roman" w:eastAsiaTheme="minorEastAsia" w:hAnsi="Times New Roman" w:cs="Times New Roman"/>
          <w:sz w:val="24"/>
          <w:szCs w:val="24"/>
        </w:rPr>
        <w:t>，</w:t>
      </w:r>
      <w:r w:rsidRPr="00975441">
        <w:rPr>
          <w:rFonts w:ascii="Times New Roman" w:eastAsiaTheme="minorEastAsia" w:hAnsi="Times New Roman" w:cs="Times New Roman"/>
          <w:sz w:val="24"/>
          <w:szCs w:val="24"/>
        </w:rPr>
        <w:t>连接</w:t>
      </w:r>
      <w:r w:rsidRPr="00665BD2">
        <w:rPr>
          <w:rFonts w:ascii="Times New Roman" w:eastAsiaTheme="minorEastAsia" w:hAnsi="Times New Roman" w:cs="Times New Roman"/>
          <w:i/>
          <w:sz w:val="24"/>
          <w:szCs w:val="24"/>
        </w:rPr>
        <w:t>AE</w:t>
      </w:r>
      <w:r w:rsidRPr="00975441">
        <w:rPr>
          <w:rFonts w:ascii="Times New Roman" w:eastAsiaTheme="minorEastAsia" w:hAnsi="Times New Roman" w:cs="Times New Roman"/>
          <w:sz w:val="24"/>
          <w:szCs w:val="24"/>
        </w:rPr>
        <w:t>，将</w:t>
      </w:r>
      <w:r w:rsidR="00F621D8" w:rsidRPr="00F621D8">
        <w:rPr>
          <w:rFonts w:hAnsi="宋体" w:cs="宋体" w:hint="eastAsia"/>
          <w:sz w:val="24"/>
          <w:szCs w:val="24"/>
        </w:rPr>
        <w:t>△</w:t>
      </w:r>
      <w:r w:rsidRPr="00665BD2">
        <w:rPr>
          <w:rFonts w:ascii="Times New Roman" w:eastAsiaTheme="minorEastAsia" w:hAnsi="Times New Roman" w:cs="Times New Roman"/>
          <w:i/>
          <w:sz w:val="24"/>
          <w:szCs w:val="24"/>
        </w:rPr>
        <w:t>ABE</w:t>
      </w:r>
      <w:r w:rsidRPr="00975441">
        <w:rPr>
          <w:rFonts w:ascii="Times New Roman" w:eastAsiaTheme="minorEastAsia" w:hAnsi="Times New Roman" w:cs="Times New Roman"/>
          <w:sz w:val="24"/>
          <w:szCs w:val="24"/>
        </w:rPr>
        <w:t>沿</w:t>
      </w:r>
      <w:r w:rsidRPr="00665BD2">
        <w:rPr>
          <w:rFonts w:ascii="Times New Roman" w:eastAsiaTheme="minorEastAsia" w:hAnsi="Times New Roman" w:cs="Times New Roman"/>
          <w:i/>
          <w:sz w:val="24"/>
          <w:szCs w:val="24"/>
        </w:rPr>
        <w:t>AE</w:t>
      </w:r>
      <w:r w:rsidRPr="00975441">
        <w:rPr>
          <w:rFonts w:ascii="Times New Roman" w:eastAsiaTheme="minorEastAsia" w:hAnsi="Times New Roman" w:cs="Times New Roman"/>
          <w:sz w:val="24"/>
          <w:szCs w:val="24"/>
        </w:rPr>
        <w:t>折叠，若点</w:t>
      </w:r>
      <w:r w:rsidRPr="00665BD2">
        <w:rPr>
          <w:rFonts w:ascii="Times New Roman" w:eastAsiaTheme="minorEastAsia" w:hAnsi="Times New Roman" w:cs="Times New Roman"/>
          <w:i/>
          <w:sz w:val="24"/>
          <w:szCs w:val="24"/>
        </w:rPr>
        <w:t>B</w:t>
      </w:r>
      <w:r w:rsidRPr="00975441">
        <w:rPr>
          <w:rFonts w:ascii="Times New Roman" w:eastAsiaTheme="minorEastAsia" w:hAnsi="Times New Roman" w:cs="Times New Roman"/>
          <w:sz w:val="24"/>
          <w:szCs w:val="24"/>
        </w:rPr>
        <w:t>的对应点</w:t>
      </w:r>
      <w:r w:rsidRPr="00665BD2">
        <w:rPr>
          <w:rFonts w:ascii="Times New Roman" w:eastAsiaTheme="minorEastAsia" w:hAnsi="Times New Roman" w:cs="Times New Roman"/>
          <w:i/>
          <w:sz w:val="24"/>
          <w:szCs w:val="24"/>
        </w:rPr>
        <w:t>B</w:t>
      </w:r>
      <w:r w:rsidR="006907C2" w:rsidRPr="006907C2">
        <w:rPr>
          <w:rFonts w:ascii="Times New Roman" w:eastAsiaTheme="minorEastAsia" w:hAnsi="Times New Roman" w:cs="Times New Roman"/>
          <w:i/>
          <w:sz w:val="24"/>
          <w:szCs w:val="24"/>
        </w:rPr>
        <w:t>′</w:t>
      </w:r>
      <w:r w:rsidRPr="00975441">
        <w:rPr>
          <w:rFonts w:ascii="Times New Roman" w:eastAsiaTheme="minorEastAsia" w:hAnsi="Times New Roman" w:cs="Times New Roman"/>
          <w:sz w:val="24"/>
          <w:szCs w:val="24"/>
        </w:rPr>
        <w:t>落在矩形</w:t>
      </w:r>
      <w:r w:rsidRPr="00665BD2">
        <w:rPr>
          <w:rFonts w:ascii="Times New Roman" w:eastAsiaTheme="minorEastAsia" w:hAnsi="Times New Roman" w:cs="Times New Roman"/>
          <w:i/>
          <w:sz w:val="24"/>
          <w:szCs w:val="24"/>
        </w:rPr>
        <w:t>ABCD</w:t>
      </w:r>
      <w:r w:rsidRPr="00975441">
        <w:rPr>
          <w:rFonts w:ascii="Times New Roman" w:eastAsiaTheme="minorEastAsia" w:hAnsi="Times New Roman" w:cs="Times New Roman"/>
          <w:sz w:val="24"/>
          <w:szCs w:val="24"/>
        </w:rPr>
        <w:t>的边上，则</w:t>
      </w:r>
      <w:r w:rsidRPr="00665BD2">
        <w:rPr>
          <w:rFonts w:ascii="Times New Roman" w:eastAsiaTheme="minorEastAsia" w:hAnsi="Times New Roman" w:cs="Times New Roman"/>
          <w:i/>
          <w:sz w:val="24"/>
          <w:szCs w:val="24"/>
        </w:rPr>
        <w:t>a</w:t>
      </w:r>
      <w:r w:rsidRPr="00975441">
        <w:rPr>
          <w:rFonts w:ascii="Times New Roman" w:eastAsiaTheme="minorEastAsia" w:hAnsi="Times New Roman" w:cs="Times New Roman"/>
          <w:sz w:val="24"/>
          <w:szCs w:val="24"/>
        </w:rPr>
        <w:t>的值为</w:t>
      </w:r>
      <w:r w:rsidR="006E5315" w:rsidRPr="00975441">
        <w:rPr>
          <w:rFonts w:ascii="Times New Roman" w:eastAsiaTheme="minorEastAsia" w:hAnsi="Times New Roman" w:cs="Times New Roman"/>
          <w:sz w:val="24"/>
          <w:szCs w:val="24"/>
        </w:rPr>
        <w:t>_________</w:t>
      </w:r>
      <w:r w:rsidR="006E5315" w:rsidRPr="00975441">
        <w:rPr>
          <w:rFonts w:ascii="Times New Roman" w:eastAsiaTheme="minorEastAsia" w:hAnsi="Times New Roman" w:cs="Times New Roman"/>
          <w:sz w:val="24"/>
          <w:szCs w:val="24"/>
        </w:rPr>
        <w:t>．</w:t>
      </w:r>
    </w:p>
    <w:p w:rsidR="00EF326C" w:rsidRPr="00975441" w:rsidRDefault="00EF326C" w:rsidP="00B132BC">
      <w:pPr>
        <w:pStyle w:val="a7"/>
        <w:adjustRightInd w:val="0"/>
        <w:snapToGrid w:val="0"/>
        <w:spacing w:line="288" w:lineRule="auto"/>
        <w:ind w:left="420" w:rightChars="-45" w:right="-94"/>
        <w:jc w:val="right"/>
        <w:rPr>
          <w:rFonts w:ascii="Times New Roman" w:eastAsiaTheme="minorEastAsia" w:hAnsi="Times New Roman" w:cs="Times New Roman"/>
          <w:sz w:val="24"/>
          <w:szCs w:val="24"/>
        </w:rPr>
      </w:pPr>
      <w:r w:rsidRPr="00EF326C">
        <w:rPr>
          <w:rFonts w:ascii="Times New Roman" w:eastAsiaTheme="minorEastAsia" w:hAnsi="Times New Roman" w:cs="Times New Roman" w:hint="eastAsia"/>
          <w:noProof/>
          <w:sz w:val="24"/>
          <w:szCs w:val="24"/>
        </w:rPr>
        <w:drawing>
          <wp:inline distT="0" distB="0" distL="0" distR="0">
            <wp:extent cx="1447800" cy="142875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3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47800" cy="1428750"/>
                    </a:xfrm>
                    <a:prstGeom prst="rect">
                      <a:avLst/>
                    </a:prstGeom>
                    <a:noFill/>
                    <a:ln>
                      <a:noFill/>
                    </a:ln>
                  </pic:spPr>
                </pic:pic>
              </a:graphicData>
            </a:graphic>
          </wp:inline>
        </w:drawing>
      </w:r>
    </w:p>
    <w:p w:rsidR="00FE4CB5" w:rsidRPr="00975441" w:rsidRDefault="00FB0730" w:rsidP="00B132BC">
      <w:pPr>
        <w:pStyle w:val="a7"/>
        <w:adjustRightInd w:val="0"/>
        <w:snapToGrid w:val="0"/>
        <w:spacing w:line="288" w:lineRule="auto"/>
        <w:ind w:rightChars="-45" w:right="-94"/>
        <w:rPr>
          <w:rFonts w:ascii="Times New Roman" w:eastAsiaTheme="minorEastAsia" w:hAnsi="Times New Roman" w:cs="Times New Roman"/>
          <w:sz w:val="24"/>
          <w:szCs w:val="24"/>
        </w:rPr>
      </w:pPr>
      <w:r w:rsidRPr="00EB13D1">
        <w:rPr>
          <w:rFonts w:ascii="Times New Roman" w:eastAsia="黑体" w:hAnsi="Times New Roman" w:cs="Times New Roman"/>
          <w:sz w:val="24"/>
          <w:szCs w:val="24"/>
        </w:rPr>
        <w:t>三、解答题</w:t>
      </w:r>
      <w:r w:rsidR="006E5315" w:rsidRPr="00EB13D1">
        <w:rPr>
          <w:rFonts w:ascii="Times New Roman" w:eastAsia="黑体" w:hAnsi="Times New Roman" w:cs="Times New Roman"/>
          <w:sz w:val="24"/>
          <w:szCs w:val="24"/>
        </w:rPr>
        <w:t>（本大题共</w:t>
      </w:r>
      <w:r w:rsidR="006E5315" w:rsidRPr="00EB13D1">
        <w:rPr>
          <w:rFonts w:ascii="Times New Roman" w:eastAsia="黑体" w:hAnsi="Times New Roman" w:cs="Times New Roman"/>
          <w:sz w:val="24"/>
          <w:szCs w:val="24"/>
        </w:rPr>
        <w:t>8</w:t>
      </w:r>
      <w:r w:rsidR="006E5315" w:rsidRPr="00EB13D1">
        <w:rPr>
          <w:rFonts w:ascii="Times New Roman" w:eastAsia="黑体" w:hAnsi="Times New Roman" w:cs="Times New Roman"/>
          <w:sz w:val="24"/>
          <w:szCs w:val="24"/>
        </w:rPr>
        <w:t>个小题，满分</w:t>
      </w:r>
      <w:r w:rsidR="006E5315" w:rsidRPr="00EB13D1">
        <w:rPr>
          <w:rFonts w:ascii="Times New Roman" w:eastAsia="黑体" w:hAnsi="Times New Roman" w:cs="Times New Roman"/>
          <w:sz w:val="24"/>
          <w:szCs w:val="24"/>
        </w:rPr>
        <w:t>75</w:t>
      </w:r>
      <w:r w:rsidR="006E5315" w:rsidRPr="00EB13D1">
        <w:rPr>
          <w:rFonts w:ascii="Times New Roman" w:eastAsia="黑体" w:hAnsi="Times New Roman" w:cs="Times New Roman"/>
          <w:sz w:val="24"/>
          <w:szCs w:val="24"/>
        </w:rPr>
        <w:t>分）</w:t>
      </w:r>
    </w:p>
    <w:p w:rsidR="00975441" w:rsidRDefault="00975441" w:rsidP="00B132BC">
      <w:pPr>
        <w:pStyle w:val="a7"/>
        <w:numPr>
          <w:ilvl w:val="0"/>
          <w:numId w:val="18"/>
        </w:numPr>
        <w:adjustRightInd w:val="0"/>
        <w:snapToGrid w:val="0"/>
        <w:spacing w:line="288" w:lineRule="auto"/>
        <w:ind w:rightChars="-45" w:right="-94"/>
        <w:rPr>
          <w:rFonts w:ascii="Times New Roman" w:eastAsiaTheme="minorEastAsia" w:hAnsi="Times New Roman" w:cs="Times New Roman"/>
          <w:sz w:val="24"/>
          <w:szCs w:val="24"/>
        </w:rPr>
      </w:pPr>
      <w:r w:rsidRPr="00975441">
        <w:rPr>
          <w:rFonts w:ascii="Times New Roman" w:eastAsiaTheme="minorEastAsia" w:hAnsi="Times New Roman" w:cs="Times New Roman"/>
          <w:sz w:val="24"/>
          <w:szCs w:val="24"/>
        </w:rPr>
        <w:t>（</w:t>
      </w:r>
      <w:r w:rsidRPr="00975441">
        <w:rPr>
          <w:rFonts w:ascii="Times New Roman" w:eastAsiaTheme="minorEastAsia" w:hAnsi="Times New Roman" w:cs="Times New Roman"/>
          <w:sz w:val="24"/>
          <w:szCs w:val="24"/>
        </w:rPr>
        <w:t>8</w:t>
      </w:r>
      <w:r w:rsidRPr="00975441">
        <w:rPr>
          <w:rFonts w:ascii="Times New Roman" w:eastAsiaTheme="minorEastAsia" w:hAnsi="Times New Roman" w:cs="Times New Roman"/>
          <w:sz w:val="24"/>
          <w:szCs w:val="24"/>
        </w:rPr>
        <w:t>分）先化简，再求值：</w:t>
      </w:r>
      <w:r w:rsidRPr="00975441">
        <w:rPr>
          <w:rFonts w:ascii="Times New Roman" w:eastAsiaTheme="minorEastAsia" w:hAnsi="Times New Roman" w:cs="Times New Roman"/>
          <w:position w:val="-28"/>
          <w:sz w:val="24"/>
          <w:szCs w:val="24"/>
        </w:rPr>
        <w:object w:dxaOrig="2340" w:dyaOrig="700">
          <v:shape id="_x0000_i1036" type="#_x0000_t75" style="width:117pt;height:35.25pt" o:ole="">
            <v:imagedata r:id="rId38" o:title=""/>
          </v:shape>
          <o:OLEObject Type="Embed" ProgID="Equation.DSMT4" ShapeID="_x0000_i1036" DrawAspect="Content" ObjectID="_1623391672" r:id="rId39"/>
        </w:object>
      </w:r>
      <w:r w:rsidRPr="00975441">
        <w:rPr>
          <w:rFonts w:ascii="Times New Roman" w:eastAsiaTheme="minorEastAsia" w:hAnsi="Times New Roman" w:cs="Times New Roman"/>
          <w:sz w:val="24"/>
          <w:szCs w:val="24"/>
        </w:rPr>
        <w:t>，其中</w:t>
      </w:r>
      <w:r w:rsidRPr="00975441">
        <w:rPr>
          <w:rFonts w:ascii="Times New Roman" w:eastAsiaTheme="minorEastAsia" w:hAnsi="Times New Roman" w:cs="Times New Roman"/>
          <w:position w:val="-8"/>
          <w:sz w:val="24"/>
          <w:szCs w:val="24"/>
        </w:rPr>
        <w:object w:dxaOrig="720" w:dyaOrig="360">
          <v:shape id="_x0000_i1037" type="#_x0000_t75" style="width:36pt;height:18pt" o:ole="">
            <v:imagedata r:id="rId40" o:title=""/>
          </v:shape>
          <o:OLEObject Type="Embed" ProgID="Equation.DSMT4" ShapeID="_x0000_i1037" DrawAspect="Content" ObjectID="_1623391673" r:id="rId41"/>
        </w:object>
      </w:r>
      <w:r w:rsidRPr="00975441">
        <w:rPr>
          <w:rFonts w:ascii="Times New Roman" w:eastAsiaTheme="minorEastAsia" w:hAnsi="Times New Roman" w:cs="Times New Roman"/>
          <w:sz w:val="24"/>
          <w:szCs w:val="24"/>
        </w:rPr>
        <w:t>．</w:t>
      </w:r>
    </w:p>
    <w:p w:rsidR="003A7F2A" w:rsidRDefault="003A7F2A" w:rsidP="003A7F2A">
      <w:pPr>
        <w:pStyle w:val="a7"/>
        <w:adjustRightInd w:val="0"/>
        <w:snapToGrid w:val="0"/>
        <w:spacing w:line="288" w:lineRule="auto"/>
        <w:ind w:rightChars="-45" w:right="-94"/>
        <w:rPr>
          <w:rFonts w:ascii="Times New Roman" w:eastAsiaTheme="minorEastAsia" w:hAnsi="Times New Roman" w:cs="Times New Roman"/>
          <w:sz w:val="24"/>
          <w:szCs w:val="24"/>
        </w:rPr>
      </w:pPr>
    </w:p>
    <w:p w:rsidR="003A7F2A" w:rsidRDefault="003A7F2A" w:rsidP="003A7F2A">
      <w:pPr>
        <w:pStyle w:val="a7"/>
        <w:adjustRightInd w:val="0"/>
        <w:snapToGrid w:val="0"/>
        <w:spacing w:line="288" w:lineRule="auto"/>
        <w:ind w:rightChars="-45" w:right="-94"/>
        <w:rPr>
          <w:rFonts w:ascii="Times New Roman" w:eastAsiaTheme="minorEastAsia" w:hAnsi="Times New Roman" w:cs="Times New Roman"/>
          <w:sz w:val="24"/>
          <w:szCs w:val="24"/>
        </w:rPr>
      </w:pPr>
    </w:p>
    <w:p w:rsidR="003A7F2A" w:rsidRDefault="003A7F2A" w:rsidP="003A7F2A">
      <w:pPr>
        <w:pStyle w:val="a7"/>
        <w:adjustRightInd w:val="0"/>
        <w:snapToGrid w:val="0"/>
        <w:spacing w:line="288" w:lineRule="auto"/>
        <w:ind w:rightChars="-45" w:right="-94"/>
        <w:rPr>
          <w:rFonts w:ascii="Times New Roman" w:eastAsiaTheme="minorEastAsia" w:hAnsi="Times New Roman" w:cs="Times New Roman"/>
          <w:sz w:val="24"/>
          <w:szCs w:val="24"/>
        </w:rPr>
      </w:pPr>
    </w:p>
    <w:p w:rsidR="003A7F2A" w:rsidRDefault="003A7F2A" w:rsidP="003A7F2A">
      <w:pPr>
        <w:pStyle w:val="a7"/>
        <w:adjustRightInd w:val="0"/>
        <w:snapToGrid w:val="0"/>
        <w:spacing w:line="288" w:lineRule="auto"/>
        <w:ind w:rightChars="-45" w:right="-94"/>
        <w:rPr>
          <w:rFonts w:ascii="Times New Roman" w:eastAsiaTheme="minorEastAsia" w:hAnsi="Times New Roman" w:cs="Times New Roman"/>
          <w:sz w:val="24"/>
          <w:szCs w:val="24"/>
        </w:rPr>
      </w:pPr>
    </w:p>
    <w:p w:rsidR="003A7F2A" w:rsidRDefault="003A7F2A" w:rsidP="003A7F2A">
      <w:pPr>
        <w:pStyle w:val="a7"/>
        <w:adjustRightInd w:val="0"/>
        <w:snapToGrid w:val="0"/>
        <w:spacing w:line="288" w:lineRule="auto"/>
        <w:ind w:rightChars="-45" w:right="-94"/>
        <w:rPr>
          <w:rFonts w:ascii="Times New Roman" w:eastAsiaTheme="minorEastAsia" w:hAnsi="Times New Roman" w:cs="Times New Roman"/>
          <w:sz w:val="24"/>
          <w:szCs w:val="24"/>
        </w:rPr>
      </w:pPr>
    </w:p>
    <w:p w:rsidR="003A7F2A" w:rsidRDefault="003A7F2A" w:rsidP="003A7F2A">
      <w:pPr>
        <w:pStyle w:val="a7"/>
        <w:adjustRightInd w:val="0"/>
        <w:snapToGrid w:val="0"/>
        <w:spacing w:line="288" w:lineRule="auto"/>
        <w:ind w:rightChars="-45" w:right="-94"/>
        <w:rPr>
          <w:rFonts w:ascii="Times New Roman" w:eastAsiaTheme="minorEastAsia" w:hAnsi="Times New Roman" w:cs="Times New Roman"/>
          <w:sz w:val="24"/>
          <w:szCs w:val="24"/>
        </w:rPr>
      </w:pPr>
    </w:p>
    <w:p w:rsidR="003A7F2A" w:rsidRDefault="003A7F2A" w:rsidP="003A7F2A">
      <w:pPr>
        <w:pStyle w:val="a7"/>
        <w:adjustRightInd w:val="0"/>
        <w:snapToGrid w:val="0"/>
        <w:spacing w:line="288" w:lineRule="auto"/>
        <w:ind w:rightChars="-45" w:right="-94"/>
        <w:rPr>
          <w:rFonts w:ascii="Times New Roman" w:eastAsiaTheme="minorEastAsia" w:hAnsi="Times New Roman" w:cs="Times New Roman"/>
          <w:sz w:val="24"/>
          <w:szCs w:val="24"/>
        </w:rPr>
      </w:pPr>
    </w:p>
    <w:p w:rsidR="003A7F2A" w:rsidRPr="00975441" w:rsidRDefault="003A7F2A" w:rsidP="003A7F2A">
      <w:pPr>
        <w:pStyle w:val="a7"/>
        <w:adjustRightInd w:val="0"/>
        <w:snapToGrid w:val="0"/>
        <w:spacing w:line="288" w:lineRule="auto"/>
        <w:ind w:rightChars="-45" w:right="-94"/>
        <w:rPr>
          <w:rFonts w:ascii="Times New Roman" w:eastAsiaTheme="minorEastAsia" w:hAnsi="Times New Roman" w:cs="Times New Roman"/>
          <w:sz w:val="24"/>
          <w:szCs w:val="24"/>
        </w:rPr>
      </w:pPr>
    </w:p>
    <w:p w:rsidR="00665BD2" w:rsidRDefault="00975441" w:rsidP="00B132BC">
      <w:pPr>
        <w:pStyle w:val="a7"/>
        <w:numPr>
          <w:ilvl w:val="0"/>
          <w:numId w:val="18"/>
        </w:numPr>
        <w:adjustRightInd w:val="0"/>
        <w:snapToGrid w:val="0"/>
        <w:spacing w:line="288" w:lineRule="auto"/>
        <w:ind w:rightChars="-45" w:right="-94"/>
        <w:rPr>
          <w:rFonts w:ascii="Times New Roman" w:eastAsiaTheme="minorEastAsia" w:hAnsi="Times New Roman" w:cs="Times New Roman"/>
          <w:sz w:val="24"/>
          <w:szCs w:val="24"/>
        </w:rPr>
      </w:pPr>
      <w:r w:rsidRPr="00975441">
        <w:rPr>
          <w:rFonts w:ascii="Times New Roman" w:eastAsiaTheme="minorEastAsia" w:hAnsi="Times New Roman" w:cs="Times New Roman"/>
          <w:sz w:val="24"/>
          <w:szCs w:val="24"/>
        </w:rPr>
        <w:lastRenderedPageBreak/>
        <w:t>（</w:t>
      </w:r>
      <w:r w:rsidRPr="00975441">
        <w:rPr>
          <w:rFonts w:ascii="Times New Roman" w:eastAsiaTheme="minorEastAsia" w:hAnsi="Times New Roman" w:cs="Times New Roman"/>
          <w:sz w:val="24"/>
          <w:szCs w:val="24"/>
        </w:rPr>
        <w:t>9</w:t>
      </w:r>
      <w:r w:rsidRPr="00975441">
        <w:rPr>
          <w:rFonts w:ascii="Times New Roman" w:eastAsiaTheme="minorEastAsia" w:hAnsi="Times New Roman" w:cs="Times New Roman"/>
          <w:sz w:val="24"/>
          <w:szCs w:val="24"/>
        </w:rPr>
        <w:t>分）如图，在</w:t>
      </w:r>
      <w:r w:rsidR="00F621D8" w:rsidRPr="00F621D8">
        <w:rPr>
          <w:rFonts w:hAnsi="宋体" w:cs="宋体" w:hint="eastAsia"/>
          <w:sz w:val="24"/>
          <w:szCs w:val="24"/>
        </w:rPr>
        <w:t>△</w:t>
      </w:r>
      <w:r w:rsidRPr="00665BD2">
        <w:rPr>
          <w:rFonts w:ascii="Times New Roman" w:eastAsiaTheme="minorEastAsia" w:hAnsi="Times New Roman" w:cs="Times New Roman"/>
          <w:i/>
          <w:sz w:val="24"/>
          <w:szCs w:val="24"/>
        </w:rPr>
        <w:t>ABC</w:t>
      </w:r>
      <w:r w:rsidRPr="00975441">
        <w:rPr>
          <w:rFonts w:ascii="Times New Roman" w:eastAsiaTheme="minorEastAsia" w:hAnsi="Times New Roman" w:cs="Times New Roman"/>
          <w:sz w:val="24"/>
          <w:szCs w:val="24"/>
        </w:rPr>
        <w:t>中，</w:t>
      </w:r>
      <w:r w:rsidRPr="00665BD2">
        <w:rPr>
          <w:rFonts w:ascii="Times New Roman" w:eastAsiaTheme="minorEastAsia" w:hAnsi="Times New Roman" w:cs="Times New Roman"/>
          <w:i/>
          <w:sz w:val="24"/>
          <w:szCs w:val="24"/>
        </w:rPr>
        <w:t>BA</w:t>
      </w:r>
      <w:r w:rsidR="008D63D3" w:rsidRPr="008D63D3">
        <w:rPr>
          <w:rFonts w:ascii="Times New Roman" w:eastAsiaTheme="minorEastAsia" w:hAnsi="Times New Roman" w:cs="Times New Roman"/>
          <w:sz w:val="24"/>
          <w:szCs w:val="24"/>
        </w:rPr>
        <w:t>=</w:t>
      </w:r>
      <w:r w:rsidRPr="00665BD2">
        <w:rPr>
          <w:rFonts w:ascii="Times New Roman" w:eastAsiaTheme="minorEastAsia" w:hAnsi="Times New Roman" w:cs="Times New Roman"/>
          <w:i/>
          <w:sz w:val="24"/>
          <w:szCs w:val="24"/>
        </w:rPr>
        <w:t>BC</w:t>
      </w:r>
      <w:r w:rsidRPr="00975441">
        <w:rPr>
          <w:rFonts w:ascii="Times New Roman" w:eastAsiaTheme="minorEastAsia" w:hAnsi="Times New Roman" w:cs="Times New Roman"/>
          <w:sz w:val="24"/>
          <w:szCs w:val="24"/>
        </w:rPr>
        <w:t>，</w:t>
      </w:r>
      <w:r w:rsidRPr="00975441">
        <w:rPr>
          <w:rFonts w:hAnsi="宋体" w:cs="宋体" w:hint="eastAsia"/>
          <w:sz w:val="24"/>
          <w:szCs w:val="24"/>
        </w:rPr>
        <w:t>∠</w:t>
      </w:r>
      <w:r w:rsidRPr="00665BD2">
        <w:rPr>
          <w:rFonts w:ascii="Times New Roman" w:eastAsiaTheme="minorEastAsia" w:hAnsi="Times New Roman" w:cs="Times New Roman"/>
          <w:i/>
          <w:sz w:val="24"/>
          <w:szCs w:val="24"/>
        </w:rPr>
        <w:t>ABC</w:t>
      </w:r>
      <w:r w:rsidR="008D63D3" w:rsidRPr="008D63D3">
        <w:rPr>
          <w:rFonts w:ascii="Times New Roman" w:eastAsiaTheme="minorEastAsia" w:hAnsi="Times New Roman" w:cs="Times New Roman"/>
          <w:sz w:val="24"/>
          <w:szCs w:val="24"/>
        </w:rPr>
        <w:t>=</w:t>
      </w:r>
      <w:r w:rsidRPr="00975441">
        <w:rPr>
          <w:rFonts w:ascii="Times New Roman" w:eastAsiaTheme="minorEastAsia" w:hAnsi="Times New Roman" w:cs="Times New Roman"/>
          <w:sz w:val="24"/>
          <w:szCs w:val="24"/>
        </w:rPr>
        <w:t>90°</w:t>
      </w:r>
      <w:r w:rsidRPr="00975441">
        <w:rPr>
          <w:rFonts w:ascii="Times New Roman" w:eastAsiaTheme="minorEastAsia" w:hAnsi="Times New Roman" w:cs="Times New Roman"/>
          <w:sz w:val="24"/>
          <w:szCs w:val="24"/>
        </w:rPr>
        <w:t>，以</w:t>
      </w:r>
      <w:r w:rsidRPr="00665BD2">
        <w:rPr>
          <w:rFonts w:ascii="Times New Roman" w:eastAsiaTheme="minorEastAsia" w:hAnsi="Times New Roman" w:cs="Times New Roman"/>
          <w:i/>
          <w:sz w:val="24"/>
          <w:szCs w:val="24"/>
        </w:rPr>
        <w:t>AB</w:t>
      </w:r>
      <w:r w:rsidRPr="00975441">
        <w:rPr>
          <w:rFonts w:ascii="Times New Roman" w:eastAsiaTheme="minorEastAsia" w:hAnsi="Times New Roman" w:cs="Times New Roman"/>
          <w:sz w:val="24"/>
          <w:szCs w:val="24"/>
        </w:rPr>
        <w:t>为直径的半圆</w:t>
      </w:r>
      <w:r w:rsidRPr="00665BD2">
        <w:rPr>
          <w:rFonts w:ascii="Times New Roman" w:eastAsiaTheme="minorEastAsia" w:hAnsi="Times New Roman" w:cs="Times New Roman"/>
          <w:i/>
          <w:sz w:val="24"/>
          <w:szCs w:val="24"/>
        </w:rPr>
        <w:t>O</w:t>
      </w:r>
      <w:r w:rsidRPr="00975441">
        <w:rPr>
          <w:rFonts w:ascii="Times New Roman" w:eastAsiaTheme="minorEastAsia" w:hAnsi="Times New Roman" w:cs="Times New Roman"/>
          <w:sz w:val="24"/>
          <w:szCs w:val="24"/>
        </w:rPr>
        <w:t>交</w:t>
      </w:r>
      <w:r w:rsidRPr="00665BD2">
        <w:rPr>
          <w:rFonts w:ascii="Times New Roman" w:eastAsiaTheme="minorEastAsia" w:hAnsi="Times New Roman" w:cs="Times New Roman"/>
          <w:i/>
          <w:sz w:val="24"/>
          <w:szCs w:val="24"/>
        </w:rPr>
        <w:t>AC</w:t>
      </w:r>
      <w:r w:rsidRPr="00975441">
        <w:rPr>
          <w:rFonts w:ascii="Times New Roman" w:eastAsiaTheme="minorEastAsia" w:hAnsi="Times New Roman" w:cs="Times New Roman"/>
          <w:sz w:val="24"/>
          <w:szCs w:val="24"/>
        </w:rPr>
        <w:t>于点</w:t>
      </w:r>
      <w:r w:rsidRPr="00665BD2">
        <w:rPr>
          <w:rFonts w:ascii="Times New Roman" w:eastAsiaTheme="minorEastAsia" w:hAnsi="Times New Roman" w:cs="Times New Roman"/>
          <w:i/>
          <w:sz w:val="24"/>
          <w:szCs w:val="24"/>
        </w:rPr>
        <w:t>D</w:t>
      </w:r>
      <w:r w:rsidRPr="00975441">
        <w:rPr>
          <w:rFonts w:ascii="Times New Roman" w:eastAsiaTheme="minorEastAsia" w:hAnsi="Times New Roman" w:cs="Times New Roman"/>
          <w:sz w:val="24"/>
          <w:szCs w:val="24"/>
        </w:rPr>
        <w:t>，点</w:t>
      </w:r>
      <w:r w:rsidRPr="00665BD2">
        <w:rPr>
          <w:rFonts w:ascii="Times New Roman" w:eastAsiaTheme="minorEastAsia" w:hAnsi="Times New Roman" w:cs="Times New Roman"/>
          <w:i/>
          <w:sz w:val="24"/>
          <w:szCs w:val="24"/>
        </w:rPr>
        <w:t>E</w:t>
      </w:r>
      <w:r w:rsidRPr="00975441">
        <w:rPr>
          <w:rFonts w:ascii="Times New Roman" w:eastAsiaTheme="minorEastAsia" w:hAnsi="Times New Roman" w:cs="Times New Roman"/>
          <w:sz w:val="24"/>
          <w:szCs w:val="24"/>
        </w:rPr>
        <w:t>是</w:t>
      </w:r>
      <w:r w:rsidR="007533BC" w:rsidRPr="00975441">
        <w:rPr>
          <w:rFonts w:ascii="Times New Roman" w:eastAsiaTheme="minorEastAsia" w:hAnsi="Times New Roman" w:cs="Times New Roman"/>
          <w:sz w:val="24"/>
          <w:szCs w:val="24"/>
        </w:rPr>
        <w:fldChar w:fldCharType="begin"/>
      </w:r>
      <w:r w:rsidRPr="00975441">
        <w:rPr>
          <w:rFonts w:ascii="Times New Roman" w:eastAsiaTheme="minorEastAsia" w:hAnsi="Times New Roman" w:cs="Times New Roman"/>
          <w:sz w:val="24"/>
          <w:szCs w:val="24"/>
        </w:rPr>
        <w:instrText xml:space="preserve"> EQ \o\ac (</w:instrText>
      </w:r>
      <w:r w:rsidRPr="00975441">
        <w:rPr>
          <w:rFonts w:ascii="Times New Roman" w:eastAsiaTheme="minorEastAsia" w:hAnsi="Times New Roman" w:cs="Times New Roman"/>
          <w:i/>
          <w:sz w:val="24"/>
          <w:szCs w:val="24"/>
          <w:lang w:val="ru-RU"/>
        </w:rPr>
        <w:instrText>BD</w:instrText>
      </w:r>
      <w:r w:rsidRPr="00975441">
        <w:rPr>
          <w:rFonts w:ascii="Times New Roman" w:eastAsiaTheme="minorEastAsia" w:hAnsi="Times New Roman" w:cs="Times New Roman"/>
          <w:sz w:val="24"/>
          <w:szCs w:val="24"/>
        </w:rPr>
        <w:instrText>,\s\up9(</w:instrText>
      </w:r>
      <w:r w:rsidRPr="00975441">
        <w:rPr>
          <w:rFonts w:ascii="Times New Roman" w:eastAsiaTheme="minorEastAsia" w:hAnsi="Times New Roman" w:cs="Times New Roman"/>
          <w:w w:val="150"/>
          <w:sz w:val="24"/>
          <w:szCs w:val="24"/>
        </w:rPr>
        <w:instrText>︵</w:instrText>
      </w:r>
      <w:r w:rsidRPr="00975441">
        <w:rPr>
          <w:rFonts w:ascii="Times New Roman" w:eastAsiaTheme="minorEastAsia" w:hAnsi="Times New Roman" w:cs="Times New Roman"/>
          <w:sz w:val="24"/>
          <w:szCs w:val="24"/>
        </w:rPr>
        <w:instrText>))</w:instrText>
      </w:r>
      <w:r w:rsidR="007533BC" w:rsidRPr="00975441">
        <w:rPr>
          <w:rFonts w:ascii="Times New Roman" w:eastAsiaTheme="minorEastAsia" w:hAnsi="Times New Roman" w:cs="Times New Roman"/>
          <w:sz w:val="24"/>
          <w:szCs w:val="24"/>
        </w:rPr>
        <w:fldChar w:fldCharType="end"/>
      </w:r>
      <w:r w:rsidRPr="00975441">
        <w:rPr>
          <w:rFonts w:ascii="Times New Roman" w:eastAsiaTheme="minorEastAsia" w:hAnsi="Times New Roman" w:cs="Times New Roman"/>
          <w:sz w:val="24"/>
          <w:szCs w:val="24"/>
        </w:rPr>
        <w:t>上不与点</w:t>
      </w:r>
      <w:r w:rsidRPr="00665BD2">
        <w:rPr>
          <w:rFonts w:ascii="Times New Roman" w:eastAsiaTheme="minorEastAsia" w:hAnsi="Times New Roman" w:cs="Times New Roman"/>
          <w:i/>
          <w:sz w:val="24"/>
          <w:szCs w:val="24"/>
        </w:rPr>
        <w:t>B</w:t>
      </w:r>
      <w:r w:rsidRPr="00975441">
        <w:rPr>
          <w:rFonts w:ascii="Times New Roman" w:eastAsiaTheme="minorEastAsia" w:hAnsi="Times New Roman" w:cs="Times New Roman"/>
          <w:sz w:val="24"/>
          <w:szCs w:val="24"/>
        </w:rPr>
        <w:t>，</w:t>
      </w:r>
      <w:r w:rsidRPr="00665BD2">
        <w:rPr>
          <w:rFonts w:ascii="Times New Roman" w:eastAsiaTheme="minorEastAsia" w:hAnsi="Times New Roman" w:cs="Times New Roman"/>
          <w:i/>
          <w:sz w:val="24"/>
          <w:szCs w:val="24"/>
        </w:rPr>
        <w:t>D</w:t>
      </w:r>
      <w:r w:rsidRPr="00975441">
        <w:rPr>
          <w:rFonts w:ascii="Times New Roman" w:eastAsiaTheme="minorEastAsia" w:hAnsi="Times New Roman" w:cs="Times New Roman"/>
          <w:sz w:val="24"/>
          <w:szCs w:val="24"/>
        </w:rPr>
        <w:t>重合的任意一点，连接</w:t>
      </w:r>
      <w:r w:rsidRPr="00665BD2">
        <w:rPr>
          <w:rFonts w:ascii="Times New Roman" w:eastAsiaTheme="minorEastAsia" w:hAnsi="Times New Roman" w:cs="Times New Roman"/>
          <w:i/>
          <w:sz w:val="24"/>
          <w:szCs w:val="24"/>
        </w:rPr>
        <w:t>AE</w:t>
      </w:r>
      <w:r w:rsidRPr="00975441">
        <w:rPr>
          <w:rFonts w:ascii="Times New Roman" w:eastAsiaTheme="minorEastAsia" w:hAnsi="Times New Roman" w:cs="Times New Roman"/>
          <w:sz w:val="24"/>
          <w:szCs w:val="24"/>
        </w:rPr>
        <w:t>交</w:t>
      </w:r>
      <w:r w:rsidRPr="00665BD2">
        <w:rPr>
          <w:rFonts w:ascii="Times New Roman" w:eastAsiaTheme="minorEastAsia" w:hAnsi="Times New Roman" w:cs="Times New Roman"/>
          <w:i/>
          <w:sz w:val="24"/>
          <w:szCs w:val="24"/>
        </w:rPr>
        <w:t>BD</w:t>
      </w:r>
      <w:r w:rsidRPr="00975441">
        <w:rPr>
          <w:rFonts w:ascii="Times New Roman" w:eastAsiaTheme="minorEastAsia" w:hAnsi="Times New Roman" w:cs="Times New Roman"/>
          <w:sz w:val="24"/>
          <w:szCs w:val="24"/>
        </w:rPr>
        <w:t>于点</w:t>
      </w:r>
      <w:r w:rsidRPr="00665BD2">
        <w:rPr>
          <w:rFonts w:ascii="Times New Roman" w:eastAsiaTheme="minorEastAsia" w:hAnsi="Times New Roman" w:cs="Times New Roman"/>
          <w:i/>
          <w:sz w:val="24"/>
          <w:szCs w:val="24"/>
        </w:rPr>
        <w:t>F</w:t>
      </w:r>
      <w:r w:rsidRPr="00975441">
        <w:rPr>
          <w:rFonts w:ascii="Times New Roman" w:eastAsiaTheme="minorEastAsia" w:hAnsi="Times New Roman" w:cs="Times New Roman"/>
          <w:sz w:val="24"/>
          <w:szCs w:val="24"/>
        </w:rPr>
        <w:t>，连接</w:t>
      </w:r>
      <w:r w:rsidRPr="00665BD2">
        <w:rPr>
          <w:rFonts w:ascii="Times New Roman" w:eastAsiaTheme="minorEastAsia" w:hAnsi="Times New Roman" w:cs="Times New Roman"/>
          <w:i/>
          <w:sz w:val="24"/>
          <w:szCs w:val="24"/>
        </w:rPr>
        <w:t>BE</w:t>
      </w:r>
      <w:r w:rsidRPr="00975441">
        <w:rPr>
          <w:rFonts w:ascii="Times New Roman" w:eastAsiaTheme="minorEastAsia" w:hAnsi="Times New Roman" w:cs="Times New Roman"/>
          <w:sz w:val="24"/>
          <w:szCs w:val="24"/>
        </w:rPr>
        <w:t>并延长交</w:t>
      </w:r>
      <w:r w:rsidRPr="00665BD2">
        <w:rPr>
          <w:rFonts w:ascii="Times New Roman" w:eastAsiaTheme="minorEastAsia" w:hAnsi="Times New Roman" w:cs="Times New Roman"/>
          <w:i/>
          <w:sz w:val="24"/>
          <w:szCs w:val="24"/>
        </w:rPr>
        <w:t>AC</w:t>
      </w:r>
      <w:r w:rsidRPr="00975441">
        <w:rPr>
          <w:rFonts w:ascii="Times New Roman" w:eastAsiaTheme="minorEastAsia" w:hAnsi="Times New Roman" w:cs="Times New Roman"/>
          <w:sz w:val="24"/>
          <w:szCs w:val="24"/>
        </w:rPr>
        <w:t>于点</w:t>
      </w:r>
      <w:r w:rsidRPr="00665BD2">
        <w:rPr>
          <w:rFonts w:ascii="Times New Roman" w:eastAsiaTheme="minorEastAsia" w:hAnsi="Times New Roman" w:cs="Times New Roman"/>
          <w:i/>
          <w:sz w:val="24"/>
          <w:szCs w:val="24"/>
        </w:rPr>
        <w:t>G</w:t>
      </w:r>
      <w:r w:rsidRPr="00975441">
        <w:rPr>
          <w:rFonts w:ascii="Times New Roman" w:eastAsiaTheme="minorEastAsia" w:hAnsi="Times New Roman" w:cs="Times New Roman"/>
          <w:sz w:val="24"/>
          <w:szCs w:val="24"/>
        </w:rPr>
        <w:t>．</w:t>
      </w:r>
    </w:p>
    <w:p w:rsidR="00665BD2" w:rsidRDefault="00975441" w:rsidP="00B132BC">
      <w:pPr>
        <w:pStyle w:val="a7"/>
        <w:adjustRightInd w:val="0"/>
        <w:snapToGrid w:val="0"/>
        <w:spacing w:line="288" w:lineRule="auto"/>
        <w:ind w:left="420" w:rightChars="-45" w:right="-94"/>
        <w:rPr>
          <w:rFonts w:ascii="Times New Roman" w:eastAsiaTheme="minorEastAsia" w:hAnsi="Times New Roman" w:cs="Times New Roman"/>
          <w:sz w:val="24"/>
          <w:szCs w:val="24"/>
        </w:rPr>
      </w:pPr>
      <w:r w:rsidRPr="00665BD2">
        <w:rPr>
          <w:rFonts w:ascii="Times New Roman" w:eastAsiaTheme="minorEastAsia" w:hAnsi="Times New Roman" w:cs="Times New Roman"/>
          <w:sz w:val="24"/>
          <w:szCs w:val="24"/>
        </w:rPr>
        <w:t>（</w:t>
      </w:r>
      <w:r w:rsidRPr="00665BD2">
        <w:rPr>
          <w:rFonts w:ascii="Times New Roman" w:eastAsiaTheme="minorEastAsia" w:hAnsi="Times New Roman" w:cs="Times New Roman"/>
          <w:sz w:val="24"/>
          <w:szCs w:val="24"/>
        </w:rPr>
        <w:t>1</w:t>
      </w:r>
      <w:r w:rsidRPr="00665BD2">
        <w:rPr>
          <w:rFonts w:ascii="Times New Roman" w:eastAsiaTheme="minorEastAsia" w:hAnsi="Times New Roman" w:cs="Times New Roman"/>
          <w:sz w:val="24"/>
          <w:szCs w:val="24"/>
        </w:rPr>
        <w:t>）求证：</w:t>
      </w:r>
      <w:r w:rsidR="00F621D8" w:rsidRPr="00F621D8">
        <w:rPr>
          <w:rFonts w:hAnsi="宋体" w:cs="宋体" w:hint="eastAsia"/>
          <w:sz w:val="24"/>
          <w:szCs w:val="24"/>
        </w:rPr>
        <w:t>△</w:t>
      </w:r>
      <w:r w:rsidRPr="00665BD2">
        <w:rPr>
          <w:rFonts w:ascii="Times New Roman" w:eastAsiaTheme="minorEastAsia" w:hAnsi="Times New Roman" w:cs="Times New Roman"/>
          <w:i/>
          <w:sz w:val="24"/>
          <w:szCs w:val="24"/>
        </w:rPr>
        <w:t>ADF</w:t>
      </w:r>
      <w:r w:rsidRPr="00665BD2">
        <w:rPr>
          <w:rFonts w:hAnsi="宋体" w:cs="宋体" w:hint="eastAsia"/>
          <w:sz w:val="24"/>
          <w:szCs w:val="24"/>
        </w:rPr>
        <w:t>≌</w:t>
      </w:r>
      <w:r w:rsidR="00F621D8" w:rsidRPr="00F621D8">
        <w:rPr>
          <w:rFonts w:hAnsi="宋体" w:cs="宋体" w:hint="eastAsia"/>
          <w:sz w:val="24"/>
          <w:szCs w:val="24"/>
        </w:rPr>
        <w:t>△</w:t>
      </w:r>
      <w:r w:rsidRPr="00665BD2">
        <w:rPr>
          <w:rFonts w:ascii="Times New Roman" w:eastAsiaTheme="minorEastAsia" w:hAnsi="Times New Roman" w:cs="Times New Roman"/>
          <w:i/>
          <w:sz w:val="24"/>
          <w:szCs w:val="24"/>
        </w:rPr>
        <w:t>BDG</w:t>
      </w:r>
      <w:r w:rsidRPr="00665BD2">
        <w:rPr>
          <w:rFonts w:ascii="Times New Roman" w:eastAsiaTheme="minorEastAsia" w:hAnsi="Times New Roman" w:cs="Times New Roman"/>
          <w:sz w:val="24"/>
          <w:szCs w:val="24"/>
        </w:rPr>
        <w:t>．</w:t>
      </w:r>
    </w:p>
    <w:p w:rsidR="00665BD2" w:rsidRDefault="00975441" w:rsidP="00B132BC">
      <w:pPr>
        <w:pStyle w:val="a7"/>
        <w:adjustRightInd w:val="0"/>
        <w:snapToGrid w:val="0"/>
        <w:spacing w:line="288" w:lineRule="auto"/>
        <w:ind w:left="420" w:rightChars="-45" w:right="-94"/>
        <w:rPr>
          <w:rFonts w:ascii="Times New Roman" w:eastAsiaTheme="minorEastAsia" w:hAnsi="Times New Roman" w:cs="Times New Roman"/>
          <w:sz w:val="24"/>
          <w:szCs w:val="24"/>
        </w:rPr>
      </w:pPr>
      <w:r w:rsidRPr="00975441">
        <w:rPr>
          <w:rFonts w:ascii="Times New Roman" w:eastAsiaTheme="minorEastAsia" w:hAnsi="Times New Roman" w:cs="Times New Roman"/>
          <w:sz w:val="24"/>
          <w:szCs w:val="24"/>
        </w:rPr>
        <w:t>（</w:t>
      </w:r>
      <w:r w:rsidRPr="00975441">
        <w:rPr>
          <w:rFonts w:ascii="Times New Roman" w:eastAsiaTheme="minorEastAsia" w:hAnsi="Times New Roman" w:cs="Times New Roman"/>
          <w:sz w:val="24"/>
          <w:szCs w:val="24"/>
        </w:rPr>
        <w:t>2</w:t>
      </w:r>
      <w:r w:rsidRPr="00975441">
        <w:rPr>
          <w:rFonts w:ascii="Times New Roman" w:eastAsiaTheme="minorEastAsia" w:hAnsi="Times New Roman" w:cs="Times New Roman"/>
          <w:sz w:val="24"/>
          <w:szCs w:val="24"/>
        </w:rPr>
        <w:t>）填空：</w:t>
      </w:r>
    </w:p>
    <w:p w:rsidR="00665BD2" w:rsidRDefault="00975441" w:rsidP="00B132BC">
      <w:pPr>
        <w:pStyle w:val="a7"/>
        <w:adjustRightInd w:val="0"/>
        <w:snapToGrid w:val="0"/>
        <w:spacing w:line="288" w:lineRule="auto"/>
        <w:ind w:left="420" w:rightChars="-45" w:right="-94"/>
        <w:rPr>
          <w:rFonts w:ascii="Times New Roman" w:eastAsiaTheme="minorEastAsia" w:hAnsi="Times New Roman" w:cs="Times New Roman"/>
          <w:sz w:val="24"/>
          <w:szCs w:val="24"/>
        </w:rPr>
      </w:pPr>
      <w:r w:rsidRPr="00975441">
        <w:rPr>
          <w:rFonts w:hAnsi="宋体" w:cs="宋体" w:hint="eastAsia"/>
          <w:sz w:val="24"/>
          <w:szCs w:val="24"/>
        </w:rPr>
        <w:t>①</w:t>
      </w:r>
      <w:r w:rsidRPr="00975441">
        <w:rPr>
          <w:rFonts w:ascii="Times New Roman" w:eastAsiaTheme="minorEastAsia" w:hAnsi="Times New Roman" w:cs="Times New Roman"/>
          <w:sz w:val="24"/>
          <w:szCs w:val="24"/>
        </w:rPr>
        <w:t>若</w:t>
      </w:r>
      <w:r w:rsidRPr="00665BD2">
        <w:rPr>
          <w:rFonts w:ascii="Times New Roman" w:eastAsiaTheme="minorEastAsia" w:hAnsi="Times New Roman" w:cs="Times New Roman"/>
          <w:i/>
          <w:sz w:val="24"/>
          <w:szCs w:val="24"/>
        </w:rPr>
        <w:t>AB</w:t>
      </w:r>
      <w:r w:rsidR="008D63D3" w:rsidRPr="008D63D3">
        <w:rPr>
          <w:rFonts w:ascii="Times New Roman" w:eastAsiaTheme="minorEastAsia" w:hAnsi="Times New Roman" w:cs="Times New Roman"/>
          <w:sz w:val="24"/>
          <w:szCs w:val="24"/>
        </w:rPr>
        <w:t>=</w:t>
      </w:r>
      <w:r w:rsidRPr="00975441">
        <w:rPr>
          <w:rFonts w:ascii="Times New Roman" w:eastAsiaTheme="minorEastAsia" w:hAnsi="Times New Roman" w:cs="Times New Roman"/>
          <w:sz w:val="24"/>
          <w:szCs w:val="24"/>
        </w:rPr>
        <w:t>4</w:t>
      </w:r>
      <w:r w:rsidRPr="00975441">
        <w:rPr>
          <w:rFonts w:ascii="Times New Roman" w:eastAsiaTheme="minorEastAsia" w:hAnsi="Times New Roman" w:cs="Times New Roman"/>
          <w:sz w:val="24"/>
          <w:szCs w:val="24"/>
        </w:rPr>
        <w:t>，且点</w:t>
      </w:r>
      <w:r w:rsidRPr="00665BD2">
        <w:rPr>
          <w:rFonts w:ascii="Times New Roman" w:eastAsiaTheme="minorEastAsia" w:hAnsi="Times New Roman" w:cs="Times New Roman"/>
          <w:i/>
          <w:sz w:val="24"/>
          <w:szCs w:val="24"/>
        </w:rPr>
        <w:t>E</w:t>
      </w:r>
      <w:r w:rsidRPr="00975441">
        <w:rPr>
          <w:rFonts w:ascii="Times New Roman" w:eastAsiaTheme="minorEastAsia" w:hAnsi="Times New Roman" w:cs="Times New Roman"/>
          <w:sz w:val="24"/>
          <w:szCs w:val="24"/>
        </w:rPr>
        <w:t>是</w:t>
      </w:r>
      <w:r w:rsidR="007533BC" w:rsidRPr="00975441">
        <w:rPr>
          <w:rFonts w:ascii="Times New Roman" w:eastAsiaTheme="minorEastAsia" w:hAnsi="Times New Roman" w:cs="Times New Roman"/>
          <w:sz w:val="24"/>
          <w:szCs w:val="24"/>
        </w:rPr>
        <w:fldChar w:fldCharType="begin"/>
      </w:r>
      <w:r w:rsidRPr="00975441">
        <w:rPr>
          <w:rFonts w:ascii="Times New Roman" w:eastAsiaTheme="minorEastAsia" w:hAnsi="Times New Roman" w:cs="Times New Roman"/>
          <w:sz w:val="24"/>
          <w:szCs w:val="24"/>
        </w:rPr>
        <w:instrText xml:space="preserve"> EQ \o\ac (</w:instrText>
      </w:r>
      <w:r w:rsidRPr="00975441">
        <w:rPr>
          <w:rFonts w:ascii="Times New Roman" w:eastAsiaTheme="minorEastAsia" w:hAnsi="Times New Roman" w:cs="Times New Roman"/>
          <w:i/>
          <w:sz w:val="24"/>
          <w:szCs w:val="24"/>
          <w:lang w:val="ru-RU"/>
        </w:rPr>
        <w:instrText>BD</w:instrText>
      </w:r>
      <w:r w:rsidRPr="00975441">
        <w:rPr>
          <w:rFonts w:ascii="Times New Roman" w:eastAsiaTheme="minorEastAsia" w:hAnsi="Times New Roman" w:cs="Times New Roman"/>
          <w:sz w:val="24"/>
          <w:szCs w:val="24"/>
        </w:rPr>
        <w:instrText>,\s\up9(</w:instrText>
      </w:r>
      <w:r w:rsidRPr="00975441">
        <w:rPr>
          <w:rFonts w:ascii="Times New Roman" w:eastAsiaTheme="minorEastAsia" w:hAnsi="Times New Roman" w:cs="Times New Roman"/>
          <w:w w:val="150"/>
          <w:sz w:val="24"/>
          <w:szCs w:val="24"/>
        </w:rPr>
        <w:instrText>︵</w:instrText>
      </w:r>
      <w:r w:rsidRPr="00975441">
        <w:rPr>
          <w:rFonts w:ascii="Times New Roman" w:eastAsiaTheme="minorEastAsia" w:hAnsi="Times New Roman" w:cs="Times New Roman"/>
          <w:sz w:val="24"/>
          <w:szCs w:val="24"/>
        </w:rPr>
        <w:instrText>))</w:instrText>
      </w:r>
      <w:r w:rsidR="007533BC" w:rsidRPr="00975441">
        <w:rPr>
          <w:rFonts w:ascii="Times New Roman" w:eastAsiaTheme="minorEastAsia" w:hAnsi="Times New Roman" w:cs="Times New Roman"/>
          <w:sz w:val="24"/>
          <w:szCs w:val="24"/>
        </w:rPr>
        <w:fldChar w:fldCharType="end"/>
      </w:r>
      <w:r w:rsidRPr="00975441">
        <w:rPr>
          <w:rFonts w:ascii="Times New Roman" w:eastAsiaTheme="minorEastAsia" w:hAnsi="Times New Roman" w:cs="Times New Roman"/>
          <w:sz w:val="24"/>
          <w:szCs w:val="24"/>
        </w:rPr>
        <w:t>的中点，则</w:t>
      </w:r>
      <w:r w:rsidRPr="00665BD2">
        <w:rPr>
          <w:rFonts w:ascii="Times New Roman" w:eastAsiaTheme="minorEastAsia" w:hAnsi="Times New Roman" w:cs="Times New Roman"/>
          <w:i/>
          <w:sz w:val="24"/>
          <w:szCs w:val="24"/>
        </w:rPr>
        <w:t>DF</w:t>
      </w:r>
      <w:r w:rsidRPr="00975441">
        <w:rPr>
          <w:rFonts w:ascii="Times New Roman" w:eastAsiaTheme="minorEastAsia" w:hAnsi="Times New Roman" w:cs="Times New Roman"/>
          <w:sz w:val="24"/>
          <w:szCs w:val="24"/>
        </w:rPr>
        <w:t>的长为</w:t>
      </w:r>
      <w:r w:rsidRPr="00975441">
        <w:rPr>
          <w:rFonts w:ascii="Times New Roman" w:eastAsiaTheme="minorEastAsia" w:hAnsi="Times New Roman" w:cs="Times New Roman"/>
          <w:sz w:val="24"/>
          <w:szCs w:val="24"/>
        </w:rPr>
        <w:t>__________</w:t>
      </w:r>
      <w:r w:rsidRPr="00975441">
        <w:rPr>
          <w:rFonts w:ascii="Times New Roman" w:eastAsiaTheme="minorEastAsia" w:hAnsi="Times New Roman" w:cs="Times New Roman"/>
          <w:sz w:val="24"/>
          <w:szCs w:val="24"/>
        </w:rPr>
        <w:t>；</w:t>
      </w:r>
    </w:p>
    <w:p w:rsidR="00975441" w:rsidRDefault="00975441" w:rsidP="00B132BC">
      <w:pPr>
        <w:pStyle w:val="a7"/>
        <w:adjustRightInd w:val="0"/>
        <w:snapToGrid w:val="0"/>
        <w:spacing w:line="288" w:lineRule="auto"/>
        <w:ind w:left="420" w:rightChars="-45" w:right="-94"/>
        <w:rPr>
          <w:rFonts w:ascii="Times New Roman" w:eastAsiaTheme="minorEastAsia" w:hAnsi="Times New Roman" w:cs="Times New Roman"/>
          <w:sz w:val="24"/>
          <w:szCs w:val="24"/>
        </w:rPr>
      </w:pPr>
      <w:r w:rsidRPr="00975441">
        <w:rPr>
          <w:rFonts w:hAnsi="宋体" w:cs="宋体" w:hint="eastAsia"/>
          <w:sz w:val="24"/>
          <w:szCs w:val="24"/>
        </w:rPr>
        <w:t>②</w:t>
      </w:r>
      <w:r w:rsidRPr="00975441">
        <w:rPr>
          <w:rFonts w:ascii="Times New Roman" w:eastAsiaTheme="minorEastAsia" w:hAnsi="Times New Roman" w:cs="Times New Roman"/>
          <w:sz w:val="24"/>
          <w:szCs w:val="24"/>
        </w:rPr>
        <w:t>取</w:t>
      </w:r>
      <w:r w:rsidR="007533BC" w:rsidRPr="00975441">
        <w:rPr>
          <w:rFonts w:ascii="Times New Roman" w:eastAsiaTheme="minorEastAsia" w:hAnsi="Times New Roman" w:cs="Times New Roman"/>
          <w:sz w:val="24"/>
          <w:szCs w:val="24"/>
        </w:rPr>
        <w:fldChar w:fldCharType="begin"/>
      </w:r>
      <w:r w:rsidRPr="00975441">
        <w:rPr>
          <w:rFonts w:ascii="Times New Roman" w:eastAsiaTheme="minorEastAsia" w:hAnsi="Times New Roman" w:cs="Times New Roman"/>
          <w:sz w:val="24"/>
          <w:szCs w:val="24"/>
        </w:rPr>
        <w:instrText xml:space="preserve"> EQ \o\ac (</w:instrText>
      </w:r>
      <w:r w:rsidRPr="00975441">
        <w:rPr>
          <w:rFonts w:ascii="Times New Roman" w:eastAsiaTheme="minorEastAsia" w:hAnsi="Times New Roman" w:cs="Times New Roman"/>
          <w:i/>
          <w:sz w:val="24"/>
          <w:szCs w:val="24"/>
          <w:lang w:val="ru-RU"/>
        </w:rPr>
        <w:instrText>AE</w:instrText>
      </w:r>
      <w:r w:rsidRPr="00975441">
        <w:rPr>
          <w:rFonts w:ascii="Times New Roman" w:eastAsiaTheme="minorEastAsia" w:hAnsi="Times New Roman" w:cs="Times New Roman"/>
          <w:sz w:val="24"/>
          <w:szCs w:val="24"/>
        </w:rPr>
        <w:instrText>,\s\up9(</w:instrText>
      </w:r>
      <w:r w:rsidRPr="00975441">
        <w:rPr>
          <w:rFonts w:ascii="Times New Roman" w:eastAsiaTheme="minorEastAsia" w:hAnsi="Times New Roman" w:cs="Times New Roman"/>
          <w:w w:val="150"/>
          <w:sz w:val="24"/>
          <w:szCs w:val="24"/>
        </w:rPr>
        <w:instrText>︵</w:instrText>
      </w:r>
      <w:r w:rsidRPr="00975441">
        <w:rPr>
          <w:rFonts w:ascii="Times New Roman" w:eastAsiaTheme="minorEastAsia" w:hAnsi="Times New Roman" w:cs="Times New Roman"/>
          <w:sz w:val="24"/>
          <w:szCs w:val="24"/>
        </w:rPr>
        <w:instrText>))</w:instrText>
      </w:r>
      <w:r w:rsidR="007533BC" w:rsidRPr="00975441">
        <w:rPr>
          <w:rFonts w:ascii="Times New Roman" w:eastAsiaTheme="minorEastAsia" w:hAnsi="Times New Roman" w:cs="Times New Roman"/>
          <w:sz w:val="24"/>
          <w:szCs w:val="24"/>
        </w:rPr>
        <w:fldChar w:fldCharType="end"/>
      </w:r>
      <w:r w:rsidRPr="00975441">
        <w:rPr>
          <w:rFonts w:ascii="Times New Roman" w:eastAsiaTheme="minorEastAsia" w:hAnsi="Times New Roman" w:cs="Times New Roman"/>
          <w:sz w:val="24"/>
          <w:szCs w:val="24"/>
        </w:rPr>
        <w:t>的中点</w:t>
      </w:r>
      <w:r w:rsidRPr="00665BD2">
        <w:rPr>
          <w:rFonts w:ascii="Times New Roman" w:eastAsiaTheme="minorEastAsia" w:hAnsi="Times New Roman" w:cs="Times New Roman"/>
          <w:i/>
          <w:sz w:val="24"/>
          <w:szCs w:val="24"/>
        </w:rPr>
        <w:t>H</w:t>
      </w:r>
      <w:r w:rsidRPr="00975441">
        <w:rPr>
          <w:rFonts w:ascii="Times New Roman" w:eastAsiaTheme="minorEastAsia" w:hAnsi="Times New Roman" w:cs="Times New Roman"/>
          <w:sz w:val="24"/>
          <w:szCs w:val="24"/>
        </w:rPr>
        <w:t>，当</w:t>
      </w:r>
      <w:r w:rsidRPr="00975441">
        <w:rPr>
          <w:rFonts w:hAnsi="宋体" w:cs="宋体" w:hint="eastAsia"/>
          <w:sz w:val="24"/>
          <w:szCs w:val="24"/>
        </w:rPr>
        <w:t>∠</w:t>
      </w:r>
      <w:r w:rsidRPr="00665BD2">
        <w:rPr>
          <w:rFonts w:ascii="Times New Roman" w:eastAsiaTheme="minorEastAsia" w:hAnsi="Times New Roman" w:cs="Times New Roman"/>
          <w:i/>
          <w:sz w:val="24"/>
          <w:szCs w:val="24"/>
        </w:rPr>
        <w:t>EAB</w:t>
      </w:r>
      <w:r w:rsidRPr="00975441">
        <w:rPr>
          <w:rFonts w:ascii="Times New Roman" w:eastAsiaTheme="minorEastAsia" w:hAnsi="Times New Roman" w:cs="Times New Roman"/>
          <w:sz w:val="24"/>
          <w:szCs w:val="24"/>
        </w:rPr>
        <w:t>的度数为</w:t>
      </w:r>
      <w:r w:rsidRPr="00975441">
        <w:rPr>
          <w:rFonts w:ascii="Times New Roman" w:eastAsiaTheme="minorEastAsia" w:hAnsi="Times New Roman" w:cs="Times New Roman"/>
          <w:sz w:val="24"/>
          <w:szCs w:val="24"/>
        </w:rPr>
        <w:t>__________</w:t>
      </w:r>
      <w:r w:rsidRPr="00975441">
        <w:rPr>
          <w:rFonts w:ascii="Times New Roman" w:eastAsiaTheme="minorEastAsia" w:hAnsi="Times New Roman" w:cs="Times New Roman"/>
          <w:sz w:val="24"/>
          <w:szCs w:val="24"/>
        </w:rPr>
        <w:t>时，四边形</w:t>
      </w:r>
      <w:r w:rsidRPr="00665BD2">
        <w:rPr>
          <w:rFonts w:ascii="Times New Roman" w:eastAsiaTheme="minorEastAsia" w:hAnsi="Times New Roman" w:cs="Times New Roman"/>
          <w:i/>
          <w:sz w:val="24"/>
          <w:szCs w:val="24"/>
        </w:rPr>
        <w:t>OBEH</w:t>
      </w:r>
      <w:r w:rsidRPr="00975441">
        <w:rPr>
          <w:rFonts w:ascii="Times New Roman" w:eastAsiaTheme="minorEastAsia" w:hAnsi="Times New Roman" w:cs="Times New Roman"/>
          <w:sz w:val="24"/>
          <w:szCs w:val="24"/>
        </w:rPr>
        <w:t>为菱形．</w:t>
      </w:r>
    </w:p>
    <w:p w:rsidR="00317241" w:rsidRDefault="00317241" w:rsidP="00B132BC">
      <w:pPr>
        <w:pStyle w:val="a7"/>
        <w:adjustRightInd w:val="0"/>
        <w:snapToGrid w:val="0"/>
        <w:spacing w:line="288" w:lineRule="auto"/>
        <w:ind w:left="420" w:rightChars="-45" w:right="-94"/>
        <w:jc w:val="right"/>
        <w:rPr>
          <w:rFonts w:ascii="Times New Roman" w:eastAsiaTheme="minorEastAsia" w:hAnsi="Times New Roman" w:cs="Times New Roman"/>
          <w:sz w:val="24"/>
          <w:szCs w:val="24"/>
        </w:rPr>
      </w:pPr>
      <w:r w:rsidRPr="00317241">
        <w:rPr>
          <w:rFonts w:ascii="Times New Roman" w:eastAsiaTheme="minorEastAsia" w:hAnsi="Times New Roman" w:cs="Times New Roman" w:hint="eastAsia"/>
          <w:noProof/>
          <w:sz w:val="24"/>
          <w:szCs w:val="24"/>
        </w:rPr>
        <w:drawing>
          <wp:inline distT="0" distB="0" distL="0" distR="0">
            <wp:extent cx="1628775" cy="185737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28775" cy="1857375"/>
                    </a:xfrm>
                    <a:prstGeom prst="rect">
                      <a:avLst/>
                    </a:prstGeom>
                    <a:noFill/>
                    <a:ln>
                      <a:noFill/>
                    </a:ln>
                  </pic:spPr>
                </pic:pic>
              </a:graphicData>
            </a:graphic>
          </wp:inline>
        </w:drawing>
      </w:r>
      <w:r w:rsidR="00452FE1" w:rsidRPr="00317241">
        <w:rPr>
          <w:rFonts w:ascii="Times New Roman" w:eastAsiaTheme="minorEastAsia" w:hAnsi="Times New Roman" w:cs="Times New Roman" w:hint="eastAsia"/>
          <w:noProof/>
          <w:sz w:val="24"/>
          <w:szCs w:val="24"/>
        </w:rPr>
        <w:drawing>
          <wp:inline distT="0" distB="0" distL="0" distR="0">
            <wp:extent cx="1628775" cy="185737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28775" cy="1857375"/>
                    </a:xfrm>
                    <a:prstGeom prst="rect">
                      <a:avLst/>
                    </a:prstGeom>
                    <a:noFill/>
                    <a:ln>
                      <a:noFill/>
                    </a:ln>
                  </pic:spPr>
                </pic:pic>
              </a:graphicData>
            </a:graphic>
          </wp:inline>
        </w:drawing>
      </w:r>
    </w:p>
    <w:p w:rsidR="003A7F2A" w:rsidRDefault="003A7F2A" w:rsidP="00B132BC">
      <w:pPr>
        <w:pStyle w:val="a7"/>
        <w:adjustRightInd w:val="0"/>
        <w:snapToGrid w:val="0"/>
        <w:spacing w:line="288" w:lineRule="auto"/>
        <w:ind w:left="420" w:rightChars="-45" w:right="-94"/>
        <w:jc w:val="right"/>
        <w:rPr>
          <w:rFonts w:ascii="Times New Roman" w:eastAsiaTheme="minorEastAsia" w:hAnsi="Times New Roman" w:cs="Times New Roman"/>
          <w:sz w:val="24"/>
          <w:szCs w:val="24"/>
        </w:rPr>
      </w:pPr>
    </w:p>
    <w:p w:rsidR="003A7F2A" w:rsidRDefault="003A7F2A" w:rsidP="00B132BC">
      <w:pPr>
        <w:pStyle w:val="a7"/>
        <w:adjustRightInd w:val="0"/>
        <w:snapToGrid w:val="0"/>
        <w:spacing w:line="288" w:lineRule="auto"/>
        <w:ind w:left="420" w:rightChars="-45" w:right="-94"/>
        <w:jc w:val="right"/>
        <w:rPr>
          <w:rFonts w:ascii="Times New Roman" w:eastAsiaTheme="minorEastAsia" w:hAnsi="Times New Roman" w:cs="Times New Roman"/>
          <w:sz w:val="24"/>
          <w:szCs w:val="24"/>
        </w:rPr>
      </w:pPr>
    </w:p>
    <w:p w:rsidR="003A7F2A" w:rsidRDefault="003A7F2A" w:rsidP="00B132BC">
      <w:pPr>
        <w:pStyle w:val="a7"/>
        <w:adjustRightInd w:val="0"/>
        <w:snapToGrid w:val="0"/>
        <w:spacing w:line="288" w:lineRule="auto"/>
        <w:ind w:left="420" w:rightChars="-45" w:right="-94"/>
        <w:jc w:val="right"/>
        <w:rPr>
          <w:rFonts w:ascii="Times New Roman" w:eastAsiaTheme="minorEastAsia" w:hAnsi="Times New Roman" w:cs="Times New Roman"/>
          <w:sz w:val="24"/>
          <w:szCs w:val="24"/>
        </w:rPr>
      </w:pPr>
    </w:p>
    <w:p w:rsidR="003A7F2A" w:rsidRDefault="003A7F2A" w:rsidP="00B132BC">
      <w:pPr>
        <w:pStyle w:val="a7"/>
        <w:adjustRightInd w:val="0"/>
        <w:snapToGrid w:val="0"/>
        <w:spacing w:line="288" w:lineRule="auto"/>
        <w:ind w:left="420" w:rightChars="-45" w:right="-94"/>
        <w:jc w:val="right"/>
        <w:rPr>
          <w:rFonts w:ascii="Times New Roman" w:eastAsiaTheme="minorEastAsia" w:hAnsi="Times New Roman" w:cs="Times New Roman"/>
          <w:sz w:val="24"/>
          <w:szCs w:val="24"/>
        </w:rPr>
      </w:pPr>
    </w:p>
    <w:p w:rsidR="003A7F2A" w:rsidRDefault="003A7F2A" w:rsidP="00B132BC">
      <w:pPr>
        <w:pStyle w:val="a7"/>
        <w:adjustRightInd w:val="0"/>
        <w:snapToGrid w:val="0"/>
        <w:spacing w:line="288" w:lineRule="auto"/>
        <w:ind w:left="420" w:rightChars="-45" w:right="-94"/>
        <w:jc w:val="right"/>
        <w:rPr>
          <w:rFonts w:ascii="Times New Roman" w:eastAsiaTheme="minorEastAsia" w:hAnsi="Times New Roman" w:cs="Times New Roman"/>
          <w:sz w:val="24"/>
          <w:szCs w:val="24"/>
        </w:rPr>
      </w:pPr>
    </w:p>
    <w:p w:rsidR="003A7F2A" w:rsidRDefault="003A7F2A" w:rsidP="00B132BC">
      <w:pPr>
        <w:pStyle w:val="a7"/>
        <w:adjustRightInd w:val="0"/>
        <w:snapToGrid w:val="0"/>
        <w:spacing w:line="288" w:lineRule="auto"/>
        <w:ind w:left="420" w:rightChars="-45" w:right="-94"/>
        <w:jc w:val="right"/>
        <w:rPr>
          <w:rFonts w:ascii="Times New Roman" w:eastAsiaTheme="minorEastAsia" w:hAnsi="Times New Roman" w:cs="Times New Roman"/>
          <w:sz w:val="24"/>
          <w:szCs w:val="24"/>
        </w:rPr>
      </w:pPr>
    </w:p>
    <w:p w:rsidR="003A7F2A" w:rsidRDefault="003A7F2A" w:rsidP="00B132BC">
      <w:pPr>
        <w:pStyle w:val="a7"/>
        <w:adjustRightInd w:val="0"/>
        <w:snapToGrid w:val="0"/>
        <w:spacing w:line="288" w:lineRule="auto"/>
        <w:ind w:left="420" w:rightChars="-45" w:right="-94"/>
        <w:jc w:val="right"/>
        <w:rPr>
          <w:rFonts w:ascii="Times New Roman" w:eastAsiaTheme="minorEastAsia" w:hAnsi="Times New Roman" w:cs="Times New Roman"/>
          <w:sz w:val="24"/>
          <w:szCs w:val="24"/>
        </w:rPr>
      </w:pPr>
    </w:p>
    <w:p w:rsidR="003A7F2A" w:rsidRDefault="003A7F2A" w:rsidP="00B132BC">
      <w:pPr>
        <w:pStyle w:val="a7"/>
        <w:adjustRightInd w:val="0"/>
        <w:snapToGrid w:val="0"/>
        <w:spacing w:line="288" w:lineRule="auto"/>
        <w:ind w:left="420" w:rightChars="-45" w:right="-94"/>
        <w:jc w:val="right"/>
        <w:rPr>
          <w:rFonts w:ascii="Times New Roman" w:eastAsiaTheme="minorEastAsia" w:hAnsi="Times New Roman" w:cs="Times New Roman"/>
          <w:sz w:val="24"/>
          <w:szCs w:val="24"/>
        </w:rPr>
      </w:pPr>
    </w:p>
    <w:p w:rsidR="003A7F2A" w:rsidRDefault="003A7F2A" w:rsidP="00B132BC">
      <w:pPr>
        <w:pStyle w:val="a7"/>
        <w:adjustRightInd w:val="0"/>
        <w:snapToGrid w:val="0"/>
        <w:spacing w:line="288" w:lineRule="auto"/>
        <w:ind w:left="420" w:rightChars="-45" w:right="-94"/>
        <w:jc w:val="right"/>
        <w:rPr>
          <w:rFonts w:ascii="Times New Roman" w:eastAsiaTheme="minorEastAsia" w:hAnsi="Times New Roman" w:cs="Times New Roman"/>
          <w:sz w:val="24"/>
          <w:szCs w:val="24"/>
        </w:rPr>
      </w:pPr>
    </w:p>
    <w:p w:rsidR="003A7F2A" w:rsidRDefault="003A7F2A" w:rsidP="00B132BC">
      <w:pPr>
        <w:pStyle w:val="a7"/>
        <w:adjustRightInd w:val="0"/>
        <w:snapToGrid w:val="0"/>
        <w:spacing w:line="288" w:lineRule="auto"/>
        <w:ind w:left="420" w:rightChars="-45" w:right="-94"/>
        <w:jc w:val="right"/>
        <w:rPr>
          <w:rFonts w:ascii="Times New Roman" w:eastAsiaTheme="minorEastAsia" w:hAnsi="Times New Roman" w:cs="Times New Roman"/>
          <w:sz w:val="24"/>
          <w:szCs w:val="24"/>
        </w:rPr>
      </w:pPr>
    </w:p>
    <w:p w:rsidR="003A7F2A" w:rsidRDefault="003A7F2A" w:rsidP="00B132BC">
      <w:pPr>
        <w:pStyle w:val="a7"/>
        <w:adjustRightInd w:val="0"/>
        <w:snapToGrid w:val="0"/>
        <w:spacing w:line="288" w:lineRule="auto"/>
        <w:ind w:left="420" w:rightChars="-45" w:right="-94"/>
        <w:jc w:val="right"/>
        <w:rPr>
          <w:rFonts w:ascii="Times New Roman" w:eastAsiaTheme="minorEastAsia" w:hAnsi="Times New Roman" w:cs="Times New Roman"/>
          <w:sz w:val="24"/>
          <w:szCs w:val="24"/>
        </w:rPr>
      </w:pPr>
    </w:p>
    <w:p w:rsidR="003A7F2A" w:rsidRDefault="003A7F2A" w:rsidP="00B132BC">
      <w:pPr>
        <w:pStyle w:val="a7"/>
        <w:adjustRightInd w:val="0"/>
        <w:snapToGrid w:val="0"/>
        <w:spacing w:line="288" w:lineRule="auto"/>
        <w:ind w:left="420" w:rightChars="-45" w:right="-94"/>
        <w:jc w:val="right"/>
        <w:rPr>
          <w:rFonts w:ascii="Times New Roman" w:eastAsiaTheme="minorEastAsia" w:hAnsi="Times New Roman" w:cs="Times New Roman"/>
          <w:sz w:val="24"/>
          <w:szCs w:val="24"/>
        </w:rPr>
      </w:pPr>
    </w:p>
    <w:p w:rsidR="003A7F2A" w:rsidRDefault="003A7F2A" w:rsidP="00B132BC">
      <w:pPr>
        <w:pStyle w:val="a7"/>
        <w:adjustRightInd w:val="0"/>
        <w:snapToGrid w:val="0"/>
        <w:spacing w:line="288" w:lineRule="auto"/>
        <w:ind w:left="420" w:rightChars="-45" w:right="-94"/>
        <w:jc w:val="right"/>
        <w:rPr>
          <w:rFonts w:ascii="Times New Roman" w:eastAsiaTheme="minorEastAsia" w:hAnsi="Times New Roman" w:cs="Times New Roman"/>
          <w:sz w:val="24"/>
          <w:szCs w:val="24"/>
        </w:rPr>
      </w:pPr>
    </w:p>
    <w:p w:rsidR="003A7F2A" w:rsidRDefault="003A7F2A" w:rsidP="00B132BC">
      <w:pPr>
        <w:pStyle w:val="a7"/>
        <w:adjustRightInd w:val="0"/>
        <w:snapToGrid w:val="0"/>
        <w:spacing w:line="288" w:lineRule="auto"/>
        <w:ind w:left="420" w:rightChars="-45" w:right="-94"/>
        <w:jc w:val="right"/>
        <w:rPr>
          <w:rFonts w:ascii="Times New Roman" w:eastAsiaTheme="minorEastAsia" w:hAnsi="Times New Roman" w:cs="Times New Roman"/>
          <w:sz w:val="24"/>
          <w:szCs w:val="24"/>
        </w:rPr>
      </w:pPr>
    </w:p>
    <w:p w:rsidR="003A7F2A" w:rsidRDefault="003A7F2A" w:rsidP="00B132BC">
      <w:pPr>
        <w:pStyle w:val="a7"/>
        <w:adjustRightInd w:val="0"/>
        <w:snapToGrid w:val="0"/>
        <w:spacing w:line="288" w:lineRule="auto"/>
        <w:ind w:left="420" w:rightChars="-45" w:right="-94"/>
        <w:jc w:val="right"/>
        <w:rPr>
          <w:rFonts w:ascii="Times New Roman" w:eastAsiaTheme="minorEastAsia" w:hAnsi="Times New Roman" w:cs="Times New Roman"/>
          <w:sz w:val="24"/>
          <w:szCs w:val="24"/>
        </w:rPr>
      </w:pPr>
    </w:p>
    <w:p w:rsidR="003A7F2A" w:rsidRDefault="003A7F2A" w:rsidP="00B132BC">
      <w:pPr>
        <w:pStyle w:val="a7"/>
        <w:adjustRightInd w:val="0"/>
        <w:snapToGrid w:val="0"/>
        <w:spacing w:line="288" w:lineRule="auto"/>
        <w:ind w:left="420" w:rightChars="-45" w:right="-94"/>
        <w:jc w:val="right"/>
        <w:rPr>
          <w:rFonts w:ascii="Times New Roman" w:eastAsiaTheme="minorEastAsia" w:hAnsi="Times New Roman" w:cs="Times New Roman"/>
          <w:sz w:val="24"/>
          <w:szCs w:val="24"/>
        </w:rPr>
      </w:pPr>
    </w:p>
    <w:p w:rsidR="003A7F2A" w:rsidRDefault="003A7F2A" w:rsidP="00B132BC">
      <w:pPr>
        <w:pStyle w:val="a7"/>
        <w:adjustRightInd w:val="0"/>
        <w:snapToGrid w:val="0"/>
        <w:spacing w:line="288" w:lineRule="auto"/>
        <w:ind w:left="420" w:rightChars="-45" w:right="-94"/>
        <w:jc w:val="right"/>
        <w:rPr>
          <w:rFonts w:ascii="Times New Roman" w:eastAsiaTheme="minorEastAsia" w:hAnsi="Times New Roman" w:cs="Times New Roman"/>
          <w:sz w:val="24"/>
          <w:szCs w:val="24"/>
        </w:rPr>
      </w:pPr>
    </w:p>
    <w:p w:rsidR="003A7F2A" w:rsidRDefault="003A7F2A" w:rsidP="00B132BC">
      <w:pPr>
        <w:pStyle w:val="a7"/>
        <w:adjustRightInd w:val="0"/>
        <w:snapToGrid w:val="0"/>
        <w:spacing w:line="288" w:lineRule="auto"/>
        <w:ind w:left="420" w:rightChars="-45" w:right="-94"/>
        <w:jc w:val="right"/>
        <w:rPr>
          <w:rFonts w:ascii="Times New Roman" w:eastAsiaTheme="minorEastAsia" w:hAnsi="Times New Roman" w:cs="Times New Roman"/>
          <w:sz w:val="24"/>
          <w:szCs w:val="24"/>
        </w:rPr>
      </w:pPr>
    </w:p>
    <w:p w:rsidR="003A7F2A" w:rsidRDefault="003A7F2A" w:rsidP="00B132BC">
      <w:pPr>
        <w:pStyle w:val="a7"/>
        <w:adjustRightInd w:val="0"/>
        <w:snapToGrid w:val="0"/>
        <w:spacing w:line="288" w:lineRule="auto"/>
        <w:ind w:left="420" w:rightChars="-45" w:right="-94"/>
        <w:jc w:val="right"/>
        <w:rPr>
          <w:rFonts w:ascii="Times New Roman" w:eastAsiaTheme="minorEastAsia" w:hAnsi="Times New Roman" w:cs="Times New Roman"/>
          <w:sz w:val="24"/>
          <w:szCs w:val="24"/>
        </w:rPr>
      </w:pPr>
    </w:p>
    <w:p w:rsidR="003A7F2A" w:rsidRDefault="003A7F2A" w:rsidP="00B132BC">
      <w:pPr>
        <w:pStyle w:val="a7"/>
        <w:adjustRightInd w:val="0"/>
        <w:snapToGrid w:val="0"/>
        <w:spacing w:line="288" w:lineRule="auto"/>
        <w:ind w:left="420" w:rightChars="-45" w:right="-94"/>
        <w:jc w:val="right"/>
        <w:rPr>
          <w:rFonts w:ascii="Times New Roman" w:eastAsiaTheme="minorEastAsia" w:hAnsi="Times New Roman" w:cs="Times New Roman"/>
          <w:sz w:val="24"/>
          <w:szCs w:val="24"/>
        </w:rPr>
      </w:pPr>
    </w:p>
    <w:p w:rsidR="003A7F2A" w:rsidRDefault="003A7F2A" w:rsidP="00B132BC">
      <w:pPr>
        <w:pStyle w:val="a7"/>
        <w:adjustRightInd w:val="0"/>
        <w:snapToGrid w:val="0"/>
        <w:spacing w:line="288" w:lineRule="auto"/>
        <w:ind w:left="420" w:rightChars="-45" w:right="-94"/>
        <w:jc w:val="right"/>
        <w:rPr>
          <w:rFonts w:ascii="Times New Roman" w:eastAsiaTheme="minorEastAsia" w:hAnsi="Times New Roman" w:cs="Times New Roman"/>
          <w:sz w:val="24"/>
          <w:szCs w:val="24"/>
        </w:rPr>
      </w:pPr>
    </w:p>
    <w:p w:rsidR="003A7F2A" w:rsidRPr="00975441" w:rsidRDefault="003A7F2A" w:rsidP="00B132BC">
      <w:pPr>
        <w:pStyle w:val="a7"/>
        <w:adjustRightInd w:val="0"/>
        <w:snapToGrid w:val="0"/>
        <w:spacing w:line="288" w:lineRule="auto"/>
        <w:ind w:left="420" w:rightChars="-45" w:right="-94"/>
        <w:jc w:val="right"/>
        <w:rPr>
          <w:rFonts w:ascii="Times New Roman" w:eastAsiaTheme="minorEastAsia" w:hAnsi="Times New Roman" w:cs="Times New Roman"/>
          <w:sz w:val="24"/>
          <w:szCs w:val="24"/>
        </w:rPr>
      </w:pPr>
    </w:p>
    <w:p w:rsidR="00665BD2" w:rsidRDefault="00975441" w:rsidP="00B132BC">
      <w:pPr>
        <w:pStyle w:val="a7"/>
        <w:numPr>
          <w:ilvl w:val="0"/>
          <w:numId w:val="18"/>
        </w:numPr>
        <w:adjustRightInd w:val="0"/>
        <w:snapToGrid w:val="0"/>
        <w:spacing w:line="288" w:lineRule="auto"/>
        <w:ind w:rightChars="-45" w:right="-94"/>
        <w:rPr>
          <w:rFonts w:ascii="Times New Roman" w:eastAsiaTheme="minorEastAsia" w:hAnsi="Times New Roman" w:cs="Times New Roman"/>
          <w:sz w:val="24"/>
          <w:szCs w:val="24"/>
        </w:rPr>
      </w:pPr>
      <w:r w:rsidRPr="00975441">
        <w:rPr>
          <w:rFonts w:ascii="Times New Roman" w:eastAsiaTheme="minorEastAsia" w:hAnsi="Times New Roman" w:cs="Times New Roman"/>
          <w:sz w:val="24"/>
          <w:szCs w:val="24"/>
        </w:rPr>
        <w:lastRenderedPageBreak/>
        <w:t>（</w:t>
      </w:r>
      <w:r w:rsidRPr="00975441">
        <w:rPr>
          <w:rFonts w:ascii="Times New Roman" w:eastAsiaTheme="minorEastAsia" w:hAnsi="Times New Roman" w:cs="Times New Roman"/>
          <w:sz w:val="24"/>
          <w:szCs w:val="24"/>
        </w:rPr>
        <w:t>9</w:t>
      </w:r>
      <w:r w:rsidRPr="00975441">
        <w:rPr>
          <w:rFonts w:ascii="Times New Roman" w:eastAsiaTheme="minorEastAsia" w:hAnsi="Times New Roman" w:cs="Times New Roman"/>
          <w:sz w:val="24"/>
          <w:szCs w:val="24"/>
        </w:rPr>
        <w:t>分）某校为了解七、八年级学生</w:t>
      </w:r>
      <w:r w:rsidRPr="00BD2323">
        <w:rPr>
          <w:rFonts w:asciiTheme="minorEastAsia" w:eastAsiaTheme="minorEastAsia" w:hAnsiTheme="minorEastAsia" w:cs="Times New Roman"/>
          <w:sz w:val="24"/>
          <w:szCs w:val="24"/>
        </w:rPr>
        <w:t>对“防溺水”安全</w:t>
      </w:r>
      <w:r w:rsidRPr="00975441">
        <w:rPr>
          <w:rFonts w:ascii="Times New Roman" w:eastAsiaTheme="minorEastAsia" w:hAnsi="Times New Roman" w:cs="Times New Roman"/>
          <w:sz w:val="24"/>
          <w:szCs w:val="24"/>
        </w:rPr>
        <w:t>知识的掌握情况，从七</w:t>
      </w:r>
      <w:r w:rsidR="0087554A">
        <w:rPr>
          <w:rFonts w:ascii="Times New Roman" w:eastAsiaTheme="minorEastAsia" w:hAnsi="Times New Roman" w:cs="Times New Roman" w:hint="eastAsia"/>
          <w:sz w:val="24"/>
          <w:szCs w:val="24"/>
        </w:rPr>
        <w:t>、</w:t>
      </w:r>
      <w:r w:rsidRPr="00975441">
        <w:rPr>
          <w:rFonts w:ascii="Times New Roman" w:eastAsiaTheme="minorEastAsia" w:hAnsi="Times New Roman" w:cs="Times New Roman"/>
          <w:sz w:val="24"/>
          <w:szCs w:val="24"/>
        </w:rPr>
        <w:t>八年级各随机抽取</w:t>
      </w:r>
      <w:r w:rsidRPr="00975441">
        <w:rPr>
          <w:rFonts w:ascii="Times New Roman" w:eastAsiaTheme="minorEastAsia" w:hAnsi="Times New Roman" w:cs="Times New Roman"/>
          <w:sz w:val="24"/>
          <w:szCs w:val="24"/>
        </w:rPr>
        <w:t>50</w:t>
      </w:r>
      <w:r w:rsidRPr="00975441">
        <w:rPr>
          <w:rFonts w:ascii="Times New Roman" w:eastAsiaTheme="minorEastAsia" w:hAnsi="Times New Roman" w:cs="Times New Roman"/>
          <w:sz w:val="24"/>
          <w:szCs w:val="24"/>
        </w:rPr>
        <w:t>名学生进行测试，并对成绩（百分制）进行整理</w:t>
      </w:r>
      <w:r w:rsidR="0087554A">
        <w:rPr>
          <w:rFonts w:ascii="Times New Roman" w:eastAsiaTheme="minorEastAsia" w:hAnsi="Times New Roman" w:cs="Times New Roman" w:hint="eastAsia"/>
          <w:sz w:val="24"/>
          <w:szCs w:val="24"/>
        </w:rPr>
        <w:t>、</w:t>
      </w:r>
      <w:r w:rsidRPr="00975441">
        <w:rPr>
          <w:rFonts w:ascii="Times New Roman" w:eastAsiaTheme="minorEastAsia" w:hAnsi="Times New Roman" w:cs="Times New Roman"/>
          <w:sz w:val="24"/>
          <w:szCs w:val="24"/>
        </w:rPr>
        <w:t>描述和分析，部分信息如下</w:t>
      </w:r>
      <w:r w:rsidR="0087554A">
        <w:rPr>
          <w:rFonts w:ascii="Times New Roman" w:eastAsiaTheme="minorEastAsia" w:hAnsi="Times New Roman" w:cs="Times New Roman" w:hint="eastAsia"/>
          <w:sz w:val="24"/>
          <w:szCs w:val="24"/>
        </w:rPr>
        <w:t>：</w:t>
      </w:r>
    </w:p>
    <w:p w:rsidR="00665BD2" w:rsidRDefault="00975441" w:rsidP="00B132BC">
      <w:pPr>
        <w:pStyle w:val="a7"/>
        <w:adjustRightInd w:val="0"/>
        <w:snapToGrid w:val="0"/>
        <w:spacing w:line="288" w:lineRule="auto"/>
        <w:ind w:left="420" w:rightChars="-45" w:right="-94"/>
        <w:rPr>
          <w:rFonts w:ascii="Times New Roman" w:eastAsiaTheme="minorEastAsia" w:hAnsi="Times New Roman" w:cs="Times New Roman"/>
          <w:sz w:val="24"/>
          <w:szCs w:val="24"/>
        </w:rPr>
      </w:pPr>
      <w:r w:rsidRPr="0087554A">
        <w:rPr>
          <w:rFonts w:ascii="Times New Roman" w:eastAsiaTheme="minorEastAsia" w:hAnsi="Times New Roman" w:cs="Times New Roman"/>
          <w:sz w:val="24"/>
          <w:szCs w:val="24"/>
        </w:rPr>
        <w:t>a</w:t>
      </w:r>
      <w:r w:rsidRPr="00665BD2">
        <w:rPr>
          <w:rFonts w:ascii="Times New Roman" w:eastAsiaTheme="minorEastAsia" w:hAnsi="Times New Roman" w:cs="Times New Roman"/>
          <w:sz w:val="24"/>
          <w:szCs w:val="24"/>
        </w:rPr>
        <w:t>．七年级成绩频数分布直方图：</w:t>
      </w:r>
    </w:p>
    <w:p w:rsidR="00790BD7" w:rsidRDefault="00790BD7" w:rsidP="00B132BC">
      <w:pPr>
        <w:pStyle w:val="a7"/>
        <w:adjustRightInd w:val="0"/>
        <w:snapToGrid w:val="0"/>
        <w:spacing w:line="288" w:lineRule="auto"/>
        <w:ind w:left="420" w:rightChars="-45" w:right="-94"/>
        <w:rPr>
          <w:rFonts w:ascii="Times New Roman" w:eastAsiaTheme="minorEastAsia" w:hAnsi="Times New Roman" w:cs="Times New Roman"/>
          <w:sz w:val="24"/>
          <w:szCs w:val="24"/>
        </w:rPr>
      </w:pPr>
      <w:r w:rsidRPr="00790BD7">
        <w:rPr>
          <w:rFonts w:ascii="Times New Roman" w:eastAsiaTheme="minorEastAsia" w:hAnsi="Times New Roman" w:cs="Times New Roman"/>
          <w:noProof/>
          <w:sz w:val="24"/>
          <w:szCs w:val="24"/>
        </w:rPr>
        <w:drawing>
          <wp:inline distT="0" distB="0" distL="0" distR="0">
            <wp:extent cx="2695575" cy="20574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95575" cy="2057400"/>
                    </a:xfrm>
                    <a:prstGeom prst="rect">
                      <a:avLst/>
                    </a:prstGeom>
                    <a:noFill/>
                    <a:ln>
                      <a:noFill/>
                    </a:ln>
                  </pic:spPr>
                </pic:pic>
              </a:graphicData>
            </a:graphic>
          </wp:inline>
        </w:drawing>
      </w:r>
    </w:p>
    <w:p w:rsidR="00665BD2" w:rsidRDefault="00975441" w:rsidP="00B132BC">
      <w:pPr>
        <w:pStyle w:val="a7"/>
        <w:adjustRightInd w:val="0"/>
        <w:snapToGrid w:val="0"/>
        <w:spacing w:line="288" w:lineRule="auto"/>
        <w:ind w:left="420" w:rightChars="-45" w:right="-94"/>
        <w:rPr>
          <w:rFonts w:ascii="Times New Roman" w:eastAsiaTheme="minorEastAsia" w:hAnsi="Times New Roman" w:cs="Times New Roman"/>
          <w:sz w:val="24"/>
          <w:szCs w:val="24"/>
        </w:rPr>
      </w:pPr>
      <w:r w:rsidRPr="0087554A">
        <w:rPr>
          <w:rFonts w:ascii="Times New Roman" w:eastAsiaTheme="minorEastAsia" w:hAnsi="Times New Roman" w:cs="Times New Roman"/>
          <w:sz w:val="24"/>
          <w:szCs w:val="24"/>
        </w:rPr>
        <w:t>b</w:t>
      </w:r>
      <w:r w:rsidRPr="00975441">
        <w:rPr>
          <w:rFonts w:ascii="Times New Roman" w:eastAsiaTheme="minorEastAsia" w:hAnsi="Times New Roman" w:cs="Times New Roman"/>
          <w:sz w:val="24"/>
          <w:szCs w:val="24"/>
        </w:rPr>
        <w:t>．七年级成绩在</w:t>
      </w:r>
      <w:r w:rsidRPr="00975441">
        <w:rPr>
          <w:rFonts w:ascii="Times New Roman" w:eastAsiaTheme="minorEastAsia" w:hAnsi="Times New Roman" w:cs="Times New Roman"/>
          <w:sz w:val="24"/>
          <w:szCs w:val="24"/>
        </w:rPr>
        <w:t>70</w:t>
      </w:r>
      <w:r w:rsidR="009C648F" w:rsidRPr="009C648F">
        <w:rPr>
          <w:rFonts w:hAnsi="宋体" w:cs="Times New Roman"/>
          <w:szCs w:val="24"/>
        </w:rPr>
        <w:t>≤</w:t>
      </w:r>
      <w:r w:rsidRPr="00665BD2">
        <w:rPr>
          <w:rFonts w:ascii="Times New Roman" w:eastAsiaTheme="minorEastAsia" w:hAnsi="Times New Roman" w:cs="Times New Roman"/>
          <w:i/>
          <w:sz w:val="24"/>
          <w:szCs w:val="24"/>
        </w:rPr>
        <w:t>x</w:t>
      </w:r>
      <w:r w:rsidR="009C648F" w:rsidRPr="009C648F">
        <w:rPr>
          <w:rFonts w:hAnsi="宋体" w:cs="Times New Roman"/>
          <w:sz w:val="20"/>
          <w:szCs w:val="24"/>
        </w:rPr>
        <w:t>＜</w:t>
      </w:r>
      <w:r w:rsidRPr="00975441">
        <w:rPr>
          <w:rFonts w:ascii="Times New Roman" w:eastAsiaTheme="minorEastAsia" w:hAnsi="Times New Roman" w:cs="Times New Roman"/>
          <w:sz w:val="24"/>
          <w:szCs w:val="24"/>
        </w:rPr>
        <w:t>80</w:t>
      </w:r>
      <w:r w:rsidRPr="00975441">
        <w:rPr>
          <w:rFonts w:ascii="Times New Roman" w:eastAsiaTheme="minorEastAsia" w:hAnsi="Times New Roman" w:cs="Times New Roman"/>
          <w:sz w:val="24"/>
          <w:szCs w:val="24"/>
        </w:rPr>
        <w:t>这一组的是：</w:t>
      </w:r>
    </w:p>
    <w:p w:rsidR="00665BD2" w:rsidRDefault="00975441" w:rsidP="00B132BC">
      <w:pPr>
        <w:pStyle w:val="a7"/>
        <w:adjustRightInd w:val="0"/>
        <w:snapToGrid w:val="0"/>
        <w:spacing w:line="288" w:lineRule="auto"/>
        <w:ind w:left="420" w:rightChars="-45" w:right="-94"/>
        <w:rPr>
          <w:rFonts w:ascii="Times New Roman" w:eastAsiaTheme="minorEastAsia" w:hAnsi="Times New Roman" w:cs="Times New Roman"/>
          <w:sz w:val="24"/>
          <w:szCs w:val="24"/>
        </w:rPr>
      </w:pPr>
      <w:r w:rsidRPr="00975441">
        <w:rPr>
          <w:rFonts w:ascii="Times New Roman" w:eastAsiaTheme="minorEastAsia" w:hAnsi="Times New Roman" w:cs="Times New Roman"/>
          <w:sz w:val="24"/>
          <w:szCs w:val="24"/>
        </w:rPr>
        <w:t xml:space="preserve">70  72  74  75  76  </w:t>
      </w:r>
      <w:proofErr w:type="spellStart"/>
      <w:r w:rsidRPr="00975441">
        <w:rPr>
          <w:rFonts w:ascii="Times New Roman" w:eastAsiaTheme="minorEastAsia" w:hAnsi="Times New Roman" w:cs="Times New Roman"/>
          <w:sz w:val="24"/>
          <w:szCs w:val="24"/>
        </w:rPr>
        <w:t>76</w:t>
      </w:r>
      <w:proofErr w:type="spellEnd"/>
      <w:r w:rsidRPr="00975441">
        <w:rPr>
          <w:rFonts w:ascii="Times New Roman" w:eastAsiaTheme="minorEastAsia" w:hAnsi="Times New Roman" w:cs="Times New Roman"/>
          <w:sz w:val="24"/>
          <w:szCs w:val="24"/>
        </w:rPr>
        <w:t xml:space="preserve">  77  </w:t>
      </w:r>
      <w:proofErr w:type="spellStart"/>
      <w:r w:rsidRPr="00975441">
        <w:rPr>
          <w:rFonts w:ascii="Times New Roman" w:eastAsiaTheme="minorEastAsia" w:hAnsi="Times New Roman" w:cs="Times New Roman"/>
          <w:sz w:val="24"/>
          <w:szCs w:val="24"/>
        </w:rPr>
        <w:t>77</w:t>
      </w:r>
      <w:proofErr w:type="spellEnd"/>
      <w:r w:rsidRPr="00975441">
        <w:rPr>
          <w:rFonts w:ascii="Times New Roman" w:eastAsiaTheme="minorEastAsia" w:hAnsi="Times New Roman" w:cs="Times New Roman"/>
          <w:sz w:val="24"/>
          <w:szCs w:val="24"/>
        </w:rPr>
        <w:t xml:space="preserve">  </w:t>
      </w:r>
      <w:proofErr w:type="spellStart"/>
      <w:r w:rsidRPr="00975441">
        <w:rPr>
          <w:rFonts w:ascii="Times New Roman" w:eastAsiaTheme="minorEastAsia" w:hAnsi="Times New Roman" w:cs="Times New Roman"/>
          <w:sz w:val="24"/>
          <w:szCs w:val="24"/>
        </w:rPr>
        <w:t>77</w:t>
      </w:r>
      <w:proofErr w:type="spellEnd"/>
      <w:r w:rsidRPr="00975441">
        <w:rPr>
          <w:rFonts w:ascii="Times New Roman" w:eastAsiaTheme="minorEastAsia" w:hAnsi="Times New Roman" w:cs="Times New Roman"/>
          <w:sz w:val="24"/>
          <w:szCs w:val="24"/>
        </w:rPr>
        <w:t xml:space="preserve">  78  79</w:t>
      </w:r>
    </w:p>
    <w:p w:rsidR="00975441" w:rsidRPr="00975441" w:rsidRDefault="00975441" w:rsidP="00B132BC">
      <w:pPr>
        <w:pStyle w:val="a7"/>
        <w:adjustRightInd w:val="0"/>
        <w:snapToGrid w:val="0"/>
        <w:spacing w:line="288" w:lineRule="auto"/>
        <w:ind w:left="420" w:rightChars="-45" w:right="-94"/>
        <w:rPr>
          <w:rFonts w:ascii="Times New Roman" w:eastAsiaTheme="minorEastAsia" w:hAnsi="Times New Roman" w:cs="Times New Roman"/>
          <w:sz w:val="24"/>
          <w:szCs w:val="24"/>
        </w:rPr>
      </w:pPr>
      <w:r w:rsidRPr="0087554A">
        <w:rPr>
          <w:rFonts w:ascii="Times New Roman" w:eastAsiaTheme="minorEastAsia" w:hAnsi="Times New Roman" w:cs="Times New Roman"/>
          <w:sz w:val="24"/>
          <w:szCs w:val="24"/>
        </w:rPr>
        <w:t>c</w:t>
      </w:r>
      <w:r w:rsidRPr="00975441">
        <w:rPr>
          <w:rFonts w:ascii="Times New Roman" w:eastAsiaTheme="minorEastAsia" w:hAnsi="Times New Roman" w:cs="Times New Roman"/>
          <w:sz w:val="24"/>
          <w:szCs w:val="24"/>
        </w:rPr>
        <w:t>．七、八年级成绩的平均数、中位数如下：</w:t>
      </w:r>
    </w:p>
    <w:tbl>
      <w:tblPr>
        <w:tblStyle w:val="a4"/>
        <w:tblW w:w="3787" w:type="dxa"/>
        <w:tblInd w:w="421" w:type="dxa"/>
        <w:tblLook w:val="04A0"/>
      </w:tblPr>
      <w:tblGrid>
        <w:gridCol w:w="992"/>
        <w:gridCol w:w="1261"/>
        <w:gridCol w:w="1534"/>
      </w:tblGrid>
      <w:tr w:rsidR="00975441" w:rsidRPr="00975441" w:rsidTr="00665BD2">
        <w:trPr>
          <w:trHeight w:val="379"/>
        </w:trPr>
        <w:tc>
          <w:tcPr>
            <w:tcW w:w="992" w:type="dxa"/>
            <w:vAlign w:val="center"/>
          </w:tcPr>
          <w:p w:rsidR="00975441" w:rsidRPr="00975441" w:rsidRDefault="00975441" w:rsidP="00B132BC">
            <w:pPr>
              <w:adjustRightInd w:val="0"/>
              <w:snapToGrid w:val="0"/>
              <w:spacing w:line="288" w:lineRule="auto"/>
              <w:jc w:val="center"/>
              <w:rPr>
                <w:rFonts w:ascii="Times New Roman" w:hAnsi="Times New Roman" w:cs="Times New Roman"/>
                <w:sz w:val="24"/>
                <w:szCs w:val="24"/>
              </w:rPr>
            </w:pPr>
            <w:r w:rsidRPr="00975441">
              <w:rPr>
                <w:rFonts w:ascii="Times New Roman" w:hAnsi="Times New Roman" w:cs="Times New Roman"/>
                <w:sz w:val="24"/>
                <w:szCs w:val="24"/>
              </w:rPr>
              <w:t>年级</w:t>
            </w:r>
          </w:p>
        </w:tc>
        <w:tc>
          <w:tcPr>
            <w:tcW w:w="1261" w:type="dxa"/>
            <w:vAlign w:val="center"/>
          </w:tcPr>
          <w:p w:rsidR="00975441" w:rsidRPr="00975441" w:rsidRDefault="00975441" w:rsidP="00B132BC">
            <w:pPr>
              <w:adjustRightInd w:val="0"/>
              <w:snapToGrid w:val="0"/>
              <w:spacing w:line="288" w:lineRule="auto"/>
              <w:jc w:val="center"/>
              <w:rPr>
                <w:rFonts w:ascii="Times New Roman" w:hAnsi="Times New Roman" w:cs="Times New Roman"/>
                <w:sz w:val="24"/>
                <w:szCs w:val="24"/>
              </w:rPr>
            </w:pPr>
            <w:r w:rsidRPr="00975441">
              <w:rPr>
                <w:rFonts w:ascii="Times New Roman" w:hAnsi="Times New Roman" w:cs="Times New Roman"/>
                <w:sz w:val="24"/>
                <w:szCs w:val="24"/>
              </w:rPr>
              <w:t>平均数</w:t>
            </w:r>
          </w:p>
        </w:tc>
        <w:tc>
          <w:tcPr>
            <w:tcW w:w="0" w:type="auto"/>
            <w:vAlign w:val="center"/>
          </w:tcPr>
          <w:p w:rsidR="00975441" w:rsidRPr="00975441" w:rsidRDefault="00975441" w:rsidP="00B132BC">
            <w:pPr>
              <w:adjustRightInd w:val="0"/>
              <w:snapToGrid w:val="0"/>
              <w:spacing w:line="288" w:lineRule="auto"/>
              <w:jc w:val="center"/>
              <w:rPr>
                <w:rFonts w:ascii="Times New Roman" w:hAnsi="Times New Roman" w:cs="Times New Roman"/>
                <w:sz w:val="24"/>
                <w:szCs w:val="24"/>
              </w:rPr>
            </w:pPr>
            <w:r w:rsidRPr="00975441">
              <w:rPr>
                <w:rFonts w:ascii="Times New Roman" w:hAnsi="Times New Roman" w:cs="Times New Roman"/>
                <w:sz w:val="24"/>
                <w:szCs w:val="24"/>
              </w:rPr>
              <w:t>中位数</w:t>
            </w:r>
          </w:p>
        </w:tc>
      </w:tr>
      <w:tr w:rsidR="00975441" w:rsidRPr="00975441" w:rsidTr="00665BD2">
        <w:trPr>
          <w:trHeight w:val="398"/>
        </w:trPr>
        <w:tc>
          <w:tcPr>
            <w:tcW w:w="992" w:type="dxa"/>
            <w:vAlign w:val="center"/>
          </w:tcPr>
          <w:p w:rsidR="00975441" w:rsidRPr="00975441" w:rsidRDefault="00975441" w:rsidP="00B132BC">
            <w:pPr>
              <w:adjustRightInd w:val="0"/>
              <w:snapToGrid w:val="0"/>
              <w:spacing w:line="288" w:lineRule="auto"/>
              <w:jc w:val="center"/>
              <w:rPr>
                <w:rFonts w:ascii="Times New Roman" w:hAnsi="Times New Roman" w:cs="Times New Roman"/>
                <w:sz w:val="24"/>
                <w:szCs w:val="24"/>
              </w:rPr>
            </w:pPr>
            <w:r w:rsidRPr="00975441">
              <w:rPr>
                <w:rFonts w:ascii="Times New Roman" w:hAnsi="Times New Roman" w:cs="Times New Roman"/>
                <w:sz w:val="24"/>
                <w:szCs w:val="24"/>
              </w:rPr>
              <w:t>七</w:t>
            </w:r>
          </w:p>
        </w:tc>
        <w:tc>
          <w:tcPr>
            <w:tcW w:w="1261" w:type="dxa"/>
            <w:vAlign w:val="center"/>
          </w:tcPr>
          <w:p w:rsidR="00975441" w:rsidRPr="00975441" w:rsidRDefault="00975441" w:rsidP="00B132BC">
            <w:pPr>
              <w:adjustRightInd w:val="0"/>
              <w:snapToGrid w:val="0"/>
              <w:spacing w:line="288" w:lineRule="auto"/>
              <w:jc w:val="center"/>
              <w:rPr>
                <w:rFonts w:ascii="Times New Roman" w:hAnsi="Times New Roman" w:cs="Times New Roman"/>
                <w:sz w:val="24"/>
                <w:szCs w:val="24"/>
              </w:rPr>
            </w:pPr>
            <w:r w:rsidRPr="00975441">
              <w:rPr>
                <w:rFonts w:ascii="Times New Roman" w:hAnsi="Times New Roman" w:cs="Times New Roman"/>
                <w:sz w:val="24"/>
                <w:szCs w:val="24"/>
              </w:rPr>
              <w:t>76</w:t>
            </w:r>
            <w:r w:rsidR="00665BD2">
              <w:rPr>
                <w:rFonts w:ascii="Times New Roman" w:hAnsi="Times New Roman" w:cs="Times New Roman" w:hint="eastAsia"/>
                <w:sz w:val="24"/>
                <w:szCs w:val="24"/>
              </w:rPr>
              <w:t>.</w:t>
            </w:r>
            <w:r w:rsidRPr="00975441">
              <w:rPr>
                <w:rFonts w:ascii="Times New Roman" w:hAnsi="Times New Roman" w:cs="Times New Roman"/>
                <w:sz w:val="24"/>
                <w:szCs w:val="24"/>
              </w:rPr>
              <w:t>9</w:t>
            </w:r>
          </w:p>
        </w:tc>
        <w:tc>
          <w:tcPr>
            <w:tcW w:w="0" w:type="auto"/>
            <w:vAlign w:val="center"/>
          </w:tcPr>
          <w:p w:rsidR="00975441" w:rsidRPr="00975441" w:rsidRDefault="00975441" w:rsidP="00B132BC">
            <w:pPr>
              <w:adjustRightInd w:val="0"/>
              <w:snapToGrid w:val="0"/>
              <w:spacing w:line="288" w:lineRule="auto"/>
              <w:jc w:val="center"/>
              <w:rPr>
                <w:rFonts w:ascii="Times New Roman" w:hAnsi="Times New Roman" w:cs="Times New Roman"/>
                <w:sz w:val="24"/>
                <w:szCs w:val="24"/>
              </w:rPr>
            </w:pPr>
            <w:r w:rsidRPr="00665BD2">
              <w:rPr>
                <w:rFonts w:ascii="Times New Roman" w:hAnsi="Times New Roman" w:cs="Times New Roman"/>
                <w:i/>
                <w:sz w:val="24"/>
                <w:szCs w:val="24"/>
              </w:rPr>
              <w:t>m</w:t>
            </w:r>
          </w:p>
        </w:tc>
      </w:tr>
      <w:tr w:rsidR="00975441" w:rsidRPr="00975441" w:rsidTr="00665BD2">
        <w:trPr>
          <w:trHeight w:val="379"/>
        </w:trPr>
        <w:tc>
          <w:tcPr>
            <w:tcW w:w="992" w:type="dxa"/>
            <w:vAlign w:val="center"/>
          </w:tcPr>
          <w:p w:rsidR="00975441" w:rsidRPr="00975441" w:rsidRDefault="00975441" w:rsidP="00B132BC">
            <w:pPr>
              <w:adjustRightInd w:val="0"/>
              <w:snapToGrid w:val="0"/>
              <w:spacing w:line="288" w:lineRule="auto"/>
              <w:jc w:val="center"/>
              <w:rPr>
                <w:rFonts w:ascii="Times New Roman" w:hAnsi="Times New Roman" w:cs="Times New Roman"/>
                <w:sz w:val="24"/>
                <w:szCs w:val="24"/>
              </w:rPr>
            </w:pPr>
            <w:r w:rsidRPr="00975441">
              <w:rPr>
                <w:rFonts w:ascii="Times New Roman" w:hAnsi="Times New Roman" w:cs="Times New Roman"/>
                <w:sz w:val="24"/>
                <w:szCs w:val="24"/>
              </w:rPr>
              <w:t>八</w:t>
            </w:r>
          </w:p>
        </w:tc>
        <w:tc>
          <w:tcPr>
            <w:tcW w:w="1261" w:type="dxa"/>
            <w:vAlign w:val="center"/>
          </w:tcPr>
          <w:p w:rsidR="00975441" w:rsidRPr="00975441" w:rsidRDefault="00975441" w:rsidP="00B132BC">
            <w:pPr>
              <w:adjustRightInd w:val="0"/>
              <w:snapToGrid w:val="0"/>
              <w:spacing w:line="288" w:lineRule="auto"/>
              <w:jc w:val="center"/>
              <w:rPr>
                <w:rFonts w:ascii="Times New Roman" w:hAnsi="Times New Roman" w:cs="Times New Roman"/>
                <w:sz w:val="24"/>
                <w:szCs w:val="24"/>
              </w:rPr>
            </w:pPr>
            <w:r w:rsidRPr="00975441">
              <w:rPr>
                <w:rFonts w:ascii="Times New Roman" w:hAnsi="Times New Roman" w:cs="Times New Roman"/>
                <w:sz w:val="24"/>
                <w:szCs w:val="24"/>
              </w:rPr>
              <w:t>79</w:t>
            </w:r>
            <w:r w:rsidR="00665BD2">
              <w:rPr>
                <w:rFonts w:ascii="Times New Roman" w:hAnsi="Times New Roman" w:cs="Times New Roman" w:hint="eastAsia"/>
                <w:sz w:val="24"/>
                <w:szCs w:val="24"/>
              </w:rPr>
              <w:t>.</w:t>
            </w:r>
            <w:r w:rsidRPr="00975441">
              <w:rPr>
                <w:rFonts w:ascii="Times New Roman" w:hAnsi="Times New Roman" w:cs="Times New Roman"/>
                <w:sz w:val="24"/>
                <w:szCs w:val="24"/>
              </w:rPr>
              <w:t>2</w:t>
            </w:r>
          </w:p>
        </w:tc>
        <w:tc>
          <w:tcPr>
            <w:tcW w:w="0" w:type="auto"/>
            <w:vAlign w:val="center"/>
          </w:tcPr>
          <w:p w:rsidR="00975441" w:rsidRPr="00975441" w:rsidRDefault="00975441" w:rsidP="00B132BC">
            <w:pPr>
              <w:adjustRightInd w:val="0"/>
              <w:snapToGrid w:val="0"/>
              <w:spacing w:line="288" w:lineRule="auto"/>
              <w:jc w:val="center"/>
              <w:rPr>
                <w:rFonts w:ascii="Times New Roman" w:hAnsi="Times New Roman" w:cs="Times New Roman"/>
                <w:sz w:val="24"/>
                <w:szCs w:val="24"/>
              </w:rPr>
            </w:pPr>
            <w:r w:rsidRPr="00975441">
              <w:rPr>
                <w:rFonts w:ascii="Times New Roman" w:hAnsi="Times New Roman" w:cs="Times New Roman"/>
                <w:sz w:val="24"/>
                <w:szCs w:val="24"/>
              </w:rPr>
              <w:t>79</w:t>
            </w:r>
            <w:r w:rsidR="00665BD2">
              <w:rPr>
                <w:rFonts w:ascii="Times New Roman" w:hAnsi="Times New Roman" w:cs="Times New Roman" w:hint="eastAsia"/>
                <w:sz w:val="24"/>
                <w:szCs w:val="24"/>
              </w:rPr>
              <w:t>.</w:t>
            </w:r>
            <w:r w:rsidRPr="00975441">
              <w:rPr>
                <w:rFonts w:ascii="Times New Roman" w:hAnsi="Times New Roman" w:cs="Times New Roman"/>
                <w:sz w:val="24"/>
                <w:szCs w:val="24"/>
              </w:rPr>
              <w:t>5</w:t>
            </w:r>
          </w:p>
        </w:tc>
      </w:tr>
    </w:tbl>
    <w:p w:rsidR="00975441" w:rsidRPr="00975441" w:rsidRDefault="00975441" w:rsidP="00B132BC">
      <w:pPr>
        <w:adjustRightInd w:val="0"/>
        <w:snapToGrid w:val="0"/>
        <w:ind w:firstLine="420"/>
        <w:rPr>
          <w:rFonts w:ascii="Times New Roman" w:hAnsi="Times New Roman" w:cs="Times New Roman"/>
          <w:sz w:val="24"/>
          <w:szCs w:val="24"/>
        </w:rPr>
      </w:pPr>
      <w:r w:rsidRPr="00975441">
        <w:rPr>
          <w:rFonts w:ascii="Times New Roman" w:hAnsi="Times New Roman" w:cs="Times New Roman"/>
          <w:sz w:val="24"/>
          <w:szCs w:val="24"/>
        </w:rPr>
        <w:t>根据以上信息，回答下列问题</w:t>
      </w:r>
    </w:p>
    <w:p w:rsidR="00975441" w:rsidRPr="00975441" w:rsidRDefault="00975441" w:rsidP="00B132BC">
      <w:pPr>
        <w:adjustRightInd w:val="0"/>
        <w:snapToGrid w:val="0"/>
        <w:ind w:firstLine="420"/>
        <w:rPr>
          <w:rFonts w:ascii="Times New Roman" w:hAnsi="Times New Roman" w:cs="Times New Roman"/>
          <w:sz w:val="24"/>
          <w:szCs w:val="24"/>
        </w:rPr>
      </w:pPr>
      <w:r w:rsidRPr="00975441">
        <w:rPr>
          <w:rFonts w:ascii="Times New Roman" w:hAnsi="Times New Roman" w:cs="Times New Roman"/>
          <w:sz w:val="24"/>
          <w:szCs w:val="24"/>
        </w:rPr>
        <w:t>（</w:t>
      </w:r>
      <w:r w:rsidRPr="00975441">
        <w:rPr>
          <w:rFonts w:ascii="Times New Roman" w:hAnsi="Times New Roman" w:cs="Times New Roman"/>
          <w:sz w:val="24"/>
          <w:szCs w:val="24"/>
        </w:rPr>
        <w:t>1</w:t>
      </w:r>
      <w:r w:rsidRPr="00975441">
        <w:rPr>
          <w:rFonts w:ascii="Times New Roman" w:hAnsi="Times New Roman" w:cs="Times New Roman"/>
          <w:sz w:val="24"/>
          <w:szCs w:val="24"/>
        </w:rPr>
        <w:t>）在这次测试中，七年级在</w:t>
      </w:r>
      <w:r w:rsidRPr="00975441">
        <w:rPr>
          <w:rFonts w:ascii="Times New Roman" w:hAnsi="Times New Roman" w:cs="Times New Roman"/>
          <w:sz w:val="24"/>
          <w:szCs w:val="24"/>
        </w:rPr>
        <w:t>80</w:t>
      </w:r>
      <w:r w:rsidRPr="00975441">
        <w:rPr>
          <w:rFonts w:ascii="Times New Roman" w:hAnsi="Times New Roman" w:cs="Times New Roman"/>
          <w:sz w:val="24"/>
          <w:szCs w:val="24"/>
        </w:rPr>
        <w:t>分以上（含</w:t>
      </w:r>
      <w:r w:rsidRPr="00975441">
        <w:rPr>
          <w:rFonts w:ascii="Times New Roman" w:hAnsi="Times New Roman" w:cs="Times New Roman"/>
          <w:sz w:val="24"/>
          <w:szCs w:val="24"/>
        </w:rPr>
        <w:t>80</w:t>
      </w:r>
      <w:r w:rsidRPr="00975441">
        <w:rPr>
          <w:rFonts w:ascii="Times New Roman" w:hAnsi="Times New Roman" w:cs="Times New Roman"/>
          <w:sz w:val="24"/>
          <w:szCs w:val="24"/>
        </w:rPr>
        <w:t>分）的有</w:t>
      </w:r>
      <w:r w:rsidRPr="00975441">
        <w:rPr>
          <w:rFonts w:ascii="Times New Roman" w:hAnsi="Times New Roman" w:cs="Times New Roman"/>
          <w:sz w:val="24"/>
          <w:szCs w:val="24"/>
        </w:rPr>
        <w:t>__________</w:t>
      </w:r>
      <w:r w:rsidRPr="00975441">
        <w:rPr>
          <w:rFonts w:ascii="Times New Roman" w:hAnsi="Times New Roman" w:cs="Times New Roman"/>
          <w:sz w:val="24"/>
          <w:szCs w:val="24"/>
        </w:rPr>
        <w:t>人；</w:t>
      </w:r>
    </w:p>
    <w:p w:rsidR="00975441" w:rsidRPr="00975441" w:rsidRDefault="00975441" w:rsidP="00B132BC">
      <w:pPr>
        <w:adjustRightInd w:val="0"/>
        <w:snapToGrid w:val="0"/>
        <w:ind w:firstLine="420"/>
        <w:rPr>
          <w:rFonts w:ascii="Times New Roman" w:hAnsi="Times New Roman" w:cs="Times New Roman"/>
          <w:sz w:val="24"/>
          <w:szCs w:val="24"/>
        </w:rPr>
      </w:pPr>
      <w:r w:rsidRPr="00975441">
        <w:rPr>
          <w:rFonts w:ascii="Times New Roman" w:hAnsi="Times New Roman" w:cs="Times New Roman"/>
          <w:sz w:val="24"/>
          <w:szCs w:val="24"/>
        </w:rPr>
        <w:t>（</w:t>
      </w:r>
      <w:r w:rsidRPr="00975441">
        <w:rPr>
          <w:rFonts w:ascii="Times New Roman" w:hAnsi="Times New Roman" w:cs="Times New Roman"/>
          <w:sz w:val="24"/>
          <w:szCs w:val="24"/>
        </w:rPr>
        <w:t>2</w:t>
      </w:r>
      <w:r w:rsidRPr="00975441">
        <w:rPr>
          <w:rFonts w:ascii="Times New Roman" w:hAnsi="Times New Roman" w:cs="Times New Roman"/>
          <w:sz w:val="24"/>
          <w:szCs w:val="24"/>
        </w:rPr>
        <w:t>）表中</w:t>
      </w:r>
      <w:r w:rsidRPr="00665BD2">
        <w:rPr>
          <w:rFonts w:ascii="Times New Roman" w:hAnsi="Times New Roman" w:cs="Times New Roman"/>
          <w:i/>
          <w:sz w:val="24"/>
          <w:szCs w:val="24"/>
        </w:rPr>
        <w:t>m</w:t>
      </w:r>
      <w:r w:rsidRPr="00975441">
        <w:rPr>
          <w:rFonts w:ascii="Times New Roman" w:hAnsi="Times New Roman" w:cs="Times New Roman"/>
          <w:sz w:val="24"/>
          <w:szCs w:val="24"/>
        </w:rPr>
        <w:t>的值为</w:t>
      </w:r>
      <w:r w:rsidRPr="00975441">
        <w:rPr>
          <w:rFonts w:ascii="Times New Roman" w:hAnsi="Times New Roman" w:cs="Times New Roman"/>
          <w:sz w:val="24"/>
          <w:szCs w:val="24"/>
        </w:rPr>
        <w:t>__________</w:t>
      </w:r>
      <w:r w:rsidRPr="00975441">
        <w:rPr>
          <w:rFonts w:ascii="Times New Roman" w:hAnsi="Times New Roman" w:cs="Times New Roman"/>
          <w:sz w:val="24"/>
          <w:szCs w:val="24"/>
        </w:rPr>
        <w:t>；</w:t>
      </w:r>
    </w:p>
    <w:p w:rsidR="00975441" w:rsidRPr="00975441" w:rsidRDefault="00975441" w:rsidP="00B132BC">
      <w:pPr>
        <w:adjustRightInd w:val="0"/>
        <w:snapToGrid w:val="0"/>
        <w:ind w:left="420"/>
        <w:rPr>
          <w:rFonts w:ascii="Times New Roman" w:hAnsi="Times New Roman" w:cs="Times New Roman"/>
          <w:sz w:val="24"/>
          <w:szCs w:val="24"/>
        </w:rPr>
      </w:pPr>
      <w:r w:rsidRPr="00975441">
        <w:rPr>
          <w:rFonts w:ascii="Times New Roman" w:hAnsi="Times New Roman" w:cs="Times New Roman"/>
          <w:sz w:val="24"/>
          <w:szCs w:val="24"/>
        </w:rPr>
        <w:t>（</w:t>
      </w:r>
      <w:r w:rsidRPr="00975441">
        <w:rPr>
          <w:rFonts w:ascii="Times New Roman" w:hAnsi="Times New Roman" w:cs="Times New Roman"/>
          <w:sz w:val="24"/>
          <w:szCs w:val="24"/>
        </w:rPr>
        <w:t>3</w:t>
      </w:r>
      <w:r w:rsidRPr="00975441">
        <w:rPr>
          <w:rFonts w:ascii="Times New Roman" w:hAnsi="Times New Roman" w:cs="Times New Roman"/>
          <w:sz w:val="24"/>
          <w:szCs w:val="24"/>
        </w:rPr>
        <w:t>）在这次测试中，七年级学生甲与八年级学生乙的成绩都是</w:t>
      </w:r>
      <w:r w:rsidRPr="00975441">
        <w:rPr>
          <w:rFonts w:ascii="Times New Roman" w:hAnsi="Times New Roman" w:cs="Times New Roman"/>
          <w:sz w:val="24"/>
          <w:szCs w:val="24"/>
        </w:rPr>
        <w:t>78</w:t>
      </w:r>
      <w:r w:rsidRPr="00975441">
        <w:rPr>
          <w:rFonts w:ascii="Times New Roman" w:hAnsi="Times New Roman" w:cs="Times New Roman"/>
          <w:sz w:val="24"/>
          <w:szCs w:val="24"/>
        </w:rPr>
        <w:t>分，请判断两位学生在各自年级的排名谁更靠前，并说明理由；</w:t>
      </w:r>
    </w:p>
    <w:p w:rsidR="00975441" w:rsidRDefault="00975441" w:rsidP="00B132BC">
      <w:pPr>
        <w:adjustRightInd w:val="0"/>
        <w:snapToGrid w:val="0"/>
        <w:ind w:left="420"/>
        <w:rPr>
          <w:rFonts w:ascii="Times New Roman" w:hAnsi="Times New Roman" w:cs="Times New Roman"/>
          <w:sz w:val="24"/>
          <w:szCs w:val="24"/>
        </w:rPr>
      </w:pPr>
      <w:r w:rsidRPr="00975441">
        <w:rPr>
          <w:rFonts w:ascii="Times New Roman" w:hAnsi="Times New Roman" w:cs="Times New Roman"/>
          <w:sz w:val="24"/>
          <w:szCs w:val="24"/>
        </w:rPr>
        <w:t>（</w:t>
      </w:r>
      <w:r w:rsidRPr="00975441">
        <w:rPr>
          <w:rFonts w:ascii="Times New Roman" w:hAnsi="Times New Roman" w:cs="Times New Roman"/>
          <w:sz w:val="24"/>
          <w:szCs w:val="24"/>
        </w:rPr>
        <w:t>4</w:t>
      </w:r>
      <w:r w:rsidRPr="00975441">
        <w:rPr>
          <w:rFonts w:ascii="Times New Roman" w:hAnsi="Times New Roman" w:cs="Times New Roman"/>
          <w:sz w:val="24"/>
          <w:szCs w:val="24"/>
        </w:rPr>
        <w:t>）该校七年级学生有</w:t>
      </w:r>
      <w:r w:rsidRPr="00975441">
        <w:rPr>
          <w:rFonts w:ascii="Times New Roman" w:hAnsi="Times New Roman" w:cs="Times New Roman"/>
          <w:sz w:val="24"/>
          <w:szCs w:val="24"/>
        </w:rPr>
        <w:t>400</w:t>
      </w:r>
      <w:r w:rsidRPr="00975441">
        <w:rPr>
          <w:rFonts w:ascii="Times New Roman" w:hAnsi="Times New Roman" w:cs="Times New Roman"/>
          <w:sz w:val="24"/>
          <w:szCs w:val="24"/>
        </w:rPr>
        <w:t>人，假设全部参加此次测试，请估计七年级成绩超过平均数</w:t>
      </w:r>
      <w:r w:rsidRPr="00975441">
        <w:rPr>
          <w:rFonts w:ascii="Times New Roman" w:hAnsi="Times New Roman" w:cs="Times New Roman"/>
          <w:sz w:val="24"/>
          <w:szCs w:val="24"/>
        </w:rPr>
        <w:t>76</w:t>
      </w:r>
      <w:r w:rsidR="00665BD2">
        <w:rPr>
          <w:rFonts w:ascii="Times New Roman" w:hAnsi="Times New Roman" w:cs="Times New Roman" w:hint="eastAsia"/>
          <w:sz w:val="24"/>
          <w:szCs w:val="24"/>
        </w:rPr>
        <w:t>.</w:t>
      </w:r>
      <w:r w:rsidRPr="00975441">
        <w:rPr>
          <w:rFonts w:ascii="Times New Roman" w:hAnsi="Times New Roman" w:cs="Times New Roman"/>
          <w:sz w:val="24"/>
          <w:szCs w:val="24"/>
        </w:rPr>
        <w:t>9</w:t>
      </w:r>
      <w:r w:rsidRPr="00975441">
        <w:rPr>
          <w:rFonts w:ascii="Times New Roman" w:hAnsi="Times New Roman" w:cs="Times New Roman"/>
          <w:sz w:val="24"/>
          <w:szCs w:val="24"/>
        </w:rPr>
        <w:t>分的人数．</w:t>
      </w:r>
    </w:p>
    <w:p w:rsidR="003A7F2A" w:rsidRDefault="003A7F2A" w:rsidP="00B132BC">
      <w:pPr>
        <w:adjustRightInd w:val="0"/>
        <w:snapToGrid w:val="0"/>
        <w:ind w:left="420"/>
        <w:rPr>
          <w:rFonts w:ascii="Times New Roman" w:hAnsi="Times New Roman" w:cs="Times New Roman"/>
          <w:sz w:val="24"/>
          <w:szCs w:val="24"/>
        </w:rPr>
      </w:pPr>
    </w:p>
    <w:p w:rsidR="003A7F2A" w:rsidRDefault="003A7F2A" w:rsidP="00B132BC">
      <w:pPr>
        <w:adjustRightInd w:val="0"/>
        <w:snapToGrid w:val="0"/>
        <w:ind w:left="420"/>
        <w:rPr>
          <w:rFonts w:ascii="Times New Roman" w:hAnsi="Times New Roman" w:cs="Times New Roman"/>
          <w:sz w:val="24"/>
          <w:szCs w:val="24"/>
        </w:rPr>
      </w:pPr>
    </w:p>
    <w:p w:rsidR="003A7F2A" w:rsidRDefault="003A7F2A" w:rsidP="00B132BC">
      <w:pPr>
        <w:adjustRightInd w:val="0"/>
        <w:snapToGrid w:val="0"/>
        <w:ind w:left="420"/>
        <w:rPr>
          <w:rFonts w:ascii="Times New Roman" w:hAnsi="Times New Roman" w:cs="Times New Roman"/>
          <w:sz w:val="24"/>
          <w:szCs w:val="24"/>
        </w:rPr>
      </w:pPr>
    </w:p>
    <w:p w:rsidR="003A7F2A" w:rsidRDefault="003A7F2A" w:rsidP="00B132BC">
      <w:pPr>
        <w:adjustRightInd w:val="0"/>
        <w:snapToGrid w:val="0"/>
        <w:ind w:left="420"/>
        <w:rPr>
          <w:rFonts w:ascii="Times New Roman" w:hAnsi="Times New Roman" w:cs="Times New Roman"/>
          <w:sz w:val="24"/>
          <w:szCs w:val="24"/>
        </w:rPr>
      </w:pPr>
    </w:p>
    <w:p w:rsidR="003A7F2A" w:rsidRDefault="003A7F2A" w:rsidP="00B132BC">
      <w:pPr>
        <w:adjustRightInd w:val="0"/>
        <w:snapToGrid w:val="0"/>
        <w:ind w:left="420"/>
        <w:rPr>
          <w:rFonts w:ascii="Times New Roman" w:hAnsi="Times New Roman" w:cs="Times New Roman"/>
          <w:sz w:val="24"/>
          <w:szCs w:val="24"/>
        </w:rPr>
      </w:pPr>
    </w:p>
    <w:p w:rsidR="003A7F2A" w:rsidRDefault="003A7F2A" w:rsidP="00B132BC">
      <w:pPr>
        <w:adjustRightInd w:val="0"/>
        <w:snapToGrid w:val="0"/>
        <w:ind w:left="420"/>
        <w:rPr>
          <w:rFonts w:ascii="Times New Roman" w:hAnsi="Times New Roman" w:cs="Times New Roman"/>
          <w:sz w:val="24"/>
          <w:szCs w:val="24"/>
        </w:rPr>
      </w:pPr>
    </w:p>
    <w:p w:rsidR="003A7F2A" w:rsidRDefault="003A7F2A" w:rsidP="00B132BC">
      <w:pPr>
        <w:adjustRightInd w:val="0"/>
        <w:snapToGrid w:val="0"/>
        <w:ind w:left="420"/>
        <w:rPr>
          <w:rFonts w:ascii="Times New Roman" w:hAnsi="Times New Roman" w:cs="Times New Roman"/>
          <w:sz w:val="24"/>
          <w:szCs w:val="24"/>
        </w:rPr>
      </w:pPr>
    </w:p>
    <w:p w:rsidR="003A7F2A" w:rsidRDefault="003A7F2A" w:rsidP="00B132BC">
      <w:pPr>
        <w:adjustRightInd w:val="0"/>
        <w:snapToGrid w:val="0"/>
        <w:ind w:left="420"/>
        <w:rPr>
          <w:rFonts w:ascii="Times New Roman" w:hAnsi="Times New Roman" w:cs="Times New Roman"/>
          <w:sz w:val="24"/>
          <w:szCs w:val="24"/>
        </w:rPr>
      </w:pPr>
    </w:p>
    <w:p w:rsidR="003A7F2A" w:rsidRDefault="003A7F2A" w:rsidP="00B132BC">
      <w:pPr>
        <w:adjustRightInd w:val="0"/>
        <w:snapToGrid w:val="0"/>
        <w:ind w:left="420"/>
        <w:rPr>
          <w:rFonts w:ascii="Times New Roman" w:hAnsi="Times New Roman" w:cs="Times New Roman"/>
          <w:sz w:val="24"/>
          <w:szCs w:val="24"/>
        </w:rPr>
      </w:pPr>
    </w:p>
    <w:p w:rsidR="003A7F2A" w:rsidRDefault="003A7F2A" w:rsidP="00B132BC">
      <w:pPr>
        <w:adjustRightInd w:val="0"/>
        <w:snapToGrid w:val="0"/>
        <w:ind w:left="420"/>
        <w:rPr>
          <w:rFonts w:ascii="Times New Roman" w:hAnsi="Times New Roman" w:cs="Times New Roman"/>
          <w:sz w:val="24"/>
          <w:szCs w:val="24"/>
        </w:rPr>
      </w:pPr>
    </w:p>
    <w:p w:rsidR="003A7F2A" w:rsidRPr="00975441" w:rsidRDefault="003A7F2A" w:rsidP="00B132BC">
      <w:pPr>
        <w:adjustRightInd w:val="0"/>
        <w:snapToGrid w:val="0"/>
        <w:ind w:left="420"/>
        <w:rPr>
          <w:rFonts w:ascii="Times New Roman" w:hAnsi="Times New Roman" w:cs="Times New Roman"/>
          <w:sz w:val="24"/>
          <w:szCs w:val="24"/>
        </w:rPr>
      </w:pPr>
    </w:p>
    <w:p w:rsidR="00975441" w:rsidRPr="003A7F2A" w:rsidRDefault="00975441" w:rsidP="003A7F2A">
      <w:pPr>
        <w:pStyle w:val="a7"/>
        <w:numPr>
          <w:ilvl w:val="0"/>
          <w:numId w:val="18"/>
        </w:numPr>
        <w:adjustRightInd w:val="0"/>
        <w:snapToGrid w:val="0"/>
        <w:spacing w:line="288" w:lineRule="auto"/>
        <w:ind w:rightChars="-45" w:right="-94"/>
        <w:jc w:val="left"/>
        <w:rPr>
          <w:rFonts w:ascii="Times New Roman" w:eastAsiaTheme="minorEastAsia" w:hAnsi="Times New Roman" w:cs="Times New Roman"/>
          <w:sz w:val="24"/>
          <w:szCs w:val="24"/>
        </w:rPr>
      </w:pPr>
      <w:r w:rsidRPr="00975441">
        <w:rPr>
          <w:rFonts w:ascii="Times New Roman" w:eastAsiaTheme="minorEastAsia" w:hAnsi="Times New Roman" w:cs="Times New Roman"/>
          <w:sz w:val="24"/>
          <w:szCs w:val="24"/>
        </w:rPr>
        <w:lastRenderedPageBreak/>
        <w:t>（</w:t>
      </w:r>
      <w:r w:rsidRPr="00975441">
        <w:rPr>
          <w:rFonts w:ascii="Times New Roman" w:eastAsiaTheme="minorEastAsia" w:hAnsi="Times New Roman" w:cs="Times New Roman"/>
          <w:sz w:val="24"/>
          <w:szCs w:val="24"/>
        </w:rPr>
        <w:t>9</w:t>
      </w:r>
      <w:r w:rsidRPr="00975441">
        <w:rPr>
          <w:rFonts w:ascii="Times New Roman" w:eastAsiaTheme="minorEastAsia" w:hAnsi="Times New Roman" w:cs="Times New Roman"/>
          <w:sz w:val="24"/>
          <w:szCs w:val="24"/>
        </w:rPr>
        <w:t>分）数学兴趣小组到黄河风景名胜区测量炎帝塑像（塑像中高者）的高度</w:t>
      </w:r>
      <w:r w:rsidR="0087554A" w:rsidRPr="00975441">
        <w:rPr>
          <w:rFonts w:ascii="Times New Roman" w:hAnsi="Times New Roman" w:cs="Times New Roman"/>
          <w:sz w:val="24"/>
          <w:szCs w:val="24"/>
        </w:rPr>
        <w:t>．</w:t>
      </w:r>
      <w:r w:rsidRPr="003A7F2A">
        <w:rPr>
          <w:rFonts w:ascii="Times New Roman" w:eastAsiaTheme="minorEastAsia" w:hAnsi="Times New Roman" w:cs="Times New Roman"/>
          <w:sz w:val="24"/>
          <w:szCs w:val="24"/>
        </w:rPr>
        <w:t>如图所示，炎帝塑像</w:t>
      </w:r>
      <w:r w:rsidRPr="003A7F2A">
        <w:rPr>
          <w:rFonts w:ascii="Times New Roman" w:eastAsiaTheme="minorEastAsia" w:hAnsi="Times New Roman" w:cs="Times New Roman"/>
          <w:i/>
          <w:sz w:val="24"/>
          <w:szCs w:val="24"/>
        </w:rPr>
        <w:t>DE</w:t>
      </w:r>
      <w:r w:rsidRPr="003A7F2A">
        <w:rPr>
          <w:rFonts w:ascii="Times New Roman" w:eastAsiaTheme="minorEastAsia" w:hAnsi="Times New Roman" w:cs="Times New Roman"/>
          <w:sz w:val="24"/>
          <w:szCs w:val="24"/>
        </w:rPr>
        <w:t>在高</w:t>
      </w:r>
      <w:r w:rsidRPr="003A7F2A">
        <w:rPr>
          <w:rFonts w:ascii="Times New Roman" w:eastAsiaTheme="minorEastAsia" w:hAnsi="Times New Roman" w:cs="Times New Roman"/>
          <w:sz w:val="24"/>
          <w:szCs w:val="24"/>
        </w:rPr>
        <w:t xml:space="preserve">55 </w:t>
      </w:r>
      <w:r w:rsidR="0087554A" w:rsidRPr="003A7F2A">
        <w:rPr>
          <w:rFonts w:ascii="Times New Roman" w:eastAsiaTheme="minorEastAsia" w:hAnsi="Times New Roman" w:cs="Times New Roman"/>
          <w:sz w:val="24"/>
          <w:szCs w:val="24"/>
        </w:rPr>
        <w:t>m</w:t>
      </w:r>
      <w:r w:rsidRPr="003A7F2A">
        <w:rPr>
          <w:rFonts w:ascii="Times New Roman" w:eastAsiaTheme="minorEastAsia" w:hAnsi="Times New Roman" w:cs="Times New Roman"/>
          <w:sz w:val="24"/>
          <w:szCs w:val="24"/>
        </w:rPr>
        <w:t>的小山</w:t>
      </w:r>
      <w:r w:rsidRPr="003A7F2A">
        <w:rPr>
          <w:rFonts w:ascii="Times New Roman" w:eastAsiaTheme="minorEastAsia" w:hAnsi="Times New Roman" w:cs="Times New Roman"/>
          <w:i/>
          <w:sz w:val="24"/>
          <w:szCs w:val="24"/>
        </w:rPr>
        <w:t>EC</w:t>
      </w:r>
      <w:r w:rsidRPr="003A7F2A">
        <w:rPr>
          <w:rFonts w:ascii="Times New Roman" w:eastAsiaTheme="minorEastAsia" w:hAnsi="Times New Roman" w:cs="Times New Roman"/>
          <w:sz w:val="24"/>
          <w:szCs w:val="24"/>
        </w:rPr>
        <w:t>上，在</w:t>
      </w:r>
      <w:r w:rsidRPr="003A7F2A">
        <w:rPr>
          <w:rFonts w:ascii="Times New Roman" w:eastAsiaTheme="minorEastAsia" w:hAnsi="Times New Roman" w:cs="Times New Roman"/>
          <w:i/>
          <w:sz w:val="24"/>
          <w:szCs w:val="24"/>
        </w:rPr>
        <w:t>A</w:t>
      </w:r>
      <w:r w:rsidRPr="003A7F2A">
        <w:rPr>
          <w:rFonts w:ascii="Times New Roman" w:eastAsiaTheme="minorEastAsia" w:hAnsi="Times New Roman" w:cs="Times New Roman"/>
          <w:sz w:val="24"/>
          <w:szCs w:val="24"/>
        </w:rPr>
        <w:t>处测得塑像底部</w:t>
      </w:r>
      <w:r w:rsidRPr="003A7F2A">
        <w:rPr>
          <w:rFonts w:ascii="Times New Roman" w:eastAsiaTheme="minorEastAsia" w:hAnsi="Times New Roman" w:cs="Times New Roman"/>
          <w:i/>
          <w:sz w:val="24"/>
          <w:szCs w:val="24"/>
        </w:rPr>
        <w:t>E</w:t>
      </w:r>
      <w:r w:rsidRPr="003A7F2A">
        <w:rPr>
          <w:rFonts w:ascii="Times New Roman" w:eastAsiaTheme="minorEastAsia" w:hAnsi="Times New Roman" w:cs="Times New Roman"/>
          <w:sz w:val="24"/>
          <w:szCs w:val="24"/>
        </w:rPr>
        <w:t>的仰角为</w:t>
      </w:r>
      <w:r w:rsidRPr="003A7F2A">
        <w:rPr>
          <w:rFonts w:ascii="Times New Roman" w:eastAsiaTheme="minorEastAsia" w:hAnsi="Times New Roman" w:cs="Times New Roman"/>
          <w:sz w:val="24"/>
          <w:szCs w:val="24"/>
        </w:rPr>
        <w:t>34°</w:t>
      </w:r>
      <w:r w:rsidRPr="003A7F2A">
        <w:rPr>
          <w:rFonts w:ascii="Times New Roman" w:eastAsiaTheme="minorEastAsia" w:hAnsi="Times New Roman" w:cs="Times New Roman"/>
          <w:sz w:val="24"/>
          <w:szCs w:val="24"/>
        </w:rPr>
        <w:t>，再沿</w:t>
      </w:r>
      <w:r w:rsidRPr="003A7F2A">
        <w:rPr>
          <w:rFonts w:ascii="Times New Roman" w:eastAsiaTheme="minorEastAsia" w:hAnsi="Times New Roman" w:cs="Times New Roman"/>
          <w:i/>
          <w:sz w:val="24"/>
          <w:szCs w:val="24"/>
        </w:rPr>
        <w:t>AC</w:t>
      </w:r>
      <w:r w:rsidRPr="003A7F2A">
        <w:rPr>
          <w:rFonts w:ascii="Times New Roman" w:eastAsiaTheme="minorEastAsia" w:hAnsi="Times New Roman" w:cs="Times New Roman"/>
          <w:sz w:val="24"/>
          <w:szCs w:val="24"/>
        </w:rPr>
        <w:t>方向前进</w:t>
      </w:r>
      <w:r w:rsidRPr="003A7F2A">
        <w:rPr>
          <w:rFonts w:ascii="Times New Roman" w:eastAsiaTheme="minorEastAsia" w:hAnsi="Times New Roman" w:cs="Times New Roman"/>
          <w:sz w:val="24"/>
          <w:szCs w:val="24"/>
        </w:rPr>
        <w:t xml:space="preserve">21 </w:t>
      </w:r>
      <w:r w:rsidR="0087554A" w:rsidRPr="003A7F2A">
        <w:rPr>
          <w:rFonts w:ascii="Times New Roman" w:eastAsiaTheme="minorEastAsia" w:hAnsi="Times New Roman" w:cs="Times New Roman"/>
          <w:sz w:val="24"/>
          <w:szCs w:val="24"/>
        </w:rPr>
        <w:t>m</w:t>
      </w:r>
      <w:r w:rsidRPr="003A7F2A">
        <w:rPr>
          <w:rFonts w:ascii="Times New Roman" w:eastAsiaTheme="minorEastAsia" w:hAnsi="Times New Roman" w:cs="Times New Roman"/>
          <w:sz w:val="24"/>
          <w:szCs w:val="24"/>
        </w:rPr>
        <w:t>到达</w:t>
      </w:r>
      <w:r w:rsidRPr="003A7F2A">
        <w:rPr>
          <w:rFonts w:ascii="Times New Roman" w:eastAsiaTheme="minorEastAsia" w:hAnsi="Times New Roman" w:cs="Times New Roman"/>
          <w:i/>
          <w:sz w:val="24"/>
          <w:szCs w:val="24"/>
        </w:rPr>
        <w:t>B</w:t>
      </w:r>
      <w:r w:rsidRPr="003A7F2A">
        <w:rPr>
          <w:rFonts w:ascii="Times New Roman" w:eastAsiaTheme="minorEastAsia" w:hAnsi="Times New Roman" w:cs="Times New Roman"/>
          <w:sz w:val="24"/>
          <w:szCs w:val="24"/>
        </w:rPr>
        <w:t>处，测得塑像顶部</w:t>
      </w:r>
      <w:r w:rsidRPr="003A7F2A">
        <w:rPr>
          <w:rFonts w:ascii="Times New Roman" w:eastAsiaTheme="minorEastAsia" w:hAnsi="Times New Roman" w:cs="Times New Roman"/>
          <w:i/>
          <w:sz w:val="24"/>
          <w:szCs w:val="24"/>
        </w:rPr>
        <w:t>D</w:t>
      </w:r>
      <w:r w:rsidRPr="003A7F2A">
        <w:rPr>
          <w:rFonts w:ascii="Times New Roman" w:eastAsiaTheme="minorEastAsia" w:hAnsi="Times New Roman" w:cs="Times New Roman"/>
          <w:sz w:val="24"/>
          <w:szCs w:val="24"/>
        </w:rPr>
        <w:t>的仰角为</w:t>
      </w:r>
      <w:r w:rsidRPr="003A7F2A">
        <w:rPr>
          <w:rFonts w:ascii="Times New Roman" w:eastAsiaTheme="minorEastAsia" w:hAnsi="Times New Roman" w:cs="Times New Roman"/>
          <w:sz w:val="24"/>
          <w:szCs w:val="24"/>
        </w:rPr>
        <w:t>60°</w:t>
      </w:r>
      <w:r w:rsidRPr="003A7F2A">
        <w:rPr>
          <w:rFonts w:ascii="Times New Roman" w:eastAsiaTheme="minorEastAsia" w:hAnsi="Times New Roman" w:cs="Times New Roman"/>
          <w:sz w:val="24"/>
          <w:szCs w:val="24"/>
        </w:rPr>
        <w:t>，求炎帝塑</w:t>
      </w:r>
      <w:r w:rsidRPr="003A7F2A">
        <w:rPr>
          <w:rFonts w:ascii="Times New Roman" w:eastAsiaTheme="minorEastAsia" w:hAnsi="Times New Roman" w:cs="Times New Roman"/>
          <w:spacing w:val="-4"/>
          <w:sz w:val="24"/>
          <w:szCs w:val="24"/>
        </w:rPr>
        <w:t>像</w:t>
      </w:r>
      <w:r w:rsidRPr="003A7F2A">
        <w:rPr>
          <w:rFonts w:ascii="Times New Roman" w:eastAsiaTheme="minorEastAsia" w:hAnsi="Times New Roman" w:cs="Times New Roman"/>
          <w:i/>
          <w:spacing w:val="-4"/>
          <w:sz w:val="24"/>
          <w:szCs w:val="24"/>
        </w:rPr>
        <w:t>DE</w:t>
      </w:r>
      <w:r w:rsidRPr="003A7F2A">
        <w:rPr>
          <w:rFonts w:ascii="Times New Roman" w:eastAsiaTheme="minorEastAsia" w:hAnsi="Times New Roman" w:cs="Times New Roman"/>
          <w:spacing w:val="-4"/>
          <w:sz w:val="24"/>
          <w:szCs w:val="24"/>
        </w:rPr>
        <w:t>的高度．（精确到</w:t>
      </w:r>
      <w:r w:rsidRPr="003A7F2A">
        <w:rPr>
          <w:rFonts w:ascii="Times New Roman" w:eastAsiaTheme="minorEastAsia" w:hAnsi="Times New Roman" w:cs="Times New Roman"/>
          <w:spacing w:val="-4"/>
          <w:sz w:val="24"/>
          <w:szCs w:val="24"/>
        </w:rPr>
        <w:t>1</w:t>
      </w:r>
      <w:r w:rsidR="0004307E" w:rsidRPr="003A7F2A">
        <w:rPr>
          <w:rFonts w:ascii="Times New Roman" w:eastAsiaTheme="minorEastAsia" w:hAnsi="Times New Roman" w:cs="Times New Roman"/>
          <w:spacing w:val="-4"/>
          <w:sz w:val="24"/>
          <w:szCs w:val="24"/>
        </w:rPr>
        <w:t xml:space="preserve"> </w:t>
      </w:r>
      <w:r w:rsidRPr="003A7F2A">
        <w:rPr>
          <w:rFonts w:ascii="Times New Roman" w:eastAsiaTheme="minorEastAsia" w:hAnsi="Times New Roman" w:cs="Times New Roman"/>
          <w:sz w:val="24"/>
          <w:szCs w:val="24"/>
        </w:rPr>
        <w:t>m</w:t>
      </w:r>
      <w:r w:rsidRPr="003A7F2A">
        <w:rPr>
          <w:rFonts w:ascii="Times New Roman" w:eastAsiaTheme="minorEastAsia" w:hAnsi="Times New Roman" w:cs="Times New Roman"/>
          <w:spacing w:val="-4"/>
          <w:sz w:val="24"/>
          <w:szCs w:val="24"/>
        </w:rPr>
        <w:t>．参考数据：</w:t>
      </w:r>
      <w:r w:rsidRPr="003A7F2A">
        <w:rPr>
          <w:rFonts w:ascii="Times New Roman" w:eastAsiaTheme="minorEastAsia" w:hAnsi="Times New Roman" w:cs="Times New Roman"/>
          <w:sz w:val="24"/>
          <w:szCs w:val="24"/>
        </w:rPr>
        <w:t>sin</w:t>
      </w:r>
      <w:r w:rsidRPr="003A7F2A">
        <w:rPr>
          <w:rFonts w:ascii="Times New Roman" w:eastAsiaTheme="minorEastAsia" w:hAnsi="Times New Roman" w:cs="Times New Roman"/>
          <w:spacing w:val="-4"/>
          <w:sz w:val="24"/>
          <w:szCs w:val="24"/>
        </w:rPr>
        <w:t>34°≈0</w:t>
      </w:r>
      <w:r w:rsidR="00665BD2" w:rsidRPr="003A7F2A">
        <w:rPr>
          <w:rFonts w:ascii="Times New Roman" w:eastAsiaTheme="minorEastAsia" w:hAnsi="Times New Roman" w:cs="Times New Roman" w:hint="eastAsia"/>
          <w:spacing w:val="-4"/>
          <w:sz w:val="24"/>
          <w:szCs w:val="24"/>
        </w:rPr>
        <w:t>.</w:t>
      </w:r>
      <w:r w:rsidRPr="003A7F2A">
        <w:rPr>
          <w:rFonts w:ascii="Times New Roman" w:eastAsiaTheme="minorEastAsia" w:hAnsi="Times New Roman" w:cs="Times New Roman"/>
          <w:spacing w:val="-4"/>
          <w:sz w:val="24"/>
          <w:szCs w:val="24"/>
        </w:rPr>
        <w:t>56</w:t>
      </w:r>
      <w:r w:rsidRPr="003A7F2A">
        <w:rPr>
          <w:rFonts w:ascii="Times New Roman" w:eastAsiaTheme="minorEastAsia" w:hAnsi="Times New Roman" w:cs="Times New Roman"/>
          <w:spacing w:val="-4"/>
          <w:sz w:val="24"/>
          <w:szCs w:val="24"/>
        </w:rPr>
        <w:t>，</w:t>
      </w:r>
      <w:r w:rsidRPr="003A7F2A">
        <w:rPr>
          <w:rFonts w:ascii="Times New Roman" w:eastAsiaTheme="minorEastAsia" w:hAnsi="Times New Roman" w:cs="Times New Roman"/>
          <w:sz w:val="24"/>
          <w:szCs w:val="24"/>
        </w:rPr>
        <w:t>cos34°≈0</w:t>
      </w:r>
      <w:r w:rsidR="00665BD2" w:rsidRPr="003A7F2A">
        <w:rPr>
          <w:rFonts w:ascii="Times New Roman" w:eastAsiaTheme="minorEastAsia" w:hAnsi="Times New Roman" w:cs="Times New Roman" w:hint="eastAsia"/>
          <w:sz w:val="24"/>
          <w:szCs w:val="24"/>
        </w:rPr>
        <w:t>.</w:t>
      </w:r>
      <w:r w:rsidRPr="003A7F2A">
        <w:rPr>
          <w:rFonts w:ascii="Times New Roman" w:eastAsiaTheme="minorEastAsia" w:hAnsi="Times New Roman" w:cs="Times New Roman"/>
          <w:sz w:val="24"/>
          <w:szCs w:val="24"/>
        </w:rPr>
        <w:t>83</w:t>
      </w:r>
      <w:r w:rsidRPr="003A7F2A">
        <w:rPr>
          <w:rFonts w:ascii="Times New Roman" w:eastAsiaTheme="minorEastAsia" w:hAnsi="Times New Roman" w:cs="Times New Roman"/>
          <w:sz w:val="24"/>
          <w:szCs w:val="24"/>
        </w:rPr>
        <w:t>．</w:t>
      </w:r>
      <w:r w:rsidRPr="003A7F2A">
        <w:rPr>
          <w:rFonts w:ascii="Times New Roman" w:eastAsiaTheme="minorEastAsia" w:hAnsi="Times New Roman" w:cs="Times New Roman"/>
          <w:sz w:val="24"/>
          <w:szCs w:val="24"/>
        </w:rPr>
        <w:t>tan34°≈0</w:t>
      </w:r>
      <w:r w:rsidR="00665BD2" w:rsidRPr="003A7F2A">
        <w:rPr>
          <w:rFonts w:ascii="Times New Roman" w:eastAsiaTheme="minorEastAsia" w:hAnsi="Times New Roman" w:cs="Times New Roman" w:hint="eastAsia"/>
          <w:sz w:val="24"/>
          <w:szCs w:val="24"/>
        </w:rPr>
        <w:t>.</w:t>
      </w:r>
      <w:r w:rsidRPr="003A7F2A">
        <w:rPr>
          <w:rFonts w:ascii="Times New Roman" w:eastAsiaTheme="minorEastAsia" w:hAnsi="Times New Roman" w:cs="Times New Roman"/>
          <w:sz w:val="24"/>
          <w:szCs w:val="24"/>
        </w:rPr>
        <w:t>67</w:t>
      </w:r>
      <w:r w:rsidRPr="003A7F2A">
        <w:rPr>
          <w:rFonts w:ascii="Times New Roman" w:eastAsiaTheme="minorEastAsia" w:hAnsi="Times New Roman" w:cs="Times New Roman"/>
          <w:sz w:val="24"/>
          <w:szCs w:val="24"/>
        </w:rPr>
        <w:t>．</w:t>
      </w:r>
      <w:r w:rsidRPr="00975441">
        <w:rPr>
          <w:rFonts w:ascii="Times New Roman" w:eastAsiaTheme="minorEastAsia" w:hAnsi="Times New Roman" w:cs="Times New Roman"/>
          <w:position w:val="-8"/>
          <w:sz w:val="24"/>
          <w:szCs w:val="24"/>
        </w:rPr>
        <w:object w:dxaOrig="980" w:dyaOrig="360">
          <v:shape id="_x0000_i1038" type="#_x0000_t75" style="width:48.75pt;height:18pt" o:ole="">
            <v:imagedata r:id="rId44" o:title=""/>
          </v:shape>
          <o:OLEObject Type="Embed" ProgID="Equation.DSMT4" ShapeID="_x0000_i1038" DrawAspect="Content" ObjectID="_1623391674" r:id="rId45"/>
        </w:object>
      </w:r>
      <w:r w:rsidRPr="003A7F2A">
        <w:rPr>
          <w:rFonts w:ascii="Times New Roman" w:eastAsiaTheme="minorEastAsia" w:hAnsi="Times New Roman" w:cs="Times New Roman"/>
          <w:sz w:val="24"/>
          <w:szCs w:val="24"/>
        </w:rPr>
        <w:t>）</w:t>
      </w:r>
    </w:p>
    <w:p w:rsidR="00AF68B4" w:rsidRDefault="002D679D" w:rsidP="00B132BC">
      <w:pPr>
        <w:pStyle w:val="a7"/>
        <w:adjustRightInd w:val="0"/>
        <w:snapToGrid w:val="0"/>
        <w:spacing w:line="288" w:lineRule="auto"/>
        <w:ind w:left="420" w:rightChars="-45" w:right="-94"/>
        <w:jc w:val="right"/>
        <w:rPr>
          <w:rFonts w:ascii="Times New Roman" w:eastAsiaTheme="minorEastAsia" w:hAnsi="Times New Roman" w:cs="Times New Roman"/>
          <w:sz w:val="24"/>
          <w:szCs w:val="24"/>
        </w:rPr>
      </w:pPr>
      <w:r w:rsidRPr="002D679D">
        <w:rPr>
          <w:rFonts w:ascii="Times New Roman" w:eastAsiaTheme="minorEastAsia" w:hAnsi="Times New Roman" w:cs="Times New Roman" w:hint="eastAsia"/>
          <w:noProof/>
          <w:sz w:val="24"/>
          <w:szCs w:val="24"/>
        </w:rPr>
        <w:drawing>
          <wp:inline distT="0" distB="0" distL="0" distR="0">
            <wp:extent cx="4657725" cy="230505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57725" cy="2305050"/>
                    </a:xfrm>
                    <a:prstGeom prst="rect">
                      <a:avLst/>
                    </a:prstGeom>
                    <a:noFill/>
                    <a:ln>
                      <a:noFill/>
                    </a:ln>
                  </pic:spPr>
                </pic:pic>
              </a:graphicData>
            </a:graphic>
          </wp:inline>
        </w:drawing>
      </w:r>
    </w:p>
    <w:p w:rsidR="003A7F2A" w:rsidRDefault="003A7F2A" w:rsidP="00B132BC">
      <w:pPr>
        <w:pStyle w:val="a7"/>
        <w:adjustRightInd w:val="0"/>
        <w:snapToGrid w:val="0"/>
        <w:spacing w:line="288" w:lineRule="auto"/>
        <w:ind w:left="420" w:rightChars="-45" w:right="-94"/>
        <w:jc w:val="right"/>
        <w:rPr>
          <w:rFonts w:ascii="Times New Roman" w:eastAsiaTheme="minorEastAsia" w:hAnsi="Times New Roman" w:cs="Times New Roman"/>
          <w:sz w:val="24"/>
          <w:szCs w:val="24"/>
        </w:rPr>
      </w:pPr>
    </w:p>
    <w:p w:rsidR="003A7F2A" w:rsidRDefault="003A7F2A" w:rsidP="00B132BC">
      <w:pPr>
        <w:pStyle w:val="a7"/>
        <w:adjustRightInd w:val="0"/>
        <w:snapToGrid w:val="0"/>
        <w:spacing w:line="288" w:lineRule="auto"/>
        <w:ind w:left="420" w:rightChars="-45" w:right="-94"/>
        <w:jc w:val="right"/>
        <w:rPr>
          <w:rFonts w:ascii="Times New Roman" w:eastAsiaTheme="minorEastAsia" w:hAnsi="Times New Roman" w:cs="Times New Roman"/>
          <w:sz w:val="24"/>
          <w:szCs w:val="24"/>
        </w:rPr>
      </w:pPr>
    </w:p>
    <w:p w:rsidR="003A7F2A" w:rsidRDefault="003A7F2A" w:rsidP="00B132BC">
      <w:pPr>
        <w:pStyle w:val="a7"/>
        <w:adjustRightInd w:val="0"/>
        <w:snapToGrid w:val="0"/>
        <w:spacing w:line="288" w:lineRule="auto"/>
        <w:ind w:left="420" w:rightChars="-45" w:right="-94"/>
        <w:jc w:val="right"/>
        <w:rPr>
          <w:rFonts w:ascii="Times New Roman" w:eastAsiaTheme="minorEastAsia" w:hAnsi="Times New Roman" w:cs="Times New Roman"/>
          <w:sz w:val="24"/>
          <w:szCs w:val="24"/>
        </w:rPr>
      </w:pPr>
    </w:p>
    <w:p w:rsidR="003A7F2A" w:rsidRDefault="003A7F2A" w:rsidP="00B132BC">
      <w:pPr>
        <w:pStyle w:val="a7"/>
        <w:adjustRightInd w:val="0"/>
        <w:snapToGrid w:val="0"/>
        <w:spacing w:line="288" w:lineRule="auto"/>
        <w:ind w:left="420" w:rightChars="-45" w:right="-94"/>
        <w:jc w:val="right"/>
        <w:rPr>
          <w:rFonts w:ascii="Times New Roman" w:eastAsiaTheme="minorEastAsia" w:hAnsi="Times New Roman" w:cs="Times New Roman"/>
          <w:sz w:val="24"/>
          <w:szCs w:val="24"/>
        </w:rPr>
      </w:pPr>
    </w:p>
    <w:p w:rsidR="003A7F2A" w:rsidRDefault="003A7F2A" w:rsidP="00B132BC">
      <w:pPr>
        <w:pStyle w:val="a7"/>
        <w:adjustRightInd w:val="0"/>
        <w:snapToGrid w:val="0"/>
        <w:spacing w:line="288" w:lineRule="auto"/>
        <w:ind w:left="420" w:rightChars="-45" w:right="-94"/>
        <w:jc w:val="right"/>
        <w:rPr>
          <w:rFonts w:ascii="Times New Roman" w:eastAsiaTheme="minorEastAsia" w:hAnsi="Times New Roman" w:cs="Times New Roman"/>
          <w:sz w:val="24"/>
          <w:szCs w:val="24"/>
        </w:rPr>
      </w:pPr>
    </w:p>
    <w:p w:rsidR="003A7F2A" w:rsidRDefault="003A7F2A" w:rsidP="00B132BC">
      <w:pPr>
        <w:pStyle w:val="a7"/>
        <w:adjustRightInd w:val="0"/>
        <w:snapToGrid w:val="0"/>
        <w:spacing w:line="288" w:lineRule="auto"/>
        <w:ind w:left="420" w:rightChars="-45" w:right="-94"/>
        <w:jc w:val="right"/>
        <w:rPr>
          <w:rFonts w:ascii="Times New Roman" w:eastAsiaTheme="minorEastAsia" w:hAnsi="Times New Roman" w:cs="Times New Roman"/>
          <w:sz w:val="24"/>
          <w:szCs w:val="24"/>
        </w:rPr>
      </w:pPr>
    </w:p>
    <w:p w:rsidR="003A7F2A" w:rsidRDefault="003A7F2A" w:rsidP="00B132BC">
      <w:pPr>
        <w:pStyle w:val="a7"/>
        <w:adjustRightInd w:val="0"/>
        <w:snapToGrid w:val="0"/>
        <w:spacing w:line="288" w:lineRule="auto"/>
        <w:ind w:left="420" w:rightChars="-45" w:right="-94"/>
        <w:jc w:val="right"/>
        <w:rPr>
          <w:rFonts w:ascii="Times New Roman" w:eastAsiaTheme="minorEastAsia" w:hAnsi="Times New Roman" w:cs="Times New Roman"/>
          <w:sz w:val="24"/>
          <w:szCs w:val="24"/>
        </w:rPr>
      </w:pPr>
    </w:p>
    <w:p w:rsidR="003A7F2A" w:rsidRDefault="003A7F2A" w:rsidP="00B132BC">
      <w:pPr>
        <w:pStyle w:val="a7"/>
        <w:adjustRightInd w:val="0"/>
        <w:snapToGrid w:val="0"/>
        <w:spacing w:line="288" w:lineRule="auto"/>
        <w:ind w:left="420" w:rightChars="-45" w:right="-94"/>
        <w:jc w:val="right"/>
        <w:rPr>
          <w:rFonts w:ascii="Times New Roman" w:eastAsiaTheme="minorEastAsia" w:hAnsi="Times New Roman" w:cs="Times New Roman"/>
          <w:sz w:val="24"/>
          <w:szCs w:val="24"/>
        </w:rPr>
      </w:pPr>
    </w:p>
    <w:p w:rsidR="003A7F2A" w:rsidRPr="00975441" w:rsidRDefault="003A7F2A" w:rsidP="00B132BC">
      <w:pPr>
        <w:pStyle w:val="a7"/>
        <w:adjustRightInd w:val="0"/>
        <w:snapToGrid w:val="0"/>
        <w:spacing w:line="288" w:lineRule="auto"/>
        <w:ind w:left="420" w:rightChars="-45" w:right="-94"/>
        <w:jc w:val="right"/>
        <w:rPr>
          <w:rFonts w:ascii="Times New Roman" w:eastAsiaTheme="minorEastAsia" w:hAnsi="Times New Roman" w:cs="Times New Roman"/>
          <w:sz w:val="24"/>
          <w:szCs w:val="24"/>
        </w:rPr>
      </w:pPr>
    </w:p>
    <w:p w:rsidR="00665BD2" w:rsidRDefault="00975441" w:rsidP="00B132BC">
      <w:pPr>
        <w:pStyle w:val="a7"/>
        <w:numPr>
          <w:ilvl w:val="0"/>
          <w:numId w:val="18"/>
        </w:numPr>
        <w:adjustRightInd w:val="0"/>
        <w:snapToGrid w:val="0"/>
        <w:spacing w:line="288" w:lineRule="auto"/>
        <w:ind w:rightChars="-45" w:right="-94"/>
        <w:rPr>
          <w:rFonts w:ascii="Times New Roman" w:eastAsiaTheme="minorEastAsia" w:hAnsi="Times New Roman" w:cs="Times New Roman"/>
          <w:sz w:val="24"/>
          <w:szCs w:val="24"/>
        </w:rPr>
      </w:pPr>
      <w:r w:rsidRPr="00975441">
        <w:rPr>
          <w:rFonts w:ascii="Times New Roman" w:eastAsiaTheme="minorEastAsia" w:hAnsi="Times New Roman" w:cs="Times New Roman"/>
          <w:sz w:val="24"/>
          <w:szCs w:val="24"/>
        </w:rPr>
        <w:t>（</w:t>
      </w:r>
      <w:r w:rsidRPr="00975441">
        <w:rPr>
          <w:rFonts w:ascii="Times New Roman" w:eastAsiaTheme="minorEastAsia" w:hAnsi="Times New Roman" w:cs="Times New Roman"/>
          <w:sz w:val="24"/>
          <w:szCs w:val="24"/>
        </w:rPr>
        <w:t>9</w:t>
      </w:r>
      <w:r w:rsidRPr="00975441">
        <w:rPr>
          <w:rFonts w:ascii="Times New Roman" w:eastAsiaTheme="minorEastAsia" w:hAnsi="Times New Roman" w:cs="Times New Roman"/>
          <w:sz w:val="24"/>
          <w:szCs w:val="24"/>
        </w:rPr>
        <w:t>分）学校计划</w:t>
      </w:r>
      <w:r w:rsidRPr="00514B6D">
        <w:rPr>
          <w:rFonts w:asciiTheme="majorEastAsia" w:eastAsiaTheme="majorEastAsia" w:hAnsiTheme="majorEastAsia" w:cs="Times New Roman"/>
          <w:sz w:val="24"/>
          <w:szCs w:val="24"/>
        </w:rPr>
        <w:t>为“我和我的祖国”演讲比赛</w:t>
      </w:r>
      <w:r w:rsidRPr="00975441">
        <w:rPr>
          <w:rFonts w:ascii="Times New Roman" w:eastAsiaTheme="minorEastAsia" w:hAnsi="Times New Roman" w:cs="Times New Roman"/>
          <w:sz w:val="24"/>
          <w:szCs w:val="24"/>
        </w:rPr>
        <w:t>购买奖品．已知购买</w:t>
      </w:r>
      <w:r w:rsidRPr="00975441">
        <w:rPr>
          <w:rFonts w:ascii="Times New Roman" w:eastAsiaTheme="minorEastAsia" w:hAnsi="Times New Roman" w:cs="Times New Roman"/>
          <w:sz w:val="24"/>
          <w:szCs w:val="24"/>
        </w:rPr>
        <w:t>3</w:t>
      </w:r>
      <w:r w:rsidRPr="00975441">
        <w:rPr>
          <w:rFonts w:ascii="Times New Roman" w:eastAsiaTheme="minorEastAsia" w:hAnsi="Times New Roman" w:cs="Times New Roman"/>
          <w:sz w:val="24"/>
          <w:szCs w:val="24"/>
        </w:rPr>
        <w:t>个</w:t>
      </w:r>
      <w:r w:rsidRPr="00AB6766">
        <w:rPr>
          <w:rFonts w:ascii="Times New Roman" w:eastAsiaTheme="minorEastAsia" w:hAnsi="Times New Roman" w:cs="Times New Roman"/>
          <w:sz w:val="24"/>
          <w:szCs w:val="24"/>
        </w:rPr>
        <w:t>A</w:t>
      </w:r>
      <w:r w:rsidRPr="00975441">
        <w:rPr>
          <w:rFonts w:ascii="Times New Roman" w:eastAsiaTheme="minorEastAsia" w:hAnsi="Times New Roman" w:cs="Times New Roman"/>
          <w:sz w:val="24"/>
          <w:szCs w:val="24"/>
        </w:rPr>
        <w:t>奖品和</w:t>
      </w:r>
      <w:r w:rsidRPr="00975441">
        <w:rPr>
          <w:rFonts w:ascii="Times New Roman" w:eastAsiaTheme="minorEastAsia" w:hAnsi="Times New Roman" w:cs="Times New Roman"/>
          <w:sz w:val="24"/>
          <w:szCs w:val="24"/>
        </w:rPr>
        <w:t>2</w:t>
      </w:r>
      <w:r w:rsidRPr="00975441">
        <w:rPr>
          <w:rFonts w:ascii="Times New Roman" w:eastAsiaTheme="minorEastAsia" w:hAnsi="Times New Roman" w:cs="Times New Roman"/>
          <w:sz w:val="24"/>
          <w:szCs w:val="24"/>
        </w:rPr>
        <w:t>个</w:t>
      </w:r>
      <w:r w:rsidRPr="00AB6766">
        <w:rPr>
          <w:rFonts w:ascii="Times New Roman" w:eastAsiaTheme="minorEastAsia" w:hAnsi="Times New Roman" w:cs="Times New Roman"/>
          <w:sz w:val="24"/>
          <w:szCs w:val="24"/>
        </w:rPr>
        <w:t>B</w:t>
      </w:r>
      <w:r w:rsidRPr="00975441">
        <w:rPr>
          <w:rFonts w:ascii="Times New Roman" w:eastAsiaTheme="minorEastAsia" w:hAnsi="Times New Roman" w:cs="Times New Roman"/>
          <w:sz w:val="24"/>
          <w:szCs w:val="24"/>
        </w:rPr>
        <w:t>奖品共需</w:t>
      </w:r>
      <w:r w:rsidRPr="00975441">
        <w:rPr>
          <w:rFonts w:ascii="Times New Roman" w:eastAsiaTheme="minorEastAsia" w:hAnsi="Times New Roman" w:cs="Times New Roman"/>
          <w:sz w:val="24"/>
          <w:szCs w:val="24"/>
        </w:rPr>
        <w:t>120</w:t>
      </w:r>
      <w:r w:rsidRPr="00975441">
        <w:rPr>
          <w:rFonts w:ascii="Times New Roman" w:eastAsiaTheme="minorEastAsia" w:hAnsi="Times New Roman" w:cs="Times New Roman"/>
          <w:sz w:val="24"/>
          <w:szCs w:val="24"/>
        </w:rPr>
        <w:t>元；购买</w:t>
      </w:r>
      <w:r w:rsidRPr="00975441">
        <w:rPr>
          <w:rFonts w:ascii="Times New Roman" w:eastAsiaTheme="minorEastAsia" w:hAnsi="Times New Roman" w:cs="Times New Roman"/>
          <w:sz w:val="24"/>
          <w:szCs w:val="24"/>
        </w:rPr>
        <w:t>5</w:t>
      </w:r>
      <w:r w:rsidRPr="00975441">
        <w:rPr>
          <w:rFonts w:ascii="Times New Roman" w:eastAsiaTheme="minorEastAsia" w:hAnsi="Times New Roman" w:cs="Times New Roman"/>
          <w:sz w:val="24"/>
          <w:szCs w:val="24"/>
        </w:rPr>
        <w:t>个</w:t>
      </w:r>
      <w:r w:rsidRPr="00AB6766">
        <w:rPr>
          <w:rFonts w:ascii="Times New Roman" w:eastAsiaTheme="minorEastAsia" w:hAnsi="Times New Roman" w:cs="Times New Roman"/>
          <w:sz w:val="24"/>
          <w:szCs w:val="24"/>
        </w:rPr>
        <w:t>A</w:t>
      </w:r>
      <w:r w:rsidRPr="00975441">
        <w:rPr>
          <w:rFonts w:ascii="Times New Roman" w:eastAsiaTheme="minorEastAsia" w:hAnsi="Times New Roman" w:cs="Times New Roman"/>
          <w:sz w:val="24"/>
          <w:szCs w:val="24"/>
        </w:rPr>
        <w:t>奖品和</w:t>
      </w:r>
      <w:r w:rsidRPr="00975441">
        <w:rPr>
          <w:rFonts w:ascii="Times New Roman" w:eastAsiaTheme="minorEastAsia" w:hAnsi="Times New Roman" w:cs="Times New Roman"/>
          <w:sz w:val="24"/>
          <w:szCs w:val="24"/>
        </w:rPr>
        <w:t>4</w:t>
      </w:r>
      <w:r w:rsidRPr="00975441">
        <w:rPr>
          <w:rFonts w:ascii="Times New Roman" w:eastAsiaTheme="minorEastAsia" w:hAnsi="Times New Roman" w:cs="Times New Roman"/>
          <w:sz w:val="24"/>
          <w:szCs w:val="24"/>
        </w:rPr>
        <w:t>个</w:t>
      </w:r>
      <w:r w:rsidRPr="00AB6766">
        <w:rPr>
          <w:rFonts w:ascii="Times New Roman" w:eastAsiaTheme="minorEastAsia" w:hAnsi="Times New Roman" w:cs="Times New Roman"/>
          <w:sz w:val="24"/>
          <w:szCs w:val="24"/>
        </w:rPr>
        <w:t>B</w:t>
      </w:r>
      <w:r w:rsidRPr="00975441">
        <w:rPr>
          <w:rFonts w:ascii="Times New Roman" w:eastAsiaTheme="minorEastAsia" w:hAnsi="Times New Roman" w:cs="Times New Roman"/>
          <w:sz w:val="24"/>
          <w:szCs w:val="24"/>
        </w:rPr>
        <w:t>奖品共需</w:t>
      </w:r>
      <w:r w:rsidRPr="00975441">
        <w:rPr>
          <w:rFonts w:ascii="Times New Roman" w:eastAsiaTheme="minorEastAsia" w:hAnsi="Times New Roman" w:cs="Times New Roman"/>
          <w:sz w:val="24"/>
          <w:szCs w:val="24"/>
        </w:rPr>
        <w:t>210</w:t>
      </w:r>
      <w:r w:rsidRPr="00975441">
        <w:rPr>
          <w:rFonts w:ascii="Times New Roman" w:eastAsiaTheme="minorEastAsia" w:hAnsi="Times New Roman" w:cs="Times New Roman"/>
          <w:sz w:val="24"/>
          <w:szCs w:val="24"/>
        </w:rPr>
        <w:t>元．</w:t>
      </w:r>
    </w:p>
    <w:p w:rsidR="00665BD2" w:rsidRDefault="00975441" w:rsidP="00B132BC">
      <w:pPr>
        <w:pStyle w:val="a7"/>
        <w:adjustRightInd w:val="0"/>
        <w:snapToGrid w:val="0"/>
        <w:spacing w:line="288" w:lineRule="auto"/>
        <w:ind w:left="420" w:rightChars="-45" w:right="-94"/>
        <w:rPr>
          <w:rFonts w:ascii="Times New Roman" w:eastAsiaTheme="minorEastAsia" w:hAnsi="Times New Roman" w:cs="Times New Roman"/>
          <w:sz w:val="24"/>
          <w:szCs w:val="24"/>
        </w:rPr>
      </w:pPr>
      <w:r w:rsidRPr="00665BD2">
        <w:rPr>
          <w:rFonts w:ascii="Times New Roman" w:eastAsiaTheme="minorEastAsia" w:hAnsi="Times New Roman" w:cs="Times New Roman"/>
          <w:sz w:val="24"/>
          <w:szCs w:val="24"/>
        </w:rPr>
        <w:t>（</w:t>
      </w:r>
      <w:r w:rsidRPr="00665BD2">
        <w:rPr>
          <w:rFonts w:ascii="Times New Roman" w:eastAsiaTheme="minorEastAsia" w:hAnsi="Times New Roman" w:cs="Times New Roman"/>
          <w:sz w:val="24"/>
          <w:szCs w:val="24"/>
        </w:rPr>
        <w:t>1</w:t>
      </w:r>
      <w:r w:rsidRPr="00665BD2">
        <w:rPr>
          <w:rFonts w:ascii="Times New Roman" w:eastAsiaTheme="minorEastAsia" w:hAnsi="Times New Roman" w:cs="Times New Roman"/>
          <w:sz w:val="24"/>
          <w:szCs w:val="24"/>
        </w:rPr>
        <w:t>）求</w:t>
      </w:r>
      <w:r w:rsidRPr="00AB6766">
        <w:rPr>
          <w:rFonts w:ascii="Times New Roman" w:eastAsiaTheme="minorEastAsia" w:hAnsi="Times New Roman" w:cs="Times New Roman"/>
          <w:sz w:val="24"/>
          <w:szCs w:val="24"/>
        </w:rPr>
        <w:t>A</w:t>
      </w:r>
      <w:r w:rsidRPr="00665BD2">
        <w:rPr>
          <w:rFonts w:ascii="Times New Roman" w:eastAsiaTheme="minorEastAsia" w:hAnsi="Times New Roman" w:cs="Times New Roman"/>
          <w:sz w:val="24"/>
          <w:szCs w:val="24"/>
        </w:rPr>
        <w:t>，</w:t>
      </w:r>
      <w:r w:rsidRPr="00AB6766">
        <w:rPr>
          <w:rFonts w:ascii="Times New Roman" w:eastAsiaTheme="minorEastAsia" w:hAnsi="Times New Roman" w:cs="Times New Roman"/>
          <w:sz w:val="24"/>
          <w:szCs w:val="24"/>
        </w:rPr>
        <w:t>B</w:t>
      </w:r>
      <w:r w:rsidRPr="00665BD2">
        <w:rPr>
          <w:rFonts w:ascii="Times New Roman" w:eastAsiaTheme="minorEastAsia" w:hAnsi="Times New Roman" w:cs="Times New Roman"/>
          <w:sz w:val="24"/>
          <w:szCs w:val="24"/>
        </w:rPr>
        <w:t>两种奖品的单价；</w:t>
      </w:r>
    </w:p>
    <w:p w:rsidR="00975441" w:rsidRDefault="00975441" w:rsidP="00B132BC">
      <w:pPr>
        <w:pStyle w:val="a7"/>
        <w:adjustRightInd w:val="0"/>
        <w:snapToGrid w:val="0"/>
        <w:spacing w:line="288" w:lineRule="auto"/>
        <w:ind w:left="420" w:rightChars="-45" w:right="-94"/>
        <w:rPr>
          <w:rFonts w:ascii="Times New Roman" w:eastAsiaTheme="minorEastAsia" w:hAnsi="Times New Roman" w:cs="Times New Roman"/>
          <w:sz w:val="24"/>
          <w:szCs w:val="24"/>
        </w:rPr>
      </w:pPr>
      <w:r w:rsidRPr="00975441">
        <w:rPr>
          <w:rFonts w:ascii="Times New Roman" w:eastAsiaTheme="minorEastAsia" w:hAnsi="Times New Roman" w:cs="Times New Roman"/>
          <w:sz w:val="24"/>
          <w:szCs w:val="24"/>
        </w:rPr>
        <w:t>（</w:t>
      </w:r>
      <w:r w:rsidRPr="00975441">
        <w:rPr>
          <w:rFonts w:ascii="Times New Roman" w:eastAsiaTheme="minorEastAsia" w:hAnsi="Times New Roman" w:cs="Times New Roman"/>
          <w:sz w:val="24"/>
          <w:szCs w:val="24"/>
        </w:rPr>
        <w:t>2</w:t>
      </w:r>
      <w:r w:rsidRPr="00975441">
        <w:rPr>
          <w:rFonts w:ascii="Times New Roman" w:eastAsiaTheme="minorEastAsia" w:hAnsi="Times New Roman" w:cs="Times New Roman"/>
          <w:sz w:val="24"/>
          <w:szCs w:val="24"/>
        </w:rPr>
        <w:t>）学校准备购买</w:t>
      </w:r>
      <w:r w:rsidRPr="00AB6766">
        <w:rPr>
          <w:rFonts w:ascii="Times New Roman" w:eastAsiaTheme="minorEastAsia" w:hAnsi="Times New Roman" w:cs="Times New Roman"/>
          <w:sz w:val="24"/>
          <w:szCs w:val="24"/>
        </w:rPr>
        <w:t>A</w:t>
      </w:r>
      <w:r w:rsidRPr="00975441">
        <w:rPr>
          <w:rFonts w:ascii="Times New Roman" w:eastAsiaTheme="minorEastAsia" w:hAnsi="Times New Roman" w:cs="Times New Roman"/>
          <w:sz w:val="24"/>
          <w:szCs w:val="24"/>
        </w:rPr>
        <w:t>，</w:t>
      </w:r>
      <w:r w:rsidRPr="00AB6766">
        <w:rPr>
          <w:rFonts w:ascii="Times New Roman" w:eastAsiaTheme="minorEastAsia" w:hAnsi="Times New Roman" w:cs="Times New Roman"/>
          <w:sz w:val="24"/>
          <w:szCs w:val="24"/>
        </w:rPr>
        <w:t>B</w:t>
      </w:r>
      <w:r w:rsidRPr="00975441">
        <w:rPr>
          <w:rFonts w:ascii="Times New Roman" w:eastAsiaTheme="minorEastAsia" w:hAnsi="Times New Roman" w:cs="Times New Roman"/>
          <w:sz w:val="24"/>
          <w:szCs w:val="24"/>
        </w:rPr>
        <w:t>两种奖品共</w:t>
      </w:r>
      <w:r w:rsidRPr="00975441">
        <w:rPr>
          <w:rFonts w:ascii="Times New Roman" w:eastAsiaTheme="minorEastAsia" w:hAnsi="Times New Roman" w:cs="Times New Roman"/>
          <w:sz w:val="24"/>
          <w:szCs w:val="24"/>
        </w:rPr>
        <w:t>30</w:t>
      </w:r>
      <w:r w:rsidRPr="00975441">
        <w:rPr>
          <w:rFonts w:ascii="Times New Roman" w:eastAsiaTheme="minorEastAsia" w:hAnsi="Times New Roman" w:cs="Times New Roman"/>
          <w:sz w:val="24"/>
          <w:szCs w:val="24"/>
        </w:rPr>
        <w:t>个，且</w:t>
      </w:r>
      <w:r w:rsidRPr="00AB6766">
        <w:rPr>
          <w:rFonts w:ascii="Times New Roman" w:eastAsiaTheme="minorEastAsia" w:hAnsi="Times New Roman" w:cs="Times New Roman"/>
          <w:sz w:val="24"/>
          <w:szCs w:val="24"/>
        </w:rPr>
        <w:t>A</w:t>
      </w:r>
      <w:r w:rsidRPr="00975441">
        <w:rPr>
          <w:rFonts w:ascii="Times New Roman" w:eastAsiaTheme="minorEastAsia" w:hAnsi="Times New Roman" w:cs="Times New Roman"/>
          <w:sz w:val="24"/>
          <w:szCs w:val="24"/>
        </w:rPr>
        <w:t>奖品的数量不少于</w:t>
      </w:r>
      <w:r w:rsidRPr="00AB6766">
        <w:rPr>
          <w:rFonts w:ascii="Times New Roman" w:eastAsiaTheme="minorEastAsia" w:hAnsi="Times New Roman" w:cs="Times New Roman"/>
          <w:sz w:val="24"/>
          <w:szCs w:val="24"/>
        </w:rPr>
        <w:t>B</w:t>
      </w:r>
      <w:r w:rsidRPr="00975441">
        <w:rPr>
          <w:rFonts w:ascii="Times New Roman" w:eastAsiaTheme="minorEastAsia" w:hAnsi="Times New Roman" w:cs="Times New Roman"/>
          <w:sz w:val="24"/>
          <w:szCs w:val="24"/>
        </w:rPr>
        <w:t>奖品数量的</w:t>
      </w:r>
      <w:r w:rsidRPr="00975441">
        <w:rPr>
          <w:rFonts w:ascii="Times New Roman" w:eastAsiaTheme="minorEastAsia" w:hAnsi="Times New Roman" w:cs="Times New Roman"/>
          <w:position w:val="-24"/>
          <w:sz w:val="24"/>
          <w:szCs w:val="24"/>
        </w:rPr>
        <w:object w:dxaOrig="220" w:dyaOrig="620">
          <v:shape id="_x0000_i1039" type="#_x0000_t75" style="width:11.25pt;height:30.75pt" o:ole="">
            <v:imagedata r:id="rId47" o:title=""/>
          </v:shape>
          <o:OLEObject Type="Embed" ProgID="Equation.DSMT4" ShapeID="_x0000_i1039" DrawAspect="Content" ObjectID="_1623391675" r:id="rId48"/>
        </w:object>
      </w:r>
      <w:r w:rsidRPr="00975441">
        <w:rPr>
          <w:rFonts w:ascii="Times New Roman" w:eastAsiaTheme="minorEastAsia" w:hAnsi="Times New Roman" w:cs="Times New Roman"/>
          <w:sz w:val="24"/>
          <w:szCs w:val="24"/>
        </w:rPr>
        <w:t>，请设计出最省钱的购买方案，并说明理由．</w:t>
      </w:r>
    </w:p>
    <w:p w:rsidR="003A7F2A" w:rsidRDefault="003A7F2A" w:rsidP="00B132BC">
      <w:pPr>
        <w:pStyle w:val="a7"/>
        <w:adjustRightInd w:val="0"/>
        <w:snapToGrid w:val="0"/>
        <w:spacing w:line="288" w:lineRule="auto"/>
        <w:ind w:left="420" w:rightChars="-45" w:right="-94"/>
        <w:rPr>
          <w:rFonts w:ascii="Times New Roman" w:eastAsiaTheme="minorEastAsia" w:hAnsi="Times New Roman" w:cs="Times New Roman"/>
          <w:sz w:val="24"/>
          <w:szCs w:val="24"/>
        </w:rPr>
      </w:pPr>
    </w:p>
    <w:p w:rsidR="003A7F2A" w:rsidRDefault="003A7F2A" w:rsidP="00B132BC">
      <w:pPr>
        <w:pStyle w:val="a7"/>
        <w:adjustRightInd w:val="0"/>
        <w:snapToGrid w:val="0"/>
        <w:spacing w:line="288" w:lineRule="auto"/>
        <w:ind w:left="420" w:rightChars="-45" w:right="-94"/>
        <w:rPr>
          <w:rFonts w:ascii="Times New Roman" w:eastAsiaTheme="minorEastAsia" w:hAnsi="Times New Roman" w:cs="Times New Roman"/>
          <w:sz w:val="24"/>
          <w:szCs w:val="24"/>
        </w:rPr>
      </w:pPr>
    </w:p>
    <w:p w:rsidR="003A7F2A" w:rsidRDefault="003A7F2A" w:rsidP="00B132BC">
      <w:pPr>
        <w:pStyle w:val="a7"/>
        <w:adjustRightInd w:val="0"/>
        <w:snapToGrid w:val="0"/>
        <w:spacing w:line="288" w:lineRule="auto"/>
        <w:ind w:left="420" w:rightChars="-45" w:right="-94"/>
        <w:rPr>
          <w:rFonts w:ascii="Times New Roman" w:eastAsiaTheme="minorEastAsia" w:hAnsi="Times New Roman" w:cs="Times New Roman"/>
          <w:sz w:val="24"/>
          <w:szCs w:val="24"/>
        </w:rPr>
      </w:pPr>
    </w:p>
    <w:p w:rsidR="003A7F2A" w:rsidRDefault="003A7F2A" w:rsidP="00B132BC">
      <w:pPr>
        <w:pStyle w:val="a7"/>
        <w:adjustRightInd w:val="0"/>
        <w:snapToGrid w:val="0"/>
        <w:spacing w:line="288" w:lineRule="auto"/>
        <w:ind w:left="420" w:rightChars="-45" w:right="-94"/>
        <w:rPr>
          <w:rFonts w:ascii="Times New Roman" w:eastAsiaTheme="minorEastAsia" w:hAnsi="Times New Roman" w:cs="Times New Roman"/>
          <w:sz w:val="24"/>
          <w:szCs w:val="24"/>
        </w:rPr>
      </w:pPr>
    </w:p>
    <w:p w:rsidR="003A7F2A" w:rsidRDefault="003A7F2A" w:rsidP="00B132BC">
      <w:pPr>
        <w:pStyle w:val="a7"/>
        <w:adjustRightInd w:val="0"/>
        <w:snapToGrid w:val="0"/>
        <w:spacing w:line="288" w:lineRule="auto"/>
        <w:ind w:left="420" w:rightChars="-45" w:right="-94"/>
        <w:rPr>
          <w:rFonts w:ascii="Times New Roman" w:eastAsiaTheme="minorEastAsia" w:hAnsi="Times New Roman" w:cs="Times New Roman"/>
          <w:sz w:val="24"/>
          <w:szCs w:val="24"/>
        </w:rPr>
      </w:pPr>
    </w:p>
    <w:p w:rsidR="003A7F2A" w:rsidRDefault="003A7F2A" w:rsidP="00B132BC">
      <w:pPr>
        <w:pStyle w:val="a7"/>
        <w:adjustRightInd w:val="0"/>
        <w:snapToGrid w:val="0"/>
        <w:spacing w:line="288" w:lineRule="auto"/>
        <w:ind w:left="420" w:rightChars="-45" w:right="-94"/>
        <w:rPr>
          <w:rFonts w:ascii="Times New Roman" w:eastAsiaTheme="minorEastAsia" w:hAnsi="Times New Roman" w:cs="Times New Roman"/>
          <w:sz w:val="24"/>
          <w:szCs w:val="24"/>
        </w:rPr>
      </w:pPr>
    </w:p>
    <w:p w:rsidR="003A7F2A" w:rsidRDefault="003A7F2A" w:rsidP="00B132BC">
      <w:pPr>
        <w:pStyle w:val="a7"/>
        <w:adjustRightInd w:val="0"/>
        <w:snapToGrid w:val="0"/>
        <w:spacing w:line="288" w:lineRule="auto"/>
        <w:ind w:left="420" w:rightChars="-45" w:right="-94"/>
        <w:rPr>
          <w:rFonts w:ascii="Times New Roman" w:eastAsiaTheme="minorEastAsia" w:hAnsi="Times New Roman" w:cs="Times New Roman"/>
          <w:sz w:val="24"/>
          <w:szCs w:val="24"/>
        </w:rPr>
      </w:pPr>
    </w:p>
    <w:p w:rsidR="003A7F2A" w:rsidRPr="00975441" w:rsidRDefault="003A7F2A" w:rsidP="00B132BC">
      <w:pPr>
        <w:pStyle w:val="a7"/>
        <w:adjustRightInd w:val="0"/>
        <w:snapToGrid w:val="0"/>
        <w:spacing w:line="288" w:lineRule="auto"/>
        <w:ind w:left="420" w:rightChars="-45" w:right="-94"/>
        <w:rPr>
          <w:rFonts w:ascii="Times New Roman" w:eastAsiaTheme="minorEastAsia" w:hAnsi="Times New Roman" w:cs="Times New Roman"/>
          <w:sz w:val="24"/>
          <w:szCs w:val="24"/>
        </w:rPr>
      </w:pPr>
    </w:p>
    <w:p w:rsidR="00665BD2" w:rsidRDefault="00975441" w:rsidP="00B132BC">
      <w:pPr>
        <w:pStyle w:val="a7"/>
        <w:numPr>
          <w:ilvl w:val="0"/>
          <w:numId w:val="18"/>
        </w:numPr>
        <w:adjustRightInd w:val="0"/>
        <w:snapToGrid w:val="0"/>
        <w:spacing w:line="288" w:lineRule="auto"/>
        <w:ind w:rightChars="-45" w:right="-94"/>
        <w:rPr>
          <w:rFonts w:ascii="Times New Roman" w:eastAsiaTheme="minorEastAsia" w:hAnsi="Times New Roman" w:cs="Times New Roman"/>
          <w:sz w:val="24"/>
          <w:szCs w:val="24"/>
        </w:rPr>
      </w:pPr>
      <w:r w:rsidRPr="00975441">
        <w:rPr>
          <w:rFonts w:ascii="Times New Roman" w:eastAsiaTheme="minorEastAsia" w:hAnsi="Times New Roman" w:cs="Times New Roman"/>
          <w:sz w:val="24"/>
          <w:szCs w:val="24"/>
        </w:rPr>
        <w:lastRenderedPageBreak/>
        <w:t>（</w:t>
      </w:r>
      <w:r w:rsidRPr="00975441">
        <w:rPr>
          <w:rFonts w:ascii="Times New Roman" w:eastAsiaTheme="minorEastAsia" w:hAnsi="Times New Roman" w:cs="Times New Roman"/>
          <w:sz w:val="24"/>
          <w:szCs w:val="24"/>
        </w:rPr>
        <w:t>10</w:t>
      </w:r>
      <w:r w:rsidRPr="00975441">
        <w:rPr>
          <w:rFonts w:ascii="Times New Roman" w:eastAsiaTheme="minorEastAsia" w:hAnsi="Times New Roman" w:cs="Times New Roman"/>
          <w:sz w:val="24"/>
          <w:szCs w:val="24"/>
        </w:rPr>
        <w:t>分）模具厂计划生产面积为</w:t>
      </w:r>
      <w:r w:rsidRPr="00975441">
        <w:rPr>
          <w:rFonts w:ascii="Times New Roman" w:eastAsiaTheme="minorEastAsia" w:hAnsi="Times New Roman" w:cs="Times New Roman"/>
          <w:sz w:val="24"/>
          <w:szCs w:val="24"/>
        </w:rPr>
        <w:t>4</w:t>
      </w:r>
      <w:r w:rsidRPr="00975441">
        <w:rPr>
          <w:rFonts w:ascii="Times New Roman" w:eastAsiaTheme="minorEastAsia" w:hAnsi="Times New Roman" w:cs="Times New Roman"/>
          <w:sz w:val="24"/>
          <w:szCs w:val="24"/>
        </w:rPr>
        <w:t>，周长为</w:t>
      </w:r>
      <w:r w:rsidRPr="00665BD2">
        <w:rPr>
          <w:rFonts w:ascii="Times New Roman" w:eastAsiaTheme="minorEastAsia" w:hAnsi="Times New Roman" w:cs="Times New Roman"/>
          <w:i/>
          <w:sz w:val="24"/>
          <w:szCs w:val="24"/>
        </w:rPr>
        <w:t>m</w:t>
      </w:r>
      <w:r w:rsidRPr="00975441">
        <w:rPr>
          <w:rFonts w:ascii="Times New Roman" w:eastAsiaTheme="minorEastAsia" w:hAnsi="Times New Roman" w:cs="Times New Roman"/>
          <w:sz w:val="24"/>
          <w:szCs w:val="24"/>
        </w:rPr>
        <w:t>的矩形模具．对于</w:t>
      </w:r>
      <w:r w:rsidRPr="00665BD2">
        <w:rPr>
          <w:rFonts w:ascii="Times New Roman" w:eastAsiaTheme="minorEastAsia" w:hAnsi="Times New Roman" w:cs="Times New Roman"/>
          <w:i/>
          <w:sz w:val="24"/>
          <w:szCs w:val="24"/>
        </w:rPr>
        <w:t>m</w:t>
      </w:r>
      <w:r w:rsidRPr="00975441">
        <w:rPr>
          <w:rFonts w:ascii="Times New Roman" w:eastAsiaTheme="minorEastAsia" w:hAnsi="Times New Roman" w:cs="Times New Roman"/>
          <w:sz w:val="24"/>
          <w:szCs w:val="24"/>
        </w:rPr>
        <w:t>的取值范围，小亮已经</w:t>
      </w:r>
      <w:r w:rsidRPr="00ED69A2">
        <w:rPr>
          <w:rFonts w:hAnsi="宋体" w:cs="Times New Roman"/>
          <w:sz w:val="24"/>
          <w:szCs w:val="24"/>
        </w:rPr>
        <w:t>能用“代数”的方</w:t>
      </w:r>
      <w:r w:rsidRPr="00975441">
        <w:rPr>
          <w:rFonts w:ascii="Times New Roman" w:eastAsiaTheme="minorEastAsia" w:hAnsi="Times New Roman" w:cs="Times New Roman"/>
          <w:sz w:val="24"/>
          <w:szCs w:val="24"/>
        </w:rPr>
        <w:t>法解决，现在他又尝试</w:t>
      </w:r>
      <w:r w:rsidRPr="00ED69A2">
        <w:rPr>
          <w:rFonts w:hAnsi="宋体" w:cs="Times New Roman"/>
          <w:sz w:val="24"/>
          <w:szCs w:val="24"/>
        </w:rPr>
        <w:t>从“图形”的角</w:t>
      </w:r>
      <w:r w:rsidRPr="00975441">
        <w:rPr>
          <w:rFonts w:ascii="Times New Roman" w:eastAsiaTheme="minorEastAsia" w:hAnsi="Times New Roman" w:cs="Times New Roman"/>
          <w:sz w:val="24"/>
          <w:szCs w:val="24"/>
        </w:rPr>
        <w:t>度进行探究，过程如下：</w:t>
      </w:r>
    </w:p>
    <w:p w:rsidR="00665BD2" w:rsidRDefault="00975441" w:rsidP="00B132BC">
      <w:pPr>
        <w:pStyle w:val="a7"/>
        <w:adjustRightInd w:val="0"/>
        <w:snapToGrid w:val="0"/>
        <w:spacing w:line="288" w:lineRule="auto"/>
        <w:ind w:left="420" w:rightChars="-45" w:right="-94"/>
        <w:rPr>
          <w:rFonts w:ascii="Times New Roman" w:eastAsiaTheme="minorEastAsia" w:hAnsi="Times New Roman" w:cs="Times New Roman"/>
          <w:b/>
          <w:sz w:val="24"/>
          <w:szCs w:val="24"/>
        </w:rPr>
      </w:pPr>
      <w:r w:rsidRPr="00665BD2">
        <w:rPr>
          <w:rFonts w:ascii="Times New Roman" w:eastAsiaTheme="minorEastAsia" w:hAnsi="Times New Roman" w:cs="Times New Roman"/>
          <w:sz w:val="24"/>
          <w:szCs w:val="24"/>
        </w:rPr>
        <w:t>（</w:t>
      </w:r>
      <w:r w:rsidRPr="00665BD2">
        <w:rPr>
          <w:rFonts w:ascii="Times New Roman" w:eastAsiaTheme="minorEastAsia" w:hAnsi="Times New Roman" w:cs="Times New Roman"/>
          <w:sz w:val="24"/>
          <w:szCs w:val="24"/>
        </w:rPr>
        <w:t>1</w:t>
      </w:r>
      <w:r w:rsidRPr="00665BD2">
        <w:rPr>
          <w:rFonts w:ascii="Times New Roman" w:eastAsiaTheme="minorEastAsia" w:hAnsi="Times New Roman" w:cs="Times New Roman"/>
          <w:sz w:val="24"/>
          <w:szCs w:val="24"/>
        </w:rPr>
        <w:t>）</w:t>
      </w:r>
      <w:r w:rsidRPr="00665BD2">
        <w:rPr>
          <w:rFonts w:ascii="Times New Roman" w:eastAsiaTheme="minorEastAsia" w:hAnsi="Times New Roman" w:cs="Times New Roman"/>
          <w:b/>
          <w:sz w:val="24"/>
          <w:szCs w:val="24"/>
        </w:rPr>
        <w:t>建立函数模型</w:t>
      </w:r>
    </w:p>
    <w:p w:rsidR="00665BD2" w:rsidRDefault="00975441" w:rsidP="00B132BC">
      <w:pPr>
        <w:pStyle w:val="a7"/>
        <w:adjustRightInd w:val="0"/>
        <w:snapToGrid w:val="0"/>
        <w:spacing w:line="288" w:lineRule="auto"/>
        <w:ind w:left="420" w:rightChars="-45" w:right="-94"/>
        <w:rPr>
          <w:rFonts w:ascii="Times New Roman" w:eastAsiaTheme="minorEastAsia" w:hAnsi="Times New Roman" w:cs="Times New Roman"/>
          <w:sz w:val="24"/>
          <w:szCs w:val="24"/>
        </w:rPr>
      </w:pPr>
      <w:r w:rsidRPr="00975441">
        <w:rPr>
          <w:rFonts w:ascii="Times New Roman" w:eastAsiaTheme="minorEastAsia" w:hAnsi="Times New Roman" w:cs="Times New Roman"/>
          <w:sz w:val="24"/>
          <w:szCs w:val="24"/>
        </w:rPr>
        <w:t>设矩形相邻两边的长分别为</w:t>
      </w:r>
      <w:r w:rsidRPr="00665BD2">
        <w:rPr>
          <w:rFonts w:ascii="Times New Roman" w:eastAsiaTheme="minorEastAsia" w:hAnsi="Times New Roman" w:cs="Times New Roman"/>
          <w:i/>
          <w:sz w:val="24"/>
          <w:szCs w:val="24"/>
        </w:rPr>
        <w:t>x</w:t>
      </w:r>
      <w:r w:rsidRPr="00975441">
        <w:rPr>
          <w:rFonts w:ascii="Times New Roman" w:eastAsiaTheme="minorEastAsia" w:hAnsi="Times New Roman" w:cs="Times New Roman"/>
          <w:sz w:val="24"/>
          <w:szCs w:val="24"/>
        </w:rPr>
        <w:t>，</w:t>
      </w:r>
      <w:r w:rsidRPr="00665BD2">
        <w:rPr>
          <w:rFonts w:ascii="Times New Roman" w:eastAsiaTheme="minorEastAsia" w:hAnsi="Times New Roman" w:cs="Times New Roman"/>
          <w:i/>
          <w:sz w:val="24"/>
          <w:szCs w:val="24"/>
        </w:rPr>
        <w:t>y</w:t>
      </w:r>
      <w:r w:rsidRPr="00975441">
        <w:rPr>
          <w:rFonts w:ascii="Times New Roman" w:eastAsiaTheme="minorEastAsia" w:hAnsi="Times New Roman" w:cs="Times New Roman"/>
          <w:sz w:val="24"/>
          <w:szCs w:val="24"/>
        </w:rPr>
        <w:t>，由矩形的面积为</w:t>
      </w:r>
      <w:r w:rsidRPr="00975441">
        <w:rPr>
          <w:rFonts w:ascii="Times New Roman" w:eastAsiaTheme="minorEastAsia" w:hAnsi="Times New Roman" w:cs="Times New Roman"/>
          <w:sz w:val="24"/>
          <w:szCs w:val="24"/>
        </w:rPr>
        <w:t>4</w:t>
      </w:r>
      <w:r w:rsidRPr="00975441">
        <w:rPr>
          <w:rFonts w:ascii="Times New Roman" w:eastAsiaTheme="minorEastAsia" w:hAnsi="Times New Roman" w:cs="Times New Roman"/>
          <w:sz w:val="24"/>
          <w:szCs w:val="24"/>
        </w:rPr>
        <w:t>，得</w:t>
      </w:r>
      <w:proofErr w:type="spellStart"/>
      <w:r w:rsidRPr="00665BD2">
        <w:rPr>
          <w:rFonts w:ascii="Times New Roman" w:eastAsiaTheme="minorEastAsia" w:hAnsi="Times New Roman" w:cs="Times New Roman"/>
          <w:i/>
          <w:sz w:val="24"/>
          <w:szCs w:val="24"/>
        </w:rPr>
        <w:t>xy</w:t>
      </w:r>
      <w:proofErr w:type="spellEnd"/>
      <w:r w:rsidR="008D63D3" w:rsidRPr="008D63D3">
        <w:rPr>
          <w:rFonts w:ascii="Times New Roman" w:eastAsiaTheme="minorEastAsia" w:hAnsi="Times New Roman" w:cs="Times New Roman"/>
          <w:sz w:val="24"/>
          <w:szCs w:val="24"/>
        </w:rPr>
        <w:t>=</w:t>
      </w:r>
      <w:r w:rsidRPr="00975441">
        <w:rPr>
          <w:rFonts w:ascii="Times New Roman" w:eastAsiaTheme="minorEastAsia" w:hAnsi="Times New Roman" w:cs="Times New Roman"/>
          <w:sz w:val="24"/>
          <w:szCs w:val="24"/>
        </w:rPr>
        <w:t>4</w:t>
      </w:r>
      <w:r w:rsidRPr="00975441">
        <w:rPr>
          <w:rFonts w:ascii="Times New Roman" w:eastAsiaTheme="minorEastAsia" w:hAnsi="Times New Roman" w:cs="Times New Roman"/>
          <w:sz w:val="24"/>
          <w:szCs w:val="24"/>
        </w:rPr>
        <w:t>，即</w:t>
      </w:r>
      <w:r w:rsidRPr="00975441">
        <w:rPr>
          <w:rFonts w:ascii="Times New Roman" w:eastAsiaTheme="minorEastAsia" w:hAnsi="Times New Roman" w:cs="Times New Roman"/>
          <w:position w:val="-24"/>
          <w:sz w:val="24"/>
          <w:szCs w:val="24"/>
        </w:rPr>
        <w:object w:dxaOrig="620" w:dyaOrig="620">
          <v:shape id="_x0000_i1040" type="#_x0000_t75" style="width:30.75pt;height:30.75pt" o:ole="">
            <v:imagedata r:id="rId49" o:title=""/>
          </v:shape>
          <o:OLEObject Type="Embed" ProgID="Equation.DSMT4" ShapeID="_x0000_i1040" DrawAspect="Content" ObjectID="_1623391676" r:id="rId50"/>
        </w:object>
      </w:r>
      <w:r w:rsidRPr="00975441">
        <w:rPr>
          <w:rFonts w:ascii="Times New Roman" w:eastAsiaTheme="minorEastAsia" w:hAnsi="Times New Roman" w:cs="Times New Roman"/>
          <w:sz w:val="24"/>
          <w:szCs w:val="24"/>
        </w:rPr>
        <w:t>；由周长为</w:t>
      </w:r>
      <w:r w:rsidRPr="00665BD2">
        <w:rPr>
          <w:rFonts w:ascii="Times New Roman" w:eastAsiaTheme="minorEastAsia" w:hAnsi="Times New Roman" w:cs="Times New Roman"/>
          <w:i/>
          <w:sz w:val="24"/>
          <w:szCs w:val="24"/>
        </w:rPr>
        <w:t>m</w:t>
      </w:r>
      <w:r w:rsidRPr="00975441">
        <w:rPr>
          <w:rFonts w:ascii="Times New Roman" w:eastAsiaTheme="minorEastAsia" w:hAnsi="Times New Roman" w:cs="Times New Roman"/>
          <w:sz w:val="24"/>
          <w:szCs w:val="24"/>
        </w:rPr>
        <w:t>，得</w:t>
      </w:r>
      <w:r w:rsidRPr="00975441">
        <w:rPr>
          <w:rFonts w:ascii="Times New Roman" w:eastAsiaTheme="minorEastAsia" w:hAnsi="Times New Roman" w:cs="Times New Roman"/>
          <w:sz w:val="24"/>
          <w:szCs w:val="24"/>
        </w:rPr>
        <w:t>2</w:t>
      </w:r>
      <w:r w:rsidR="00547697">
        <w:rPr>
          <w:rFonts w:ascii="Times New Roman" w:eastAsiaTheme="minorEastAsia" w:hAnsi="Times New Roman" w:cs="Times New Roman" w:hint="eastAsia"/>
          <w:sz w:val="24"/>
          <w:szCs w:val="24"/>
        </w:rPr>
        <w:t>(</w:t>
      </w:r>
      <w:proofErr w:type="spellStart"/>
      <w:r w:rsidR="00547697" w:rsidRPr="00665BD2">
        <w:rPr>
          <w:rFonts w:ascii="Times New Roman" w:eastAsiaTheme="minorEastAsia" w:hAnsi="Times New Roman" w:cs="Times New Roman"/>
          <w:i/>
          <w:sz w:val="24"/>
          <w:szCs w:val="24"/>
        </w:rPr>
        <w:t>x</w:t>
      </w:r>
      <w:r w:rsidR="00547697" w:rsidRPr="00975441">
        <w:rPr>
          <w:rFonts w:ascii="Times New Roman" w:eastAsiaTheme="minorEastAsia" w:hAnsi="Times New Roman" w:cs="Times New Roman"/>
          <w:sz w:val="24"/>
          <w:szCs w:val="24"/>
        </w:rPr>
        <w:t>+</w:t>
      </w:r>
      <w:r w:rsidR="00547697" w:rsidRPr="00665BD2">
        <w:rPr>
          <w:rFonts w:ascii="Times New Roman" w:eastAsiaTheme="minorEastAsia" w:hAnsi="Times New Roman" w:cs="Times New Roman"/>
          <w:i/>
          <w:sz w:val="24"/>
          <w:szCs w:val="24"/>
        </w:rPr>
        <w:t>y</w:t>
      </w:r>
      <w:proofErr w:type="spellEnd"/>
      <w:r w:rsidR="00547697">
        <w:rPr>
          <w:rFonts w:ascii="Times New Roman" w:eastAsiaTheme="minorEastAsia" w:hAnsi="Times New Roman" w:cs="Times New Roman" w:hint="eastAsia"/>
          <w:sz w:val="24"/>
          <w:szCs w:val="24"/>
        </w:rPr>
        <w:t>)</w:t>
      </w:r>
      <w:r w:rsidR="008D63D3" w:rsidRPr="008D63D3">
        <w:rPr>
          <w:rFonts w:ascii="Times New Roman" w:eastAsiaTheme="minorEastAsia" w:hAnsi="Times New Roman" w:cs="Times New Roman"/>
          <w:sz w:val="24"/>
          <w:szCs w:val="24"/>
        </w:rPr>
        <w:t>=</w:t>
      </w:r>
      <w:r w:rsidRPr="00665BD2">
        <w:rPr>
          <w:rFonts w:ascii="Times New Roman" w:eastAsiaTheme="minorEastAsia" w:hAnsi="Times New Roman" w:cs="Times New Roman"/>
          <w:i/>
          <w:sz w:val="24"/>
          <w:szCs w:val="24"/>
        </w:rPr>
        <w:t>m</w:t>
      </w:r>
      <w:r w:rsidRPr="00975441">
        <w:rPr>
          <w:rFonts w:ascii="Times New Roman" w:eastAsiaTheme="minorEastAsia" w:hAnsi="Times New Roman" w:cs="Times New Roman"/>
          <w:sz w:val="24"/>
          <w:szCs w:val="24"/>
        </w:rPr>
        <w:t>，即</w:t>
      </w:r>
      <w:r w:rsidRPr="00975441">
        <w:rPr>
          <w:rFonts w:ascii="Times New Roman" w:eastAsiaTheme="minorEastAsia" w:hAnsi="Times New Roman" w:cs="Times New Roman"/>
          <w:position w:val="-24"/>
          <w:sz w:val="24"/>
          <w:szCs w:val="24"/>
        </w:rPr>
        <w:object w:dxaOrig="1140" w:dyaOrig="620">
          <v:shape id="_x0000_i1041" type="#_x0000_t75" style="width:57pt;height:30.75pt" o:ole="">
            <v:imagedata r:id="rId51" o:title=""/>
          </v:shape>
          <o:OLEObject Type="Embed" ProgID="Equation.DSMT4" ShapeID="_x0000_i1041" DrawAspect="Content" ObjectID="_1623391677" r:id="rId52"/>
        </w:object>
      </w:r>
      <w:r w:rsidR="00547697">
        <w:rPr>
          <w:rFonts w:ascii="Times New Roman" w:eastAsiaTheme="minorEastAsia" w:hAnsi="Times New Roman" w:cs="Times New Roman"/>
          <w:sz w:val="24"/>
          <w:szCs w:val="24"/>
        </w:rPr>
        <w:t>，满足要求的</w:t>
      </w:r>
      <w:r w:rsidR="00547697">
        <w:rPr>
          <w:rFonts w:ascii="Times New Roman" w:eastAsiaTheme="minorEastAsia" w:hAnsi="Times New Roman" w:cs="Times New Roman" w:hint="eastAsia"/>
          <w:sz w:val="24"/>
          <w:szCs w:val="24"/>
        </w:rPr>
        <w:t>(</w:t>
      </w:r>
      <w:r w:rsidR="00547697" w:rsidRPr="00665BD2">
        <w:rPr>
          <w:rFonts w:ascii="Times New Roman" w:eastAsiaTheme="minorEastAsia" w:hAnsi="Times New Roman" w:cs="Times New Roman"/>
          <w:i/>
          <w:sz w:val="24"/>
          <w:szCs w:val="24"/>
        </w:rPr>
        <w:t>x</w:t>
      </w:r>
      <w:r w:rsidR="00547697" w:rsidRPr="00975441">
        <w:rPr>
          <w:rFonts w:ascii="Times New Roman" w:eastAsiaTheme="minorEastAsia" w:hAnsi="Times New Roman" w:cs="Times New Roman"/>
          <w:sz w:val="24"/>
          <w:szCs w:val="24"/>
        </w:rPr>
        <w:t>，</w:t>
      </w:r>
      <w:r w:rsidR="00547697" w:rsidRPr="00665BD2">
        <w:rPr>
          <w:rFonts w:ascii="Times New Roman" w:eastAsiaTheme="minorEastAsia" w:hAnsi="Times New Roman" w:cs="Times New Roman"/>
          <w:i/>
          <w:sz w:val="24"/>
          <w:szCs w:val="24"/>
        </w:rPr>
        <w:t>y</w:t>
      </w:r>
      <w:r w:rsidR="00547697">
        <w:rPr>
          <w:rFonts w:ascii="Times New Roman" w:eastAsiaTheme="minorEastAsia" w:hAnsi="Times New Roman" w:cs="Times New Roman" w:hint="eastAsia"/>
          <w:sz w:val="24"/>
          <w:szCs w:val="24"/>
        </w:rPr>
        <w:t>)</w:t>
      </w:r>
      <w:r w:rsidRPr="00975441">
        <w:rPr>
          <w:rFonts w:ascii="Times New Roman" w:eastAsiaTheme="minorEastAsia" w:hAnsi="Times New Roman" w:cs="Times New Roman"/>
          <w:sz w:val="24"/>
          <w:szCs w:val="24"/>
        </w:rPr>
        <w:t>应是两个函数图象在第</w:t>
      </w:r>
      <w:r w:rsidRPr="00975441">
        <w:rPr>
          <w:rFonts w:ascii="Times New Roman" w:eastAsiaTheme="minorEastAsia" w:hAnsi="Times New Roman" w:cs="Times New Roman"/>
          <w:sz w:val="24"/>
          <w:szCs w:val="24"/>
        </w:rPr>
        <w:t>__________</w:t>
      </w:r>
      <w:r w:rsidRPr="00975441">
        <w:rPr>
          <w:rFonts w:ascii="Times New Roman" w:eastAsiaTheme="minorEastAsia" w:hAnsi="Times New Roman" w:cs="Times New Roman"/>
          <w:sz w:val="24"/>
          <w:szCs w:val="24"/>
        </w:rPr>
        <w:t>象限内交点的坐标．</w:t>
      </w:r>
    </w:p>
    <w:p w:rsidR="00665BD2" w:rsidRDefault="00975441" w:rsidP="00B132BC">
      <w:pPr>
        <w:pStyle w:val="a7"/>
        <w:adjustRightInd w:val="0"/>
        <w:snapToGrid w:val="0"/>
        <w:spacing w:line="288" w:lineRule="auto"/>
        <w:ind w:left="420" w:rightChars="-45" w:right="-94"/>
        <w:rPr>
          <w:rFonts w:ascii="Times New Roman" w:eastAsiaTheme="minorEastAsia" w:hAnsi="Times New Roman" w:cs="Times New Roman"/>
          <w:b/>
          <w:sz w:val="24"/>
          <w:szCs w:val="24"/>
        </w:rPr>
      </w:pPr>
      <w:r w:rsidRPr="00975441">
        <w:rPr>
          <w:rFonts w:ascii="Times New Roman" w:eastAsiaTheme="minorEastAsia" w:hAnsi="Times New Roman" w:cs="Times New Roman"/>
          <w:sz w:val="24"/>
          <w:szCs w:val="24"/>
        </w:rPr>
        <w:t>（</w:t>
      </w:r>
      <w:r w:rsidRPr="00975441">
        <w:rPr>
          <w:rFonts w:ascii="Times New Roman" w:eastAsiaTheme="minorEastAsia" w:hAnsi="Times New Roman" w:cs="Times New Roman"/>
          <w:sz w:val="24"/>
          <w:szCs w:val="24"/>
        </w:rPr>
        <w:t>2</w:t>
      </w:r>
      <w:r w:rsidRPr="00975441">
        <w:rPr>
          <w:rFonts w:ascii="Times New Roman" w:eastAsiaTheme="minorEastAsia" w:hAnsi="Times New Roman" w:cs="Times New Roman"/>
          <w:sz w:val="24"/>
          <w:szCs w:val="24"/>
        </w:rPr>
        <w:t>）</w:t>
      </w:r>
      <w:r w:rsidRPr="00975441">
        <w:rPr>
          <w:rFonts w:ascii="Times New Roman" w:eastAsiaTheme="minorEastAsia" w:hAnsi="Times New Roman" w:cs="Times New Roman"/>
          <w:b/>
          <w:sz w:val="24"/>
          <w:szCs w:val="24"/>
        </w:rPr>
        <w:t>画出函数图象</w:t>
      </w:r>
    </w:p>
    <w:p w:rsidR="00C625B2" w:rsidRDefault="00975441" w:rsidP="00B132BC">
      <w:pPr>
        <w:pStyle w:val="a7"/>
        <w:adjustRightInd w:val="0"/>
        <w:snapToGrid w:val="0"/>
        <w:spacing w:line="288" w:lineRule="auto"/>
        <w:ind w:left="420" w:rightChars="-45" w:right="-94"/>
        <w:rPr>
          <w:rFonts w:ascii="Times New Roman" w:eastAsiaTheme="minorEastAsia" w:hAnsi="Times New Roman" w:cs="Times New Roman"/>
          <w:sz w:val="24"/>
          <w:szCs w:val="24"/>
        </w:rPr>
      </w:pPr>
      <w:r w:rsidRPr="00975441">
        <w:rPr>
          <w:rFonts w:ascii="Times New Roman" w:eastAsiaTheme="minorEastAsia" w:hAnsi="Times New Roman" w:cs="Times New Roman"/>
          <w:sz w:val="24"/>
          <w:szCs w:val="24"/>
        </w:rPr>
        <w:t>函数</w:t>
      </w:r>
      <w:r w:rsidRPr="00975441">
        <w:rPr>
          <w:rFonts w:ascii="Times New Roman" w:eastAsiaTheme="minorEastAsia" w:hAnsi="Times New Roman" w:cs="Times New Roman"/>
          <w:position w:val="-24"/>
          <w:sz w:val="24"/>
          <w:szCs w:val="24"/>
        </w:rPr>
        <w:object w:dxaOrig="620" w:dyaOrig="620">
          <v:shape id="_x0000_i1042" type="#_x0000_t75" style="width:30.75pt;height:30.75pt" o:ole="">
            <v:imagedata r:id="rId49" o:title=""/>
          </v:shape>
          <o:OLEObject Type="Embed" ProgID="Equation.DSMT4" ShapeID="_x0000_i1042" DrawAspect="Content" ObjectID="_1623391678" r:id="rId53"/>
        </w:object>
      </w:r>
      <w:r w:rsidRPr="00975441">
        <w:rPr>
          <w:rFonts w:ascii="Times New Roman" w:eastAsiaTheme="minorEastAsia" w:hAnsi="Times New Roman" w:cs="Times New Roman"/>
          <w:sz w:val="24"/>
          <w:szCs w:val="24"/>
        </w:rPr>
        <w:t>（</w:t>
      </w:r>
      <w:r w:rsidRPr="00665BD2">
        <w:rPr>
          <w:rFonts w:ascii="Times New Roman" w:eastAsiaTheme="minorEastAsia" w:hAnsi="Times New Roman" w:cs="Times New Roman"/>
          <w:i/>
          <w:sz w:val="24"/>
          <w:szCs w:val="24"/>
        </w:rPr>
        <w:t>x</w:t>
      </w:r>
      <w:r w:rsidR="00C625B2" w:rsidRPr="00C625B2">
        <w:rPr>
          <w:rFonts w:hAnsi="宋体" w:cs="Times New Roman"/>
          <w:sz w:val="20"/>
          <w:szCs w:val="24"/>
        </w:rPr>
        <w:t>＞</w:t>
      </w:r>
      <w:r w:rsidRPr="00975441">
        <w:rPr>
          <w:rFonts w:ascii="Times New Roman" w:eastAsiaTheme="minorEastAsia" w:hAnsi="Times New Roman" w:cs="Times New Roman"/>
          <w:sz w:val="24"/>
          <w:szCs w:val="24"/>
        </w:rPr>
        <w:t>0</w:t>
      </w:r>
      <w:r w:rsidRPr="00975441">
        <w:rPr>
          <w:rFonts w:ascii="Times New Roman" w:eastAsiaTheme="minorEastAsia" w:hAnsi="Times New Roman" w:cs="Times New Roman"/>
          <w:sz w:val="24"/>
          <w:szCs w:val="24"/>
        </w:rPr>
        <w:t>）的图象如图所示，而函数</w:t>
      </w:r>
      <w:r w:rsidRPr="00975441">
        <w:rPr>
          <w:rFonts w:ascii="Times New Roman" w:eastAsiaTheme="minorEastAsia" w:hAnsi="Times New Roman" w:cs="Times New Roman"/>
          <w:position w:val="-24"/>
          <w:sz w:val="24"/>
          <w:szCs w:val="24"/>
        </w:rPr>
        <w:object w:dxaOrig="1140" w:dyaOrig="620">
          <v:shape id="_x0000_i1043" type="#_x0000_t75" style="width:57pt;height:30.75pt" o:ole="">
            <v:imagedata r:id="rId51" o:title=""/>
          </v:shape>
          <o:OLEObject Type="Embed" ProgID="Equation.DSMT4" ShapeID="_x0000_i1043" DrawAspect="Content" ObjectID="_1623391679" r:id="rId54"/>
        </w:object>
      </w:r>
      <w:r w:rsidRPr="00975441">
        <w:rPr>
          <w:rFonts w:ascii="Times New Roman" w:eastAsiaTheme="minorEastAsia" w:hAnsi="Times New Roman" w:cs="Times New Roman"/>
          <w:sz w:val="24"/>
          <w:szCs w:val="24"/>
        </w:rPr>
        <w:t>的图象可由直线函数</w:t>
      </w:r>
    </w:p>
    <w:p w:rsidR="00665BD2" w:rsidRDefault="00975441" w:rsidP="00B132BC">
      <w:pPr>
        <w:pStyle w:val="a7"/>
        <w:adjustRightInd w:val="0"/>
        <w:snapToGrid w:val="0"/>
        <w:spacing w:line="288" w:lineRule="auto"/>
        <w:ind w:left="420" w:rightChars="-45" w:right="-94"/>
        <w:rPr>
          <w:rFonts w:ascii="Times New Roman" w:eastAsiaTheme="minorEastAsia" w:hAnsi="Times New Roman" w:cs="Times New Roman"/>
          <w:sz w:val="24"/>
          <w:szCs w:val="24"/>
        </w:rPr>
      </w:pPr>
      <w:r w:rsidRPr="00665BD2">
        <w:rPr>
          <w:rFonts w:ascii="Times New Roman" w:eastAsiaTheme="minorEastAsia" w:hAnsi="Times New Roman" w:cs="Times New Roman"/>
          <w:i/>
          <w:sz w:val="24"/>
          <w:szCs w:val="24"/>
        </w:rPr>
        <w:t>y</w:t>
      </w:r>
      <w:r w:rsidRPr="00975441">
        <w:rPr>
          <w:rFonts w:ascii="Times New Roman" w:eastAsiaTheme="minorEastAsia" w:hAnsi="Times New Roman" w:cs="Times New Roman"/>
          <w:sz w:val="24"/>
          <w:szCs w:val="24"/>
        </w:rPr>
        <w:t>=</w:t>
      </w:r>
      <w:r w:rsidR="008D63D3" w:rsidRPr="008D63D3">
        <w:rPr>
          <w:rFonts w:hAnsi="宋体" w:cs="Times New Roman"/>
          <w:sz w:val="24"/>
          <w:szCs w:val="24"/>
        </w:rPr>
        <w:t>-</w:t>
      </w:r>
      <w:r w:rsidRPr="00665BD2">
        <w:rPr>
          <w:rFonts w:ascii="Times New Roman" w:eastAsiaTheme="minorEastAsia" w:hAnsi="Times New Roman" w:cs="Times New Roman"/>
          <w:i/>
          <w:sz w:val="24"/>
          <w:szCs w:val="24"/>
        </w:rPr>
        <w:t>x</w:t>
      </w:r>
      <w:r w:rsidRPr="00975441">
        <w:rPr>
          <w:rFonts w:ascii="Times New Roman" w:eastAsiaTheme="minorEastAsia" w:hAnsi="Times New Roman" w:cs="Times New Roman"/>
          <w:sz w:val="24"/>
          <w:szCs w:val="24"/>
        </w:rPr>
        <w:t>平移得到，请在同一直角坐标系中直接画出直线</w:t>
      </w:r>
      <w:r w:rsidRPr="00665BD2">
        <w:rPr>
          <w:rFonts w:ascii="Times New Roman" w:eastAsiaTheme="minorEastAsia" w:hAnsi="Times New Roman" w:cs="Times New Roman"/>
          <w:i/>
          <w:sz w:val="24"/>
          <w:szCs w:val="24"/>
        </w:rPr>
        <w:t>y</w:t>
      </w:r>
      <w:r w:rsidR="008D63D3" w:rsidRPr="008D63D3">
        <w:rPr>
          <w:rFonts w:ascii="Times New Roman" w:eastAsiaTheme="minorEastAsia" w:hAnsi="Times New Roman" w:cs="Times New Roman"/>
          <w:sz w:val="24"/>
          <w:szCs w:val="24"/>
        </w:rPr>
        <w:t>=</w:t>
      </w:r>
      <w:r w:rsidR="008D63D3" w:rsidRPr="008D63D3">
        <w:rPr>
          <w:rFonts w:hAnsi="宋体" w:cs="Times New Roman"/>
          <w:sz w:val="24"/>
          <w:szCs w:val="24"/>
        </w:rPr>
        <w:t>-</w:t>
      </w:r>
      <w:r w:rsidRPr="00665BD2">
        <w:rPr>
          <w:rFonts w:ascii="Times New Roman" w:eastAsiaTheme="minorEastAsia" w:hAnsi="Times New Roman" w:cs="Times New Roman"/>
          <w:i/>
          <w:sz w:val="24"/>
          <w:szCs w:val="24"/>
        </w:rPr>
        <w:t>x</w:t>
      </w:r>
      <w:r w:rsidRPr="00975441">
        <w:rPr>
          <w:rFonts w:ascii="Times New Roman" w:eastAsiaTheme="minorEastAsia" w:hAnsi="Times New Roman" w:cs="Times New Roman"/>
          <w:sz w:val="24"/>
          <w:szCs w:val="24"/>
        </w:rPr>
        <w:t>．</w:t>
      </w:r>
    </w:p>
    <w:p w:rsidR="00BB0DD2" w:rsidRDefault="006F6A39" w:rsidP="00B132BC">
      <w:pPr>
        <w:pStyle w:val="a7"/>
        <w:adjustRightInd w:val="0"/>
        <w:snapToGrid w:val="0"/>
        <w:spacing w:line="288" w:lineRule="auto"/>
        <w:ind w:left="420" w:rightChars="-45" w:right="-94"/>
        <w:jc w:val="right"/>
        <w:rPr>
          <w:rFonts w:ascii="Times New Roman" w:eastAsiaTheme="minorEastAsia" w:hAnsi="Times New Roman" w:cs="Times New Roman"/>
          <w:sz w:val="24"/>
          <w:szCs w:val="24"/>
        </w:rPr>
      </w:pPr>
      <w:r w:rsidRPr="006F6A39">
        <w:rPr>
          <w:rFonts w:ascii="Times New Roman" w:eastAsiaTheme="minorEastAsia" w:hAnsi="Times New Roman" w:cs="Times New Roman" w:hint="eastAsia"/>
          <w:noProof/>
          <w:sz w:val="24"/>
          <w:szCs w:val="24"/>
        </w:rPr>
        <w:drawing>
          <wp:inline distT="0" distB="0" distL="0" distR="0">
            <wp:extent cx="2609850" cy="261937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09850" cy="2619375"/>
                    </a:xfrm>
                    <a:prstGeom prst="rect">
                      <a:avLst/>
                    </a:prstGeom>
                    <a:noFill/>
                    <a:ln>
                      <a:noFill/>
                    </a:ln>
                  </pic:spPr>
                </pic:pic>
              </a:graphicData>
            </a:graphic>
          </wp:inline>
        </w:drawing>
      </w:r>
    </w:p>
    <w:p w:rsidR="00665BD2" w:rsidRDefault="00975441" w:rsidP="00B132BC">
      <w:pPr>
        <w:pStyle w:val="a7"/>
        <w:adjustRightInd w:val="0"/>
        <w:snapToGrid w:val="0"/>
        <w:spacing w:line="288" w:lineRule="auto"/>
        <w:ind w:left="420" w:rightChars="-45" w:right="-94"/>
        <w:rPr>
          <w:rFonts w:ascii="Times New Roman" w:eastAsiaTheme="minorEastAsia" w:hAnsi="Times New Roman" w:cs="Times New Roman"/>
          <w:b/>
          <w:sz w:val="24"/>
          <w:szCs w:val="24"/>
        </w:rPr>
      </w:pPr>
      <w:r w:rsidRPr="00975441">
        <w:rPr>
          <w:rFonts w:ascii="Times New Roman" w:eastAsiaTheme="minorEastAsia" w:hAnsi="Times New Roman" w:cs="Times New Roman"/>
          <w:sz w:val="24"/>
          <w:szCs w:val="24"/>
        </w:rPr>
        <w:t>（</w:t>
      </w:r>
      <w:r w:rsidRPr="00975441">
        <w:rPr>
          <w:rFonts w:ascii="Times New Roman" w:eastAsiaTheme="minorEastAsia" w:hAnsi="Times New Roman" w:cs="Times New Roman"/>
          <w:sz w:val="24"/>
          <w:szCs w:val="24"/>
        </w:rPr>
        <w:t>3</w:t>
      </w:r>
      <w:r w:rsidRPr="00975441">
        <w:rPr>
          <w:rFonts w:ascii="Times New Roman" w:eastAsiaTheme="minorEastAsia" w:hAnsi="Times New Roman" w:cs="Times New Roman"/>
          <w:sz w:val="24"/>
          <w:szCs w:val="24"/>
        </w:rPr>
        <w:t>）</w:t>
      </w:r>
      <w:r w:rsidRPr="00975441">
        <w:rPr>
          <w:rFonts w:ascii="Times New Roman" w:eastAsiaTheme="minorEastAsia" w:hAnsi="Times New Roman" w:cs="Times New Roman"/>
          <w:b/>
          <w:sz w:val="24"/>
          <w:szCs w:val="24"/>
        </w:rPr>
        <w:t>平移直线</w:t>
      </w:r>
      <w:r w:rsidRPr="00AD677F">
        <w:rPr>
          <w:rFonts w:ascii="Times New Roman" w:eastAsiaTheme="minorEastAsia" w:hAnsi="Times New Roman" w:cs="Times New Roman"/>
          <w:b/>
          <w:i/>
          <w:sz w:val="24"/>
          <w:szCs w:val="24"/>
        </w:rPr>
        <w:t>y</w:t>
      </w:r>
      <w:r w:rsidRPr="00AD677F">
        <w:rPr>
          <w:rFonts w:ascii="Times New Roman" w:eastAsiaTheme="minorEastAsia" w:hAnsi="Times New Roman" w:cs="Times New Roman"/>
          <w:b/>
          <w:sz w:val="24"/>
          <w:szCs w:val="24"/>
        </w:rPr>
        <w:t>=</w:t>
      </w:r>
      <w:r w:rsidR="008D63D3" w:rsidRPr="00AD677F">
        <w:rPr>
          <w:rFonts w:hAnsi="宋体" w:cs="Times New Roman"/>
          <w:b/>
          <w:sz w:val="24"/>
          <w:szCs w:val="24"/>
        </w:rPr>
        <w:t>-</w:t>
      </w:r>
      <w:r w:rsidRPr="00AD677F">
        <w:rPr>
          <w:rFonts w:ascii="Times New Roman" w:eastAsiaTheme="minorEastAsia" w:hAnsi="Times New Roman" w:cs="Times New Roman"/>
          <w:b/>
          <w:i/>
          <w:sz w:val="24"/>
          <w:szCs w:val="24"/>
        </w:rPr>
        <w:t>x</w:t>
      </w:r>
      <w:r w:rsidRPr="00975441">
        <w:rPr>
          <w:rFonts w:ascii="Times New Roman" w:eastAsiaTheme="minorEastAsia" w:hAnsi="Times New Roman" w:cs="Times New Roman"/>
          <w:b/>
          <w:sz w:val="24"/>
          <w:szCs w:val="24"/>
        </w:rPr>
        <w:t>，观察函数图象</w:t>
      </w:r>
    </w:p>
    <w:p w:rsidR="00665BD2" w:rsidRDefault="00975441" w:rsidP="00B132BC">
      <w:pPr>
        <w:pStyle w:val="a7"/>
        <w:adjustRightInd w:val="0"/>
        <w:snapToGrid w:val="0"/>
        <w:spacing w:line="288" w:lineRule="auto"/>
        <w:ind w:left="420" w:rightChars="-45" w:right="-94"/>
        <w:rPr>
          <w:rFonts w:ascii="Times New Roman" w:eastAsiaTheme="minorEastAsia" w:hAnsi="Times New Roman" w:cs="Times New Roman"/>
          <w:sz w:val="24"/>
          <w:szCs w:val="24"/>
        </w:rPr>
      </w:pPr>
      <w:r w:rsidRPr="00975441">
        <w:rPr>
          <w:rFonts w:hAnsi="宋体" w:cs="宋体" w:hint="eastAsia"/>
          <w:sz w:val="24"/>
          <w:szCs w:val="24"/>
        </w:rPr>
        <w:t>①</w:t>
      </w:r>
      <w:r w:rsidRPr="00975441">
        <w:rPr>
          <w:rFonts w:ascii="Times New Roman" w:eastAsiaTheme="minorEastAsia" w:hAnsi="Times New Roman" w:cs="Times New Roman"/>
          <w:sz w:val="24"/>
          <w:szCs w:val="24"/>
        </w:rPr>
        <w:t>当直线平移到与函数</w:t>
      </w:r>
      <w:r w:rsidRPr="00975441">
        <w:rPr>
          <w:rFonts w:ascii="Times New Roman" w:eastAsiaTheme="minorEastAsia" w:hAnsi="Times New Roman" w:cs="Times New Roman"/>
          <w:position w:val="-24"/>
          <w:sz w:val="24"/>
          <w:szCs w:val="24"/>
        </w:rPr>
        <w:object w:dxaOrig="620" w:dyaOrig="620">
          <v:shape id="_x0000_i1044" type="#_x0000_t75" style="width:30.75pt;height:30.75pt" o:ole="">
            <v:imagedata r:id="rId49" o:title=""/>
          </v:shape>
          <o:OLEObject Type="Embed" ProgID="Equation.DSMT4" ShapeID="_x0000_i1044" DrawAspect="Content" ObjectID="_1623391680" r:id="rId56"/>
        </w:object>
      </w:r>
      <w:r w:rsidRPr="00975441">
        <w:rPr>
          <w:rFonts w:ascii="Times New Roman" w:eastAsiaTheme="minorEastAsia" w:hAnsi="Times New Roman" w:cs="Times New Roman"/>
          <w:sz w:val="24"/>
          <w:szCs w:val="24"/>
        </w:rPr>
        <w:t>（</w:t>
      </w:r>
      <w:r w:rsidRPr="00665BD2">
        <w:rPr>
          <w:rFonts w:ascii="Times New Roman" w:eastAsiaTheme="minorEastAsia" w:hAnsi="Times New Roman" w:cs="Times New Roman"/>
          <w:i/>
          <w:sz w:val="24"/>
          <w:szCs w:val="24"/>
        </w:rPr>
        <w:t>x</w:t>
      </w:r>
      <w:r w:rsidR="00C625B2" w:rsidRPr="00C625B2">
        <w:rPr>
          <w:rFonts w:hAnsi="宋体" w:cs="Times New Roman"/>
          <w:sz w:val="20"/>
          <w:szCs w:val="24"/>
        </w:rPr>
        <w:t>＞</w:t>
      </w:r>
      <w:r w:rsidRPr="00975441">
        <w:rPr>
          <w:rFonts w:ascii="Times New Roman" w:eastAsiaTheme="minorEastAsia" w:hAnsi="Times New Roman" w:cs="Times New Roman"/>
          <w:sz w:val="24"/>
          <w:szCs w:val="24"/>
        </w:rPr>
        <w:t>0</w:t>
      </w:r>
      <w:r w:rsidR="00E03D8D">
        <w:rPr>
          <w:rFonts w:ascii="Times New Roman" w:eastAsiaTheme="minorEastAsia" w:hAnsi="Times New Roman" w:cs="Times New Roman"/>
          <w:sz w:val="24"/>
          <w:szCs w:val="24"/>
        </w:rPr>
        <w:t>）的图象有唯一交点</w:t>
      </w:r>
      <w:r w:rsidR="00E03D8D">
        <w:rPr>
          <w:rFonts w:ascii="Times New Roman" w:eastAsiaTheme="minorEastAsia" w:hAnsi="Times New Roman" w:cs="Times New Roman" w:hint="eastAsia"/>
          <w:sz w:val="24"/>
          <w:szCs w:val="24"/>
        </w:rPr>
        <w:t>(</w:t>
      </w:r>
      <w:r w:rsidR="00E03D8D" w:rsidRPr="00975441">
        <w:rPr>
          <w:rFonts w:ascii="Times New Roman" w:eastAsiaTheme="minorEastAsia" w:hAnsi="Times New Roman" w:cs="Times New Roman"/>
          <w:sz w:val="24"/>
          <w:szCs w:val="24"/>
        </w:rPr>
        <w:t>2</w:t>
      </w:r>
      <w:r w:rsidR="00E03D8D">
        <w:rPr>
          <w:rFonts w:ascii="Times New Roman" w:eastAsiaTheme="minorEastAsia" w:hAnsi="Times New Roman" w:cs="Times New Roman" w:hint="eastAsia"/>
          <w:sz w:val="24"/>
          <w:szCs w:val="24"/>
        </w:rPr>
        <w:t>，</w:t>
      </w:r>
      <w:r w:rsidR="00E03D8D" w:rsidRPr="00975441">
        <w:rPr>
          <w:rFonts w:ascii="Times New Roman" w:eastAsiaTheme="minorEastAsia" w:hAnsi="Times New Roman" w:cs="Times New Roman"/>
          <w:sz w:val="24"/>
          <w:szCs w:val="24"/>
        </w:rPr>
        <w:t>2</w:t>
      </w:r>
      <w:r w:rsidR="00E03D8D">
        <w:rPr>
          <w:rFonts w:ascii="Times New Roman" w:eastAsiaTheme="minorEastAsia" w:hAnsi="Times New Roman" w:cs="Times New Roman" w:hint="eastAsia"/>
          <w:sz w:val="24"/>
          <w:szCs w:val="24"/>
        </w:rPr>
        <w:t>)</w:t>
      </w:r>
      <w:r w:rsidRPr="00975441">
        <w:rPr>
          <w:rFonts w:ascii="Times New Roman" w:eastAsiaTheme="minorEastAsia" w:hAnsi="Times New Roman" w:cs="Times New Roman"/>
          <w:sz w:val="24"/>
          <w:szCs w:val="24"/>
        </w:rPr>
        <w:t>时，周长</w:t>
      </w:r>
      <w:r w:rsidRPr="00665BD2">
        <w:rPr>
          <w:rFonts w:ascii="Times New Roman" w:eastAsiaTheme="minorEastAsia" w:hAnsi="Times New Roman" w:cs="Times New Roman"/>
          <w:i/>
          <w:sz w:val="24"/>
          <w:szCs w:val="24"/>
        </w:rPr>
        <w:t>m</w:t>
      </w:r>
      <w:r w:rsidRPr="00975441">
        <w:rPr>
          <w:rFonts w:ascii="Times New Roman" w:eastAsiaTheme="minorEastAsia" w:hAnsi="Times New Roman" w:cs="Times New Roman"/>
          <w:sz w:val="24"/>
          <w:szCs w:val="24"/>
        </w:rPr>
        <w:t>的值为</w:t>
      </w:r>
      <w:r w:rsidRPr="00975441">
        <w:rPr>
          <w:rFonts w:ascii="Times New Roman" w:eastAsiaTheme="minorEastAsia" w:hAnsi="Times New Roman" w:cs="Times New Roman"/>
          <w:sz w:val="24"/>
          <w:szCs w:val="24"/>
        </w:rPr>
        <w:t>__________</w:t>
      </w:r>
      <w:r w:rsidRPr="00975441">
        <w:rPr>
          <w:rFonts w:ascii="Times New Roman" w:eastAsiaTheme="minorEastAsia" w:hAnsi="Times New Roman" w:cs="Times New Roman"/>
          <w:sz w:val="24"/>
          <w:szCs w:val="24"/>
        </w:rPr>
        <w:t>；</w:t>
      </w:r>
    </w:p>
    <w:p w:rsidR="00665BD2" w:rsidRDefault="00975441" w:rsidP="00B132BC">
      <w:pPr>
        <w:pStyle w:val="a7"/>
        <w:adjustRightInd w:val="0"/>
        <w:snapToGrid w:val="0"/>
        <w:spacing w:line="288" w:lineRule="auto"/>
        <w:ind w:left="420" w:rightChars="-45" w:right="-94"/>
        <w:rPr>
          <w:rFonts w:ascii="Times New Roman" w:eastAsiaTheme="minorEastAsia" w:hAnsi="Times New Roman" w:cs="Times New Roman"/>
          <w:sz w:val="24"/>
          <w:szCs w:val="24"/>
        </w:rPr>
      </w:pPr>
      <w:r w:rsidRPr="00975441">
        <w:rPr>
          <w:rFonts w:hAnsi="宋体" w:cs="宋体" w:hint="eastAsia"/>
          <w:sz w:val="24"/>
          <w:szCs w:val="24"/>
        </w:rPr>
        <w:t>②</w:t>
      </w:r>
      <w:r w:rsidRPr="00975441">
        <w:rPr>
          <w:rFonts w:ascii="Times New Roman" w:eastAsiaTheme="minorEastAsia" w:hAnsi="Times New Roman" w:cs="Times New Roman"/>
          <w:sz w:val="24"/>
          <w:szCs w:val="24"/>
        </w:rPr>
        <w:t>在直线平移过程中，交点个数还有哪些情况？请写出交点个数及对应的周长</w:t>
      </w:r>
      <w:r w:rsidRPr="00665BD2">
        <w:rPr>
          <w:rFonts w:ascii="Times New Roman" w:eastAsiaTheme="minorEastAsia" w:hAnsi="Times New Roman" w:cs="Times New Roman"/>
          <w:i/>
          <w:sz w:val="24"/>
          <w:szCs w:val="24"/>
        </w:rPr>
        <w:t>m</w:t>
      </w:r>
      <w:r w:rsidRPr="00975441">
        <w:rPr>
          <w:rFonts w:ascii="Times New Roman" w:eastAsiaTheme="minorEastAsia" w:hAnsi="Times New Roman" w:cs="Times New Roman"/>
          <w:sz w:val="24"/>
          <w:szCs w:val="24"/>
        </w:rPr>
        <w:t>的取值范围．</w:t>
      </w:r>
    </w:p>
    <w:p w:rsidR="00AF68B4" w:rsidRDefault="00975441" w:rsidP="00B132BC">
      <w:pPr>
        <w:pStyle w:val="a7"/>
        <w:adjustRightInd w:val="0"/>
        <w:snapToGrid w:val="0"/>
        <w:spacing w:line="288" w:lineRule="auto"/>
        <w:ind w:left="420" w:rightChars="-45" w:right="-94"/>
        <w:rPr>
          <w:rFonts w:ascii="Times New Roman" w:eastAsiaTheme="minorEastAsia" w:hAnsi="Times New Roman" w:cs="Times New Roman"/>
          <w:b/>
          <w:sz w:val="24"/>
          <w:szCs w:val="24"/>
        </w:rPr>
      </w:pPr>
      <w:r w:rsidRPr="00975441">
        <w:rPr>
          <w:rFonts w:ascii="Times New Roman" w:eastAsiaTheme="minorEastAsia" w:hAnsi="Times New Roman" w:cs="Times New Roman"/>
          <w:sz w:val="24"/>
          <w:szCs w:val="24"/>
        </w:rPr>
        <w:t>（</w:t>
      </w:r>
      <w:r w:rsidRPr="00975441">
        <w:rPr>
          <w:rFonts w:ascii="Times New Roman" w:eastAsiaTheme="minorEastAsia" w:hAnsi="Times New Roman" w:cs="Times New Roman"/>
          <w:sz w:val="24"/>
          <w:szCs w:val="24"/>
        </w:rPr>
        <w:t>4</w:t>
      </w:r>
      <w:r w:rsidRPr="00975441">
        <w:rPr>
          <w:rFonts w:ascii="Times New Roman" w:eastAsiaTheme="minorEastAsia" w:hAnsi="Times New Roman" w:cs="Times New Roman"/>
          <w:sz w:val="24"/>
          <w:szCs w:val="24"/>
        </w:rPr>
        <w:t>）</w:t>
      </w:r>
      <w:r w:rsidRPr="00975441">
        <w:rPr>
          <w:rFonts w:ascii="Times New Roman" w:eastAsiaTheme="minorEastAsia" w:hAnsi="Times New Roman" w:cs="Times New Roman"/>
          <w:b/>
          <w:sz w:val="24"/>
          <w:szCs w:val="24"/>
        </w:rPr>
        <w:t>得出结论</w:t>
      </w:r>
    </w:p>
    <w:p w:rsidR="00AF68B4" w:rsidRDefault="00975441" w:rsidP="00B132BC">
      <w:pPr>
        <w:pStyle w:val="a7"/>
        <w:adjustRightInd w:val="0"/>
        <w:snapToGrid w:val="0"/>
        <w:spacing w:line="288" w:lineRule="auto"/>
        <w:ind w:left="420" w:rightChars="-45" w:right="-94"/>
        <w:rPr>
          <w:rFonts w:ascii="Times New Roman" w:hAnsi="Times New Roman" w:cs="Times New Roman"/>
          <w:sz w:val="24"/>
          <w:szCs w:val="24"/>
        </w:rPr>
      </w:pPr>
      <w:r w:rsidRPr="00975441">
        <w:rPr>
          <w:rFonts w:ascii="Times New Roman" w:hAnsi="Times New Roman" w:cs="Times New Roman"/>
          <w:sz w:val="24"/>
          <w:szCs w:val="24"/>
        </w:rPr>
        <w:t>若能生产出面积为</w:t>
      </w:r>
      <w:r w:rsidRPr="00975441">
        <w:rPr>
          <w:rFonts w:ascii="Times New Roman" w:hAnsi="Times New Roman" w:cs="Times New Roman"/>
          <w:sz w:val="24"/>
          <w:szCs w:val="24"/>
        </w:rPr>
        <w:t>4</w:t>
      </w:r>
      <w:r w:rsidRPr="00975441">
        <w:rPr>
          <w:rFonts w:ascii="Times New Roman" w:hAnsi="Times New Roman" w:cs="Times New Roman"/>
          <w:sz w:val="24"/>
          <w:szCs w:val="24"/>
        </w:rPr>
        <w:t>的矩形模具，则周长</w:t>
      </w:r>
      <w:r w:rsidRPr="00665BD2">
        <w:rPr>
          <w:rFonts w:ascii="Times New Roman" w:hAnsi="Times New Roman" w:cs="Times New Roman"/>
          <w:i/>
          <w:sz w:val="24"/>
          <w:szCs w:val="24"/>
        </w:rPr>
        <w:t>m</w:t>
      </w:r>
      <w:r w:rsidRPr="00975441">
        <w:rPr>
          <w:rFonts w:ascii="Times New Roman" w:hAnsi="Times New Roman" w:cs="Times New Roman"/>
          <w:sz w:val="24"/>
          <w:szCs w:val="24"/>
        </w:rPr>
        <w:t>的取值范围为</w:t>
      </w:r>
      <w:r w:rsidRPr="00975441">
        <w:rPr>
          <w:rFonts w:ascii="Times New Roman" w:hAnsi="Times New Roman" w:cs="Times New Roman"/>
          <w:sz w:val="24"/>
          <w:szCs w:val="24"/>
        </w:rPr>
        <w:t>__________</w:t>
      </w:r>
      <w:r w:rsidRPr="00975441">
        <w:rPr>
          <w:rFonts w:ascii="Times New Roman" w:hAnsi="Times New Roman" w:cs="Times New Roman"/>
          <w:sz w:val="24"/>
          <w:szCs w:val="24"/>
        </w:rPr>
        <w:t>．</w:t>
      </w:r>
    </w:p>
    <w:p w:rsidR="003A7F2A" w:rsidRDefault="003A7F2A" w:rsidP="00B132BC">
      <w:pPr>
        <w:pStyle w:val="a7"/>
        <w:adjustRightInd w:val="0"/>
        <w:snapToGrid w:val="0"/>
        <w:spacing w:line="288" w:lineRule="auto"/>
        <w:ind w:left="420" w:rightChars="-45" w:right="-94"/>
        <w:rPr>
          <w:rFonts w:ascii="Times New Roman" w:hAnsi="Times New Roman" w:cs="Times New Roman"/>
          <w:sz w:val="24"/>
          <w:szCs w:val="24"/>
        </w:rPr>
      </w:pPr>
    </w:p>
    <w:p w:rsidR="003A7F2A" w:rsidRDefault="003A7F2A" w:rsidP="00B132BC">
      <w:pPr>
        <w:pStyle w:val="a7"/>
        <w:adjustRightInd w:val="0"/>
        <w:snapToGrid w:val="0"/>
        <w:spacing w:line="288" w:lineRule="auto"/>
        <w:ind w:left="420" w:rightChars="-45" w:right="-94"/>
        <w:rPr>
          <w:rFonts w:ascii="Times New Roman" w:hAnsi="Times New Roman" w:cs="Times New Roman"/>
          <w:sz w:val="24"/>
          <w:szCs w:val="24"/>
        </w:rPr>
      </w:pPr>
    </w:p>
    <w:p w:rsidR="003A7F2A" w:rsidRDefault="003A7F2A" w:rsidP="00B132BC">
      <w:pPr>
        <w:pStyle w:val="a7"/>
        <w:adjustRightInd w:val="0"/>
        <w:snapToGrid w:val="0"/>
        <w:spacing w:line="288" w:lineRule="auto"/>
        <w:ind w:left="420" w:rightChars="-45" w:right="-94"/>
        <w:rPr>
          <w:rFonts w:ascii="Times New Roman" w:hAnsi="Times New Roman" w:cs="Times New Roman"/>
          <w:sz w:val="24"/>
          <w:szCs w:val="24"/>
        </w:rPr>
      </w:pPr>
    </w:p>
    <w:p w:rsidR="003A7F2A" w:rsidRDefault="003A7F2A" w:rsidP="00B132BC">
      <w:pPr>
        <w:pStyle w:val="a7"/>
        <w:adjustRightInd w:val="0"/>
        <w:snapToGrid w:val="0"/>
        <w:spacing w:line="288" w:lineRule="auto"/>
        <w:ind w:left="420" w:rightChars="-45" w:right="-94"/>
        <w:rPr>
          <w:rFonts w:ascii="Times New Roman" w:hAnsi="Times New Roman" w:cs="Times New Roman"/>
          <w:sz w:val="24"/>
          <w:szCs w:val="24"/>
        </w:rPr>
      </w:pPr>
    </w:p>
    <w:p w:rsidR="003A7F2A" w:rsidRPr="00BB0DD2" w:rsidRDefault="003A7F2A" w:rsidP="00B132BC">
      <w:pPr>
        <w:pStyle w:val="a7"/>
        <w:adjustRightInd w:val="0"/>
        <w:snapToGrid w:val="0"/>
        <w:spacing w:line="288" w:lineRule="auto"/>
        <w:ind w:left="420" w:rightChars="-45" w:right="-94"/>
        <w:rPr>
          <w:rFonts w:ascii="Times New Roman" w:hAnsi="Times New Roman" w:cs="Times New Roman"/>
          <w:sz w:val="24"/>
          <w:szCs w:val="24"/>
        </w:rPr>
      </w:pPr>
    </w:p>
    <w:p w:rsidR="00665BD2" w:rsidRDefault="00975441" w:rsidP="00B132BC">
      <w:pPr>
        <w:pStyle w:val="a7"/>
        <w:numPr>
          <w:ilvl w:val="0"/>
          <w:numId w:val="18"/>
        </w:numPr>
        <w:adjustRightInd w:val="0"/>
        <w:snapToGrid w:val="0"/>
        <w:spacing w:line="288" w:lineRule="auto"/>
        <w:ind w:rightChars="-45" w:right="-94"/>
        <w:rPr>
          <w:rFonts w:ascii="Times New Roman" w:eastAsiaTheme="minorEastAsia" w:hAnsi="Times New Roman" w:cs="Times New Roman"/>
          <w:sz w:val="24"/>
          <w:szCs w:val="24"/>
        </w:rPr>
      </w:pPr>
      <w:r w:rsidRPr="00975441">
        <w:rPr>
          <w:rFonts w:ascii="Times New Roman" w:eastAsiaTheme="minorEastAsia" w:hAnsi="Times New Roman" w:cs="Times New Roman"/>
          <w:sz w:val="24"/>
          <w:szCs w:val="24"/>
        </w:rPr>
        <w:lastRenderedPageBreak/>
        <w:t>（</w:t>
      </w:r>
      <w:r w:rsidRPr="00975441">
        <w:rPr>
          <w:rFonts w:ascii="Times New Roman" w:eastAsiaTheme="minorEastAsia" w:hAnsi="Times New Roman" w:cs="Times New Roman"/>
          <w:sz w:val="24"/>
          <w:szCs w:val="24"/>
        </w:rPr>
        <w:t>10</w:t>
      </w:r>
      <w:r w:rsidRPr="00975441">
        <w:rPr>
          <w:rFonts w:ascii="Times New Roman" w:eastAsiaTheme="minorEastAsia" w:hAnsi="Times New Roman" w:cs="Times New Roman"/>
          <w:sz w:val="24"/>
          <w:szCs w:val="24"/>
        </w:rPr>
        <w:t>分）在</w:t>
      </w:r>
      <w:r w:rsidR="00F621D8" w:rsidRPr="00F621D8">
        <w:rPr>
          <w:rFonts w:hAnsi="宋体" w:cs="宋体" w:hint="eastAsia"/>
          <w:sz w:val="24"/>
          <w:szCs w:val="24"/>
        </w:rPr>
        <w:t>△</w:t>
      </w:r>
      <w:r w:rsidRPr="00665BD2">
        <w:rPr>
          <w:rFonts w:ascii="Times New Roman" w:eastAsiaTheme="minorEastAsia" w:hAnsi="Times New Roman" w:cs="Times New Roman"/>
          <w:i/>
          <w:sz w:val="24"/>
          <w:szCs w:val="24"/>
        </w:rPr>
        <w:t>ABC</w:t>
      </w:r>
      <w:r w:rsidRPr="00975441">
        <w:rPr>
          <w:rFonts w:ascii="Times New Roman" w:eastAsiaTheme="minorEastAsia" w:hAnsi="Times New Roman" w:cs="Times New Roman"/>
          <w:sz w:val="24"/>
          <w:szCs w:val="24"/>
        </w:rPr>
        <w:t>中，</w:t>
      </w:r>
      <w:r w:rsidRPr="00665BD2">
        <w:rPr>
          <w:rFonts w:ascii="Times New Roman" w:eastAsiaTheme="minorEastAsia" w:hAnsi="Times New Roman" w:cs="Times New Roman"/>
          <w:i/>
          <w:sz w:val="24"/>
          <w:szCs w:val="24"/>
        </w:rPr>
        <w:t>CA</w:t>
      </w:r>
      <w:r w:rsidR="008D63D3" w:rsidRPr="008D63D3">
        <w:rPr>
          <w:rFonts w:ascii="Times New Roman" w:eastAsiaTheme="minorEastAsia" w:hAnsi="Times New Roman" w:cs="Times New Roman"/>
          <w:sz w:val="24"/>
          <w:szCs w:val="24"/>
        </w:rPr>
        <w:t>=</w:t>
      </w:r>
      <w:r w:rsidRPr="00665BD2">
        <w:rPr>
          <w:rFonts w:ascii="Times New Roman" w:eastAsiaTheme="minorEastAsia" w:hAnsi="Times New Roman" w:cs="Times New Roman"/>
          <w:i/>
          <w:sz w:val="24"/>
          <w:szCs w:val="24"/>
        </w:rPr>
        <w:t>CB</w:t>
      </w:r>
      <w:r w:rsidRPr="00975441">
        <w:rPr>
          <w:rFonts w:ascii="Times New Roman" w:eastAsiaTheme="minorEastAsia" w:hAnsi="Times New Roman" w:cs="Times New Roman"/>
          <w:sz w:val="24"/>
          <w:szCs w:val="24"/>
        </w:rPr>
        <w:t>，</w:t>
      </w:r>
      <w:r w:rsidRPr="00975441">
        <w:rPr>
          <w:rFonts w:hAnsi="宋体" w:cs="宋体" w:hint="eastAsia"/>
          <w:sz w:val="24"/>
          <w:szCs w:val="24"/>
        </w:rPr>
        <w:t>∠</w:t>
      </w:r>
      <w:r w:rsidRPr="00665BD2">
        <w:rPr>
          <w:rFonts w:ascii="Times New Roman" w:eastAsiaTheme="minorEastAsia" w:hAnsi="Times New Roman" w:cs="Times New Roman"/>
          <w:i/>
          <w:sz w:val="24"/>
          <w:szCs w:val="24"/>
        </w:rPr>
        <w:t>ACB</w:t>
      </w:r>
      <w:r w:rsidR="008D63D3" w:rsidRPr="008D63D3">
        <w:rPr>
          <w:rFonts w:ascii="Times New Roman" w:eastAsiaTheme="minorEastAsia" w:hAnsi="Times New Roman" w:cs="Times New Roman"/>
          <w:sz w:val="24"/>
          <w:szCs w:val="24"/>
        </w:rPr>
        <w:t>=</w:t>
      </w:r>
      <w:r w:rsidRPr="00665BD2">
        <w:rPr>
          <w:rFonts w:ascii="Times New Roman" w:eastAsiaTheme="minorEastAsia" w:hAnsi="Times New Roman" w:cs="Times New Roman"/>
          <w:i/>
          <w:sz w:val="24"/>
          <w:szCs w:val="24"/>
        </w:rPr>
        <w:t>α</w:t>
      </w:r>
      <w:r w:rsidRPr="00975441">
        <w:rPr>
          <w:rFonts w:ascii="Times New Roman" w:eastAsiaTheme="minorEastAsia" w:hAnsi="Times New Roman" w:cs="Times New Roman"/>
          <w:sz w:val="24"/>
          <w:szCs w:val="24"/>
        </w:rPr>
        <w:t>．点</w:t>
      </w:r>
      <w:r w:rsidRPr="00665BD2">
        <w:rPr>
          <w:rFonts w:ascii="Times New Roman" w:eastAsiaTheme="minorEastAsia" w:hAnsi="Times New Roman" w:cs="Times New Roman"/>
          <w:i/>
          <w:sz w:val="24"/>
          <w:szCs w:val="24"/>
        </w:rPr>
        <w:t>P</w:t>
      </w:r>
      <w:r w:rsidRPr="00975441">
        <w:rPr>
          <w:rFonts w:ascii="Times New Roman" w:eastAsiaTheme="minorEastAsia" w:hAnsi="Times New Roman" w:cs="Times New Roman"/>
          <w:sz w:val="24"/>
          <w:szCs w:val="24"/>
        </w:rPr>
        <w:t>是平面内不与点</w:t>
      </w:r>
      <w:r w:rsidRPr="00665BD2">
        <w:rPr>
          <w:rFonts w:ascii="Times New Roman" w:eastAsiaTheme="minorEastAsia" w:hAnsi="Times New Roman" w:cs="Times New Roman"/>
          <w:i/>
          <w:sz w:val="24"/>
          <w:szCs w:val="24"/>
        </w:rPr>
        <w:t>A</w:t>
      </w:r>
      <w:r w:rsidRPr="00975441">
        <w:rPr>
          <w:rFonts w:ascii="Times New Roman" w:eastAsiaTheme="minorEastAsia" w:hAnsi="Times New Roman" w:cs="Times New Roman"/>
          <w:sz w:val="24"/>
          <w:szCs w:val="24"/>
        </w:rPr>
        <w:t>，</w:t>
      </w:r>
      <w:r w:rsidRPr="00665BD2">
        <w:rPr>
          <w:rFonts w:ascii="Times New Roman" w:eastAsiaTheme="minorEastAsia" w:hAnsi="Times New Roman" w:cs="Times New Roman"/>
          <w:i/>
          <w:sz w:val="24"/>
          <w:szCs w:val="24"/>
        </w:rPr>
        <w:t>C</w:t>
      </w:r>
      <w:r w:rsidRPr="00975441">
        <w:rPr>
          <w:rFonts w:ascii="Times New Roman" w:eastAsiaTheme="minorEastAsia" w:hAnsi="Times New Roman" w:cs="Times New Roman"/>
          <w:sz w:val="24"/>
          <w:szCs w:val="24"/>
        </w:rPr>
        <w:t>重合的任意一点．连接</w:t>
      </w:r>
      <w:r w:rsidRPr="00665BD2">
        <w:rPr>
          <w:rFonts w:ascii="Times New Roman" w:eastAsiaTheme="minorEastAsia" w:hAnsi="Times New Roman" w:cs="Times New Roman"/>
          <w:i/>
          <w:sz w:val="24"/>
          <w:szCs w:val="24"/>
        </w:rPr>
        <w:t>AP</w:t>
      </w:r>
      <w:r w:rsidR="00AD677F" w:rsidRPr="00AD677F">
        <w:rPr>
          <w:rFonts w:ascii="Times New Roman" w:eastAsiaTheme="minorEastAsia" w:hAnsi="Times New Roman" w:cs="Times New Roman" w:hint="eastAsia"/>
          <w:sz w:val="24"/>
          <w:szCs w:val="24"/>
        </w:rPr>
        <w:t>，</w:t>
      </w:r>
      <w:r w:rsidRPr="00975441">
        <w:rPr>
          <w:rFonts w:ascii="Times New Roman" w:eastAsiaTheme="minorEastAsia" w:hAnsi="Times New Roman" w:cs="Times New Roman"/>
          <w:sz w:val="24"/>
          <w:szCs w:val="24"/>
        </w:rPr>
        <w:t>将线段</w:t>
      </w:r>
      <w:r w:rsidRPr="00665BD2">
        <w:rPr>
          <w:rFonts w:ascii="Times New Roman" w:eastAsiaTheme="minorEastAsia" w:hAnsi="Times New Roman" w:cs="Times New Roman"/>
          <w:i/>
          <w:sz w:val="24"/>
          <w:szCs w:val="24"/>
        </w:rPr>
        <w:t>AP</w:t>
      </w:r>
      <w:r w:rsidRPr="00975441">
        <w:rPr>
          <w:rFonts w:ascii="Times New Roman" w:eastAsiaTheme="minorEastAsia" w:hAnsi="Times New Roman" w:cs="Times New Roman"/>
          <w:sz w:val="24"/>
          <w:szCs w:val="24"/>
        </w:rPr>
        <w:t>绕点</w:t>
      </w:r>
      <w:r w:rsidRPr="00665BD2">
        <w:rPr>
          <w:rFonts w:ascii="Times New Roman" w:eastAsiaTheme="minorEastAsia" w:hAnsi="Times New Roman" w:cs="Times New Roman"/>
          <w:i/>
          <w:sz w:val="24"/>
          <w:szCs w:val="24"/>
        </w:rPr>
        <w:t>P</w:t>
      </w:r>
      <w:r w:rsidRPr="00975441">
        <w:rPr>
          <w:rFonts w:ascii="Times New Roman" w:eastAsiaTheme="minorEastAsia" w:hAnsi="Times New Roman" w:cs="Times New Roman"/>
          <w:sz w:val="24"/>
          <w:szCs w:val="24"/>
        </w:rPr>
        <w:t>逆时针旋转</w:t>
      </w:r>
      <w:r w:rsidRPr="00665BD2">
        <w:rPr>
          <w:rFonts w:ascii="Times New Roman" w:eastAsiaTheme="minorEastAsia" w:hAnsi="Times New Roman" w:cs="Times New Roman"/>
          <w:i/>
          <w:sz w:val="24"/>
          <w:szCs w:val="24"/>
        </w:rPr>
        <w:t>α</w:t>
      </w:r>
      <w:r w:rsidRPr="00975441">
        <w:rPr>
          <w:rFonts w:ascii="Times New Roman" w:eastAsiaTheme="minorEastAsia" w:hAnsi="Times New Roman" w:cs="Times New Roman"/>
          <w:sz w:val="24"/>
          <w:szCs w:val="24"/>
        </w:rPr>
        <w:t>得到线段</w:t>
      </w:r>
      <w:r w:rsidRPr="00665BD2">
        <w:rPr>
          <w:rFonts w:ascii="Times New Roman" w:eastAsiaTheme="minorEastAsia" w:hAnsi="Times New Roman" w:cs="Times New Roman"/>
          <w:i/>
          <w:sz w:val="24"/>
          <w:szCs w:val="24"/>
        </w:rPr>
        <w:t>DP</w:t>
      </w:r>
      <w:r w:rsidRPr="00975441">
        <w:rPr>
          <w:rFonts w:ascii="Times New Roman" w:eastAsiaTheme="minorEastAsia" w:hAnsi="Times New Roman" w:cs="Times New Roman"/>
          <w:sz w:val="24"/>
          <w:szCs w:val="24"/>
        </w:rPr>
        <w:t>，连接</w:t>
      </w:r>
      <w:r w:rsidRPr="00665BD2">
        <w:rPr>
          <w:rFonts w:ascii="Times New Roman" w:eastAsiaTheme="minorEastAsia" w:hAnsi="Times New Roman" w:cs="Times New Roman"/>
          <w:i/>
          <w:sz w:val="24"/>
          <w:szCs w:val="24"/>
        </w:rPr>
        <w:t>AD</w:t>
      </w:r>
      <w:r w:rsidRPr="00975441">
        <w:rPr>
          <w:rFonts w:ascii="Times New Roman" w:eastAsiaTheme="minorEastAsia" w:hAnsi="Times New Roman" w:cs="Times New Roman"/>
          <w:sz w:val="24"/>
          <w:szCs w:val="24"/>
        </w:rPr>
        <w:t>，</w:t>
      </w:r>
      <w:r w:rsidRPr="00665BD2">
        <w:rPr>
          <w:rFonts w:ascii="Times New Roman" w:eastAsiaTheme="minorEastAsia" w:hAnsi="Times New Roman" w:cs="Times New Roman"/>
          <w:i/>
          <w:sz w:val="24"/>
          <w:szCs w:val="24"/>
        </w:rPr>
        <w:t>BD</w:t>
      </w:r>
      <w:r w:rsidRPr="00975441">
        <w:rPr>
          <w:rFonts w:ascii="Times New Roman" w:eastAsiaTheme="minorEastAsia" w:hAnsi="Times New Roman" w:cs="Times New Roman"/>
          <w:sz w:val="24"/>
          <w:szCs w:val="24"/>
        </w:rPr>
        <w:t>，</w:t>
      </w:r>
      <w:r w:rsidRPr="00665BD2">
        <w:rPr>
          <w:rFonts w:ascii="Times New Roman" w:eastAsiaTheme="minorEastAsia" w:hAnsi="Times New Roman" w:cs="Times New Roman"/>
          <w:i/>
          <w:sz w:val="24"/>
          <w:szCs w:val="24"/>
        </w:rPr>
        <w:t>CP</w:t>
      </w:r>
      <w:r w:rsidRPr="00975441">
        <w:rPr>
          <w:rFonts w:ascii="Times New Roman" w:eastAsiaTheme="minorEastAsia" w:hAnsi="Times New Roman" w:cs="Times New Roman"/>
          <w:sz w:val="24"/>
          <w:szCs w:val="24"/>
        </w:rPr>
        <w:t>．</w:t>
      </w:r>
    </w:p>
    <w:p w:rsidR="00665BD2" w:rsidRDefault="00975441" w:rsidP="00B132BC">
      <w:pPr>
        <w:pStyle w:val="a7"/>
        <w:adjustRightInd w:val="0"/>
        <w:snapToGrid w:val="0"/>
        <w:spacing w:line="288" w:lineRule="auto"/>
        <w:ind w:left="420" w:rightChars="-45" w:right="-94"/>
        <w:rPr>
          <w:rFonts w:ascii="Times New Roman" w:eastAsiaTheme="minorEastAsia" w:hAnsi="Times New Roman" w:cs="Times New Roman"/>
          <w:b/>
          <w:sz w:val="24"/>
          <w:szCs w:val="24"/>
        </w:rPr>
      </w:pPr>
      <w:r w:rsidRPr="00665BD2">
        <w:rPr>
          <w:rFonts w:ascii="Times New Roman" w:eastAsiaTheme="minorEastAsia" w:hAnsi="Times New Roman" w:cs="Times New Roman"/>
          <w:sz w:val="24"/>
          <w:szCs w:val="24"/>
        </w:rPr>
        <w:t>（</w:t>
      </w:r>
      <w:r w:rsidRPr="00665BD2">
        <w:rPr>
          <w:rFonts w:ascii="Times New Roman" w:eastAsiaTheme="minorEastAsia" w:hAnsi="Times New Roman" w:cs="Times New Roman"/>
          <w:sz w:val="24"/>
          <w:szCs w:val="24"/>
        </w:rPr>
        <w:t>1</w:t>
      </w:r>
      <w:r w:rsidRPr="00665BD2">
        <w:rPr>
          <w:rFonts w:ascii="Times New Roman" w:eastAsiaTheme="minorEastAsia" w:hAnsi="Times New Roman" w:cs="Times New Roman"/>
          <w:sz w:val="24"/>
          <w:szCs w:val="24"/>
        </w:rPr>
        <w:t>）</w:t>
      </w:r>
      <w:r w:rsidRPr="00665BD2">
        <w:rPr>
          <w:rFonts w:ascii="Times New Roman" w:eastAsiaTheme="minorEastAsia" w:hAnsi="Times New Roman" w:cs="Times New Roman"/>
          <w:b/>
          <w:sz w:val="24"/>
          <w:szCs w:val="24"/>
        </w:rPr>
        <w:t>观察猜想</w:t>
      </w:r>
    </w:p>
    <w:p w:rsidR="00665BD2" w:rsidRDefault="00975441" w:rsidP="00B132BC">
      <w:pPr>
        <w:pStyle w:val="a7"/>
        <w:adjustRightInd w:val="0"/>
        <w:snapToGrid w:val="0"/>
        <w:spacing w:line="288" w:lineRule="auto"/>
        <w:ind w:left="420" w:rightChars="-45" w:right="-94"/>
        <w:rPr>
          <w:rFonts w:ascii="Times New Roman" w:eastAsiaTheme="minorEastAsia" w:hAnsi="Times New Roman" w:cs="Times New Roman"/>
          <w:sz w:val="24"/>
          <w:szCs w:val="24"/>
        </w:rPr>
      </w:pPr>
      <w:r w:rsidRPr="00975441">
        <w:rPr>
          <w:rFonts w:ascii="Times New Roman" w:eastAsiaTheme="minorEastAsia" w:hAnsi="Times New Roman" w:cs="Times New Roman"/>
          <w:sz w:val="24"/>
          <w:szCs w:val="24"/>
        </w:rPr>
        <w:t>如图</w:t>
      </w:r>
      <w:r w:rsidRPr="00975441">
        <w:rPr>
          <w:rFonts w:ascii="Times New Roman" w:eastAsiaTheme="minorEastAsia" w:hAnsi="Times New Roman" w:cs="Times New Roman"/>
          <w:sz w:val="24"/>
          <w:szCs w:val="24"/>
        </w:rPr>
        <w:t>1</w:t>
      </w:r>
      <w:r w:rsidRPr="00975441">
        <w:rPr>
          <w:rFonts w:ascii="Times New Roman" w:eastAsiaTheme="minorEastAsia" w:hAnsi="Times New Roman" w:cs="Times New Roman"/>
          <w:sz w:val="24"/>
          <w:szCs w:val="24"/>
        </w:rPr>
        <w:t>，当</w:t>
      </w:r>
      <w:r w:rsidRPr="00665BD2">
        <w:rPr>
          <w:rFonts w:ascii="Times New Roman" w:eastAsiaTheme="minorEastAsia" w:hAnsi="Times New Roman" w:cs="Times New Roman"/>
          <w:i/>
          <w:sz w:val="24"/>
          <w:szCs w:val="24"/>
        </w:rPr>
        <w:t>α</w:t>
      </w:r>
      <w:r w:rsidR="008D63D3" w:rsidRPr="008D63D3">
        <w:rPr>
          <w:rFonts w:ascii="Times New Roman" w:eastAsiaTheme="minorEastAsia" w:hAnsi="Times New Roman" w:cs="Times New Roman"/>
          <w:sz w:val="24"/>
          <w:szCs w:val="24"/>
        </w:rPr>
        <w:t>=</w:t>
      </w:r>
      <w:r w:rsidRPr="00975441">
        <w:rPr>
          <w:rFonts w:ascii="Times New Roman" w:eastAsiaTheme="minorEastAsia" w:hAnsi="Times New Roman" w:cs="Times New Roman"/>
          <w:sz w:val="24"/>
          <w:szCs w:val="24"/>
        </w:rPr>
        <w:t>60°</w:t>
      </w:r>
      <w:r w:rsidRPr="00975441">
        <w:rPr>
          <w:rFonts w:ascii="Times New Roman" w:eastAsiaTheme="minorEastAsia" w:hAnsi="Times New Roman" w:cs="Times New Roman"/>
          <w:sz w:val="24"/>
          <w:szCs w:val="24"/>
        </w:rPr>
        <w:t>时，</w:t>
      </w:r>
      <w:r w:rsidRPr="00975441">
        <w:rPr>
          <w:rFonts w:ascii="Times New Roman" w:eastAsiaTheme="minorEastAsia" w:hAnsi="Times New Roman" w:cs="Times New Roman"/>
          <w:position w:val="-24"/>
          <w:sz w:val="24"/>
          <w:szCs w:val="24"/>
        </w:rPr>
        <w:object w:dxaOrig="440" w:dyaOrig="620">
          <v:shape id="_x0000_i1045" type="#_x0000_t75" style="width:21.75pt;height:30.75pt" o:ole="">
            <v:imagedata r:id="rId57" o:title=""/>
          </v:shape>
          <o:OLEObject Type="Embed" ProgID="Equation.DSMT4" ShapeID="_x0000_i1045" DrawAspect="Content" ObjectID="_1623391681" r:id="rId58"/>
        </w:object>
      </w:r>
      <w:r w:rsidRPr="00975441">
        <w:rPr>
          <w:rFonts w:ascii="Times New Roman" w:eastAsiaTheme="minorEastAsia" w:hAnsi="Times New Roman" w:cs="Times New Roman"/>
          <w:sz w:val="24"/>
          <w:szCs w:val="24"/>
        </w:rPr>
        <w:t>的值是</w:t>
      </w:r>
      <w:r w:rsidRPr="00975441">
        <w:rPr>
          <w:rFonts w:ascii="Times New Roman" w:eastAsiaTheme="minorEastAsia" w:hAnsi="Times New Roman" w:cs="Times New Roman"/>
          <w:sz w:val="24"/>
          <w:szCs w:val="24"/>
        </w:rPr>
        <w:t>__________</w:t>
      </w:r>
      <w:r w:rsidRPr="00975441">
        <w:rPr>
          <w:rFonts w:ascii="Times New Roman" w:eastAsiaTheme="minorEastAsia" w:hAnsi="Times New Roman" w:cs="Times New Roman"/>
          <w:sz w:val="24"/>
          <w:szCs w:val="24"/>
        </w:rPr>
        <w:t>，直线</w:t>
      </w:r>
      <w:r w:rsidRPr="00665BD2">
        <w:rPr>
          <w:rFonts w:ascii="Times New Roman" w:eastAsiaTheme="minorEastAsia" w:hAnsi="Times New Roman" w:cs="Times New Roman"/>
          <w:i/>
          <w:sz w:val="24"/>
          <w:szCs w:val="24"/>
        </w:rPr>
        <w:t>BD</w:t>
      </w:r>
      <w:r w:rsidRPr="00975441">
        <w:rPr>
          <w:rFonts w:ascii="Times New Roman" w:eastAsiaTheme="minorEastAsia" w:hAnsi="Times New Roman" w:cs="Times New Roman"/>
          <w:sz w:val="24"/>
          <w:szCs w:val="24"/>
        </w:rPr>
        <w:t>与直线</w:t>
      </w:r>
      <w:r w:rsidRPr="00665BD2">
        <w:rPr>
          <w:rFonts w:ascii="Times New Roman" w:eastAsiaTheme="minorEastAsia" w:hAnsi="Times New Roman" w:cs="Times New Roman"/>
          <w:i/>
          <w:sz w:val="24"/>
          <w:szCs w:val="24"/>
        </w:rPr>
        <w:t>CP</w:t>
      </w:r>
      <w:r w:rsidRPr="00975441">
        <w:rPr>
          <w:rFonts w:ascii="Times New Roman" w:eastAsiaTheme="minorEastAsia" w:hAnsi="Times New Roman" w:cs="Times New Roman"/>
          <w:sz w:val="24"/>
          <w:szCs w:val="24"/>
        </w:rPr>
        <w:t>相交所成的较小角的度数是</w:t>
      </w:r>
      <w:r w:rsidRPr="00975441">
        <w:rPr>
          <w:rFonts w:ascii="Times New Roman" w:eastAsiaTheme="minorEastAsia" w:hAnsi="Times New Roman" w:cs="Times New Roman"/>
          <w:sz w:val="24"/>
          <w:szCs w:val="24"/>
        </w:rPr>
        <w:t>__________</w:t>
      </w:r>
      <w:r w:rsidRPr="00975441">
        <w:rPr>
          <w:rFonts w:ascii="Times New Roman" w:eastAsiaTheme="minorEastAsia" w:hAnsi="Times New Roman" w:cs="Times New Roman"/>
          <w:sz w:val="24"/>
          <w:szCs w:val="24"/>
        </w:rPr>
        <w:t>．</w:t>
      </w:r>
    </w:p>
    <w:p w:rsidR="00665BD2" w:rsidRDefault="00975441" w:rsidP="00B132BC">
      <w:pPr>
        <w:pStyle w:val="a7"/>
        <w:adjustRightInd w:val="0"/>
        <w:snapToGrid w:val="0"/>
        <w:spacing w:line="288" w:lineRule="auto"/>
        <w:ind w:left="420" w:rightChars="-45" w:right="-94"/>
        <w:rPr>
          <w:rFonts w:ascii="Times New Roman" w:eastAsiaTheme="minorEastAsia" w:hAnsi="Times New Roman" w:cs="Times New Roman"/>
          <w:b/>
          <w:sz w:val="24"/>
          <w:szCs w:val="24"/>
        </w:rPr>
      </w:pPr>
      <w:r w:rsidRPr="00975441">
        <w:rPr>
          <w:rFonts w:ascii="Times New Roman" w:eastAsiaTheme="minorEastAsia" w:hAnsi="Times New Roman" w:cs="Times New Roman"/>
          <w:sz w:val="24"/>
          <w:szCs w:val="24"/>
        </w:rPr>
        <w:t>（</w:t>
      </w:r>
      <w:r w:rsidRPr="00975441">
        <w:rPr>
          <w:rFonts w:ascii="Times New Roman" w:eastAsiaTheme="minorEastAsia" w:hAnsi="Times New Roman" w:cs="Times New Roman"/>
          <w:sz w:val="24"/>
          <w:szCs w:val="24"/>
        </w:rPr>
        <w:t>2</w:t>
      </w:r>
      <w:r w:rsidRPr="00975441">
        <w:rPr>
          <w:rFonts w:ascii="Times New Roman" w:eastAsiaTheme="minorEastAsia" w:hAnsi="Times New Roman" w:cs="Times New Roman"/>
          <w:sz w:val="24"/>
          <w:szCs w:val="24"/>
        </w:rPr>
        <w:t>）</w:t>
      </w:r>
      <w:r w:rsidRPr="00975441">
        <w:rPr>
          <w:rFonts w:ascii="Times New Roman" w:eastAsiaTheme="minorEastAsia" w:hAnsi="Times New Roman" w:cs="Times New Roman"/>
          <w:b/>
          <w:sz w:val="24"/>
          <w:szCs w:val="24"/>
        </w:rPr>
        <w:t>类比探究</w:t>
      </w:r>
    </w:p>
    <w:p w:rsidR="00665BD2" w:rsidRDefault="00975441" w:rsidP="00B132BC">
      <w:pPr>
        <w:pStyle w:val="a7"/>
        <w:adjustRightInd w:val="0"/>
        <w:snapToGrid w:val="0"/>
        <w:spacing w:line="288" w:lineRule="auto"/>
        <w:ind w:left="420" w:rightChars="-45" w:right="-94"/>
        <w:rPr>
          <w:rFonts w:ascii="Times New Roman" w:eastAsiaTheme="minorEastAsia" w:hAnsi="Times New Roman" w:cs="Times New Roman"/>
          <w:sz w:val="24"/>
          <w:szCs w:val="24"/>
        </w:rPr>
      </w:pPr>
      <w:r w:rsidRPr="00975441">
        <w:rPr>
          <w:rFonts w:ascii="Times New Roman" w:eastAsiaTheme="minorEastAsia" w:hAnsi="Times New Roman" w:cs="Times New Roman"/>
          <w:sz w:val="24"/>
          <w:szCs w:val="24"/>
        </w:rPr>
        <w:t>如图</w:t>
      </w:r>
      <w:r w:rsidRPr="00975441">
        <w:rPr>
          <w:rFonts w:ascii="Times New Roman" w:eastAsiaTheme="minorEastAsia" w:hAnsi="Times New Roman" w:cs="Times New Roman"/>
          <w:sz w:val="24"/>
          <w:szCs w:val="24"/>
        </w:rPr>
        <w:t>2</w:t>
      </w:r>
      <w:r w:rsidRPr="00975441">
        <w:rPr>
          <w:rFonts w:ascii="Times New Roman" w:eastAsiaTheme="minorEastAsia" w:hAnsi="Times New Roman" w:cs="Times New Roman"/>
          <w:sz w:val="24"/>
          <w:szCs w:val="24"/>
        </w:rPr>
        <w:t>，当</w:t>
      </w:r>
      <w:r w:rsidRPr="00665BD2">
        <w:rPr>
          <w:rFonts w:ascii="Times New Roman" w:eastAsiaTheme="minorEastAsia" w:hAnsi="Times New Roman" w:cs="Times New Roman"/>
          <w:i/>
          <w:sz w:val="24"/>
          <w:szCs w:val="24"/>
        </w:rPr>
        <w:t>α</w:t>
      </w:r>
      <w:r w:rsidR="008D63D3" w:rsidRPr="008D63D3">
        <w:rPr>
          <w:rFonts w:ascii="Times New Roman" w:eastAsiaTheme="minorEastAsia" w:hAnsi="Times New Roman" w:cs="Times New Roman"/>
          <w:sz w:val="24"/>
          <w:szCs w:val="24"/>
        </w:rPr>
        <w:t>=</w:t>
      </w:r>
      <w:r w:rsidRPr="00975441">
        <w:rPr>
          <w:rFonts w:ascii="Times New Roman" w:eastAsiaTheme="minorEastAsia" w:hAnsi="Times New Roman" w:cs="Times New Roman"/>
          <w:sz w:val="24"/>
          <w:szCs w:val="24"/>
        </w:rPr>
        <w:t>90°</w:t>
      </w:r>
      <w:r w:rsidRPr="00975441">
        <w:rPr>
          <w:rFonts w:ascii="Times New Roman" w:eastAsiaTheme="minorEastAsia" w:hAnsi="Times New Roman" w:cs="Times New Roman"/>
          <w:sz w:val="24"/>
          <w:szCs w:val="24"/>
        </w:rPr>
        <w:t>时，请写出</w:t>
      </w:r>
      <w:r w:rsidRPr="00975441">
        <w:rPr>
          <w:rFonts w:ascii="Times New Roman" w:eastAsiaTheme="minorEastAsia" w:hAnsi="Times New Roman" w:cs="Times New Roman"/>
          <w:position w:val="-24"/>
          <w:sz w:val="24"/>
          <w:szCs w:val="24"/>
        </w:rPr>
        <w:object w:dxaOrig="440" w:dyaOrig="620">
          <v:shape id="_x0000_i1046" type="#_x0000_t75" style="width:21.75pt;height:30.75pt" o:ole="">
            <v:imagedata r:id="rId57" o:title=""/>
          </v:shape>
          <o:OLEObject Type="Embed" ProgID="Equation.DSMT4" ShapeID="_x0000_i1046" DrawAspect="Content" ObjectID="_1623391682" r:id="rId59"/>
        </w:object>
      </w:r>
      <w:r w:rsidRPr="00975441">
        <w:rPr>
          <w:rFonts w:ascii="Times New Roman" w:eastAsiaTheme="minorEastAsia" w:hAnsi="Times New Roman" w:cs="Times New Roman"/>
          <w:sz w:val="24"/>
          <w:szCs w:val="24"/>
        </w:rPr>
        <w:t>的值及直线</w:t>
      </w:r>
      <w:r w:rsidRPr="00665BD2">
        <w:rPr>
          <w:rFonts w:ascii="Times New Roman" w:eastAsiaTheme="minorEastAsia" w:hAnsi="Times New Roman" w:cs="Times New Roman"/>
          <w:i/>
          <w:sz w:val="24"/>
          <w:szCs w:val="24"/>
        </w:rPr>
        <w:t>BD</w:t>
      </w:r>
      <w:r w:rsidRPr="00975441">
        <w:rPr>
          <w:rFonts w:ascii="Times New Roman" w:eastAsiaTheme="minorEastAsia" w:hAnsi="Times New Roman" w:cs="Times New Roman"/>
          <w:sz w:val="24"/>
          <w:szCs w:val="24"/>
        </w:rPr>
        <w:t>与直线</w:t>
      </w:r>
      <w:r w:rsidRPr="00665BD2">
        <w:rPr>
          <w:rFonts w:ascii="Times New Roman" w:eastAsiaTheme="minorEastAsia" w:hAnsi="Times New Roman" w:cs="Times New Roman"/>
          <w:i/>
          <w:sz w:val="24"/>
          <w:szCs w:val="24"/>
        </w:rPr>
        <w:t>CP</w:t>
      </w:r>
      <w:r w:rsidRPr="00975441">
        <w:rPr>
          <w:rFonts w:ascii="Times New Roman" w:eastAsiaTheme="minorEastAsia" w:hAnsi="Times New Roman" w:cs="Times New Roman"/>
          <w:sz w:val="24"/>
          <w:szCs w:val="24"/>
        </w:rPr>
        <w:t>相交所成的较小角的度数，并就图</w:t>
      </w:r>
      <w:r w:rsidRPr="00975441">
        <w:rPr>
          <w:rFonts w:ascii="Times New Roman" w:eastAsiaTheme="minorEastAsia" w:hAnsi="Times New Roman" w:cs="Times New Roman"/>
          <w:sz w:val="24"/>
          <w:szCs w:val="24"/>
        </w:rPr>
        <w:t>2</w:t>
      </w:r>
      <w:r w:rsidRPr="00975441">
        <w:rPr>
          <w:rFonts w:ascii="Times New Roman" w:eastAsiaTheme="minorEastAsia" w:hAnsi="Times New Roman" w:cs="Times New Roman"/>
          <w:sz w:val="24"/>
          <w:szCs w:val="24"/>
        </w:rPr>
        <w:t>的情形说明理由．</w:t>
      </w:r>
    </w:p>
    <w:p w:rsidR="00665BD2" w:rsidRDefault="00975441" w:rsidP="00B132BC">
      <w:pPr>
        <w:pStyle w:val="a7"/>
        <w:adjustRightInd w:val="0"/>
        <w:snapToGrid w:val="0"/>
        <w:spacing w:line="288" w:lineRule="auto"/>
        <w:ind w:left="420" w:rightChars="-45" w:right="-94"/>
        <w:rPr>
          <w:rFonts w:ascii="Times New Roman" w:eastAsiaTheme="minorEastAsia" w:hAnsi="Times New Roman" w:cs="Times New Roman"/>
          <w:b/>
          <w:sz w:val="24"/>
          <w:szCs w:val="24"/>
        </w:rPr>
      </w:pPr>
      <w:r w:rsidRPr="00975441">
        <w:rPr>
          <w:rFonts w:ascii="Times New Roman" w:eastAsiaTheme="minorEastAsia" w:hAnsi="Times New Roman" w:cs="Times New Roman"/>
          <w:sz w:val="24"/>
          <w:szCs w:val="24"/>
        </w:rPr>
        <w:t>（</w:t>
      </w:r>
      <w:r w:rsidRPr="00975441">
        <w:rPr>
          <w:rFonts w:ascii="Times New Roman" w:eastAsiaTheme="minorEastAsia" w:hAnsi="Times New Roman" w:cs="Times New Roman"/>
          <w:sz w:val="24"/>
          <w:szCs w:val="24"/>
        </w:rPr>
        <w:t>3</w:t>
      </w:r>
      <w:r w:rsidRPr="00975441">
        <w:rPr>
          <w:rFonts w:ascii="Times New Roman" w:eastAsiaTheme="minorEastAsia" w:hAnsi="Times New Roman" w:cs="Times New Roman"/>
          <w:sz w:val="24"/>
          <w:szCs w:val="24"/>
        </w:rPr>
        <w:t>）</w:t>
      </w:r>
      <w:r w:rsidRPr="00975441">
        <w:rPr>
          <w:rFonts w:ascii="Times New Roman" w:eastAsiaTheme="minorEastAsia" w:hAnsi="Times New Roman" w:cs="Times New Roman"/>
          <w:b/>
          <w:sz w:val="24"/>
          <w:szCs w:val="24"/>
        </w:rPr>
        <w:t>解决问题</w:t>
      </w:r>
    </w:p>
    <w:p w:rsidR="00975441" w:rsidRDefault="00975441" w:rsidP="00B132BC">
      <w:pPr>
        <w:pStyle w:val="a7"/>
        <w:adjustRightInd w:val="0"/>
        <w:snapToGrid w:val="0"/>
        <w:spacing w:line="288" w:lineRule="auto"/>
        <w:ind w:left="420" w:rightChars="-45" w:right="-94"/>
        <w:rPr>
          <w:rFonts w:ascii="Times New Roman" w:eastAsiaTheme="minorEastAsia" w:hAnsi="Times New Roman" w:cs="Times New Roman"/>
          <w:sz w:val="24"/>
          <w:szCs w:val="24"/>
        </w:rPr>
      </w:pPr>
      <w:r w:rsidRPr="00975441">
        <w:rPr>
          <w:rFonts w:ascii="Times New Roman" w:eastAsiaTheme="minorEastAsia" w:hAnsi="Times New Roman" w:cs="Times New Roman"/>
          <w:sz w:val="24"/>
          <w:szCs w:val="24"/>
        </w:rPr>
        <w:t>当</w:t>
      </w:r>
      <w:r w:rsidRPr="00665BD2">
        <w:rPr>
          <w:rFonts w:ascii="Times New Roman" w:eastAsiaTheme="minorEastAsia" w:hAnsi="Times New Roman" w:cs="Times New Roman"/>
          <w:i/>
          <w:sz w:val="24"/>
          <w:szCs w:val="24"/>
        </w:rPr>
        <w:t>α</w:t>
      </w:r>
      <w:r w:rsidR="008D63D3" w:rsidRPr="008D63D3">
        <w:rPr>
          <w:rFonts w:ascii="Times New Roman" w:eastAsiaTheme="minorEastAsia" w:hAnsi="Times New Roman" w:cs="Times New Roman"/>
          <w:sz w:val="24"/>
          <w:szCs w:val="24"/>
        </w:rPr>
        <w:t>=</w:t>
      </w:r>
      <w:r w:rsidRPr="00975441">
        <w:rPr>
          <w:rFonts w:ascii="Times New Roman" w:eastAsiaTheme="minorEastAsia" w:hAnsi="Times New Roman" w:cs="Times New Roman"/>
          <w:sz w:val="24"/>
          <w:szCs w:val="24"/>
        </w:rPr>
        <w:t>90°</w:t>
      </w:r>
      <w:r w:rsidRPr="00975441">
        <w:rPr>
          <w:rFonts w:ascii="Times New Roman" w:eastAsiaTheme="minorEastAsia" w:hAnsi="Times New Roman" w:cs="Times New Roman"/>
          <w:sz w:val="24"/>
          <w:szCs w:val="24"/>
        </w:rPr>
        <w:t>时，若点</w:t>
      </w:r>
      <w:r w:rsidRPr="00665BD2">
        <w:rPr>
          <w:rFonts w:ascii="Times New Roman" w:eastAsiaTheme="minorEastAsia" w:hAnsi="Times New Roman" w:cs="Times New Roman"/>
          <w:i/>
          <w:sz w:val="24"/>
          <w:szCs w:val="24"/>
        </w:rPr>
        <w:t>E</w:t>
      </w:r>
      <w:r w:rsidRPr="00975441">
        <w:rPr>
          <w:rFonts w:ascii="Times New Roman" w:eastAsiaTheme="minorEastAsia" w:hAnsi="Times New Roman" w:cs="Times New Roman"/>
          <w:sz w:val="24"/>
          <w:szCs w:val="24"/>
        </w:rPr>
        <w:t>，</w:t>
      </w:r>
      <w:r w:rsidRPr="00665BD2">
        <w:rPr>
          <w:rFonts w:ascii="Times New Roman" w:eastAsiaTheme="minorEastAsia" w:hAnsi="Times New Roman" w:cs="Times New Roman"/>
          <w:i/>
          <w:sz w:val="24"/>
          <w:szCs w:val="24"/>
        </w:rPr>
        <w:t>F</w:t>
      </w:r>
      <w:r w:rsidRPr="00975441">
        <w:rPr>
          <w:rFonts w:ascii="Times New Roman" w:eastAsiaTheme="minorEastAsia" w:hAnsi="Times New Roman" w:cs="Times New Roman"/>
          <w:sz w:val="24"/>
          <w:szCs w:val="24"/>
        </w:rPr>
        <w:t>分别是</w:t>
      </w:r>
      <w:r w:rsidRPr="00665BD2">
        <w:rPr>
          <w:rFonts w:ascii="Times New Roman" w:eastAsiaTheme="minorEastAsia" w:hAnsi="Times New Roman" w:cs="Times New Roman"/>
          <w:i/>
          <w:sz w:val="24"/>
          <w:szCs w:val="24"/>
        </w:rPr>
        <w:t>CA</w:t>
      </w:r>
      <w:r w:rsidRPr="00975441">
        <w:rPr>
          <w:rFonts w:ascii="Times New Roman" w:eastAsiaTheme="minorEastAsia" w:hAnsi="Times New Roman" w:cs="Times New Roman"/>
          <w:sz w:val="24"/>
          <w:szCs w:val="24"/>
        </w:rPr>
        <w:t>，</w:t>
      </w:r>
      <w:r w:rsidRPr="00665BD2">
        <w:rPr>
          <w:rFonts w:ascii="Times New Roman" w:eastAsiaTheme="minorEastAsia" w:hAnsi="Times New Roman" w:cs="Times New Roman"/>
          <w:i/>
          <w:sz w:val="24"/>
          <w:szCs w:val="24"/>
        </w:rPr>
        <w:t>CB</w:t>
      </w:r>
      <w:r w:rsidRPr="00975441">
        <w:rPr>
          <w:rFonts w:ascii="Times New Roman" w:eastAsiaTheme="minorEastAsia" w:hAnsi="Times New Roman" w:cs="Times New Roman"/>
          <w:sz w:val="24"/>
          <w:szCs w:val="24"/>
        </w:rPr>
        <w:t>的中点，点</w:t>
      </w:r>
      <w:r w:rsidRPr="00665BD2">
        <w:rPr>
          <w:rFonts w:ascii="Times New Roman" w:eastAsiaTheme="minorEastAsia" w:hAnsi="Times New Roman" w:cs="Times New Roman"/>
          <w:i/>
          <w:sz w:val="24"/>
          <w:szCs w:val="24"/>
        </w:rPr>
        <w:t>P</w:t>
      </w:r>
      <w:r w:rsidRPr="00975441">
        <w:rPr>
          <w:rFonts w:ascii="Times New Roman" w:eastAsiaTheme="minorEastAsia" w:hAnsi="Times New Roman" w:cs="Times New Roman"/>
          <w:sz w:val="24"/>
          <w:szCs w:val="24"/>
        </w:rPr>
        <w:t>在直线</w:t>
      </w:r>
      <w:r w:rsidRPr="00665BD2">
        <w:rPr>
          <w:rFonts w:ascii="Times New Roman" w:eastAsiaTheme="minorEastAsia" w:hAnsi="Times New Roman" w:cs="Times New Roman"/>
          <w:i/>
          <w:sz w:val="24"/>
          <w:szCs w:val="24"/>
        </w:rPr>
        <w:t>EF</w:t>
      </w:r>
      <w:r w:rsidRPr="00975441">
        <w:rPr>
          <w:rFonts w:ascii="Times New Roman" w:eastAsiaTheme="minorEastAsia" w:hAnsi="Times New Roman" w:cs="Times New Roman"/>
          <w:sz w:val="24"/>
          <w:szCs w:val="24"/>
        </w:rPr>
        <w:t>上，请直接写出点</w:t>
      </w:r>
      <w:r w:rsidRPr="00665BD2">
        <w:rPr>
          <w:rFonts w:ascii="Times New Roman" w:eastAsiaTheme="minorEastAsia" w:hAnsi="Times New Roman" w:cs="Times New Roman"/>
          <w:i/>
          <w:sz w:val="24"/>
          <w:szCs w:val="24"/>
        </w:rPr>
        <w:t>C</w:t>
      </w:r>
      <w:r w:rsidRPr="00975441">
        <w:rPr>
          <w:rFonts w:ascii="Times New Roman" w:eastAsiaTheme="minorEastAsia" w:hAnsi="Times New Roman" w:cs="Times New Roman"/>
          <w:sz w:val="24"/>
          <w:szCs w:val="24"/>
        </w:rPr>
        <w:t>，</w:t>
      </w:r>
      <w:r w:rsidRPr="00665BD2">
        <w:rPr>
          <w:rFonts w:ascii="Times New Roman" w:eastAsiaTheme="minorEastAsia" w:hAnsi="Times New Roman" w:cs="Times New Roman"/>
          <w:i/>
          <w:sz w:val="24"/>
          <w:szCs w:val="24"/>
        </w:rPr>
        <w:t>P</w:t>
      </w:r>
      <w:r w:rsidRPr="00975441">
        <w:rPr>
          <w:rFonts w:ascii="Times New Roman" w:eastAsiaTheme="minorEastAsia" w:hAnsi="Times New Roman" w:cs="Times New Roman"/>
          <w:sz w:val="24"/>
          <w:szCs w:val="24"/>
        </w:rPr>
        <w:t>，</w:t>
      </w:r>
      <w:r w:rsidRPr="00665BD2">
        <w:rPr>
          <w:rFonts w:ascii="Times New Roman" w:eastAsiaTheme="minorEastAsia" w:hAnsi="Times New Roman" w:cs="Times New Roman"/>
          <w:i/>
          <w:sz w:val="24"/>
          <w:szCs w:val="24"/>
        </w:rPr>
        <w:t>D</w:t>
      </w:r>
      <w:r w:rsidRPr="00975441">
        <w:rPr>
          <w:rFonts w:ascii="Times New Roman" w:eastAsiaTheme="minorEastAsia" w:hAnsi="Times New Roman" w:cs="Times New Roman"/>
          <w:sz w:val="24"/>
          <w:szCs w:val="24"/>
        </w:rPr>
        <w:t>在同一直线上时</w:t>
      </w:r>
      <w:r w:rsidRPr="00975441">
        <w:rPr>
          <w:rFonts w:ascii="Times New Roman" w:eastAsiaTheme="minorEastAsia" w:hAnsi="Times New Roman" w:cs="Times New Roman"/>
          <w:position w:val="-24"/>
          <w:sz w:val="24"/>
          <w:szCs w:val="24"/>
        </w:rPr>
        <w:object w:dxaOrig="460" w:dyaOrig="620">
          <v:shape id="_x0000_i1047" type="#_x0000_t75" style="width:23.25pt;height:30.75pt" o:ole="">
            <v:imagedata r:id="rId60" o:title=""/>
          </v:shape>
          <o:OLEObject Type="Embed" ProgID="Equation.DSMT4" ShapeID="_x0000_i1047" DrawAspect="Content" ObjectID="_1623391683" r:id="rId61"/>
        </w:object>
      </w:r>
      <w:r w:rsidRPr="00975441">
        <w:rPr>
          <w:rFonts w:ascii="Times New Roman" w:eastAsiaTheme="minorEastAsia" w:hAnsi="Times New Roman" w:cs="Times New Roman"/>
          <w:sz w:val="24"/>
          <w:szCs w:val="24"/>
        </w:rPr>
        <w:t>的值．</w:t>
      </w:r>
    </w:p>
    <w:p w:rsidR="009A4972" w:rsidRDefault="009A4972" w:rsidP="00B132BC">
      <w:pPr>
        <w:pStyle w:val="a7"/>
        <w:adjustRightInd w:val="0"/>
        <w:snapToGrid w:val="0"/>
        <w:spacing w:line="288" w:lineRule="auto"/>
        <w:ind w:left="420" w:rightChars="-45" w:right="-94"/>
        <w:jc w:val="right"/>
        <w:rPr>
          <w:rFonts w:ascii="Times New Roman" w:hAnsi="Times New Roman" w:cs="Times New Roman"/>
          <w:sz w:val="24"/>
          <w:szCs w:val="24"/>
        </w:rPr>
      </w:pPr>
      <w:r w:rsidRPr="009A4972">
        <w:rPr>
          <w:rFonts w:ascii="Times New Roman" w:eastAsiaTheme="minorEastAsia" w:hAnsi="Times New Roman" w:cs="Times New Roman" w:hint="eastAsia"/>
          <w:noProof/>
          <w:sz w:val="24"/>
          <w:szCs w:val="24"/>
        </w:rPr>
        <w:drawing>
          <wp:inline distT="0" distB="0" distL="0" distR="0">
            <wp:extent cx="1743075" cy="214312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43075" cy="2143125"/>
                    </a:xfrm>
                    <a:prstGeom prst="rect">
                      <a:avLst/>
                    </a:prstGeom>
                    <a:noFill/>
                    <a:ln>
                      <a:noFill/>
                    </a:ln>
                  </pic:spPr>
                </pic:pic>
              </a:graphicData>
            </a:graphic>
          </wp:inline>
        </w:drawing>
      </w:r>
      <w:r w:rsidRPr="009A4972">
        <w:rPr>
          <w:rFonts w:ascii="Times New Roman" w:hAnsi="Times New Roman" w:cs="Times New Roman" w:hint="eastAsia"/>
          <w:sz w:val="24"/>
          <w:szCs w:val="24"/>
        </w:rPr>
        <w:t xml:space="preserve"> </w:t>
      </w:r>
      <w:r w:rsidRPr="009A4972">
        <w:rPr>
          <w:rFonts w:ascii="Times New Roman" w:eastAsiaTheme="minorEastAsia" w:hAnsi="Times New Roman" w:cs="Times New Roman" w:hint="eastAsia"/>
          <w:noProof/>
          <w:sz w:val="24"/>
          <w:szCs w:val="24"/>
        </w:rPr>
        <w:drawing>
          <wp:inline distT="0" distB="0" distL="0" distR="0">
            <wp:extent cx="2543175" cy="168592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43175" cy="1685925"/>
                    </a:xfrm>
                    <a:prstGeom prst="rect">
                      <a:avLst/>
                    </a:prstGeom>
                    <a:noFill/>
                    <a:ln>
                      <a:noFill/>
                    </a:ln>
                  </pic:spPr>
                </pic:pic>
              </a:graphicData>
            </a:graphic>
          </wp:inline>
        </w:drawing>
      </w:r>
      <w:r w:rsidRPr="009A4972">
        <w:rPr>
          <w:rFonts w:ascii="Times New Roman" w:hAnsi="Times New Roman" w:cs="Times New Roman" w:hint="eastAsia"/>
          <w:sz w:val="24"/>
          <w:szCs w:val="24"/>
        </w:rPr>
        <w:t xml:space="preserve"> </w:t>
      </w:r>
      <w:r w:rsidRPr="009A4972">
        <w:rPr>
          <w:rFonts w:ascii="Times New Roman" w:hAnsi="Times New Roman" w:cs="Times New Roman" w:hint="eastAsia"/>
          <w:noProof/>
          <w:sz w:val="24"/>
          <w:szCs w:val="24"/>
        </w:rPr>
        <w:drawing>
          <wp:inline distT="0" distB="0" distL="0" distR="0">
            <wp:extent cx="2181225" cy="16002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81225" cy="1600200"/>
                    </a:xfrm>
                    <a:prstGeom prst="rect">
                      <a:avLst/>
                    </a:prstGeom>
                    <a:noFill/>
                    <a:ln>
                      <a:noFill/>
                    </a:ln>
                  </pic:spPr>
                </pic:pic>
              </a:graphicData>
            </a:graphic>
          </wp:inline>
        </w:drawing>
      </w:r>
    </w:p>
    <w:p w:rsidR="003A7F2A" w:rsidRDefault="003A7F2A" w:rsidP="00B132BC">
      <w:pPr>
        <w:pStyle w:val="a7"/>
        <w:adjustRightInd w:val="0"/>
        <w:snapToGrid w:val="0"/>
        <w:spacing w:line="288" w:lineRule="auto"/>
        <w:ind w:left="420" w:rightChars="-45" w:right="-94"/>
        <w:jc w:val="right"/>
        <w:rPr>
          <w:rFonts w:ascii="Times New Roman" w:hAnsi="Times New Roman" w:cs="Times New Roman"/>
          <w:sz w:val="24"/>
          <w:szCs w:val="24"/>
        </w:rPr>
      </w:pPr>
    </w:p>
    <w:p w:rsidR="003A7F2A" w:rsidRDefault="003A7F2A" w:rsidP="00B132BC">
      <w:pPr>
        <w:pStyle w:val="a7"/>
        <w:adjustRightInd w:val="0"/>
        <w:snapToGrid w:val="0"/>
        <w:spacing w:line="288" w:lineRule="auto"/>
        <w:ind w:left="420" w:rightChars="-45" w:right="-94"/>
        <w:jc w:val="right"/>
        <w:rPr>
          <w:rFonts w:ascii="Times New Roman" w:hAnsi="Times New Roman" w:cs="Times New Roman"/>
          <w:sz w:val="24"/>
          <w:szCs w:val="24"/>
        </w:rPr>
      </w:pPr>
    </w:p>
    <w:p w:rsidR="003A7F2A" w:rsidRDefault="003A7F2A" w:rsidP="00B132BC">
      <w:pPr>
        <w:pStyle w:val="a7"/>
        <w:adjustRightInd w:val="0"/>
        <w:snapToGrid w:val="0"/>
        <w:spacing w:line="288" w:lineRule="auto"/>
        <w:ind w:left="420" w:rightChars="-45" w:right="-94"/>
        <w:jc w:val="right"/>
        <w:rPr>
          <w:rFonts w:ascii="Times New Roman" w:hAnsi="Times New Roman" w:cs="Times New Roman"/>
          <w:sz w:val="24"/>
          <w:szCs w:val="24"/>
        </w:rPr>
      </w:pPr>
    </w:p>
    <w:p w:rsidR="003A7F2A" w:rsidRDefault="003A7F2A" w:rsidP="00B132BC">
      <w:pPr>
        <w:pStyle w:val="a7"/>
        <w:adjustRightInd w:val="0"/>
        <w:snapToGrid w:val="0"/>
        <w:spacing w:line="288" w:lineRule="auto"/>
        <w:ind w:left="420" w:rightChars="-45" w:right="-94"/>
        <w:jc w:val="right"/>
        <w:rPr>
          <w:rFonts w:ascii="Times New Roman" w:hAnsi="Times New Roman" w:cs="Times New Roman"/>
          <w:sz w:val="24"/>
          <w:szCs w:val="24"/>
        </w:rPr>
      </w:pPr>
    </w:p>
    <w:p w:rsidR="003A7F2A" w:rsidRDefault="003A7F2A" w:rsidP="00B132BC">
      <w:pPr>
        <w:pStyle w:val="a7"/>
        <w:adjustRightInd w:val="0"/>
        <w:snapToGrid w:val="0"/>
        <w:spacing w:line="288" w:lineRule="auto"/>
        <w:ind w:left="420" w:rightChars="-45" w:right="-94"/>
        <w:jc w:val="right"/>
        <w:rPr>
          <w:rFonts w:ascii="Times New Roman" w:hAnsi="Times New Roman" w:cs="Times New Roman"/>
          <w:sz w:val="24"/>
          <w:szCs w:val="24"/>
        </w:rPr>
      </w:pPr>
    </w:p>
    <w:p w:rsidR="003A7F2A" w:rsidRPr="00975441" w:rsidRDefault="003A7F2A" w:rsidP="00B132BC">
      <w:pPr>
        <w:pStyle w:val="a7"/>
        <w:adjustRightInd w:val="0"/>
        <w:snapToGrid w:val="0"/>
        <w:spacing w:line="288" w:lineRule="auto"/>
        <w:ind w:left="420" w:rightChars="-45" w:right="-94"/>
        <w:jc w:val="right"/>
        <w:rPr>
          <w:rFonts w:ascii="Times New Roman" w:eastAsiaTheme="minorEastAsia" w:hAnsi="Times New Roman" w:cs="Times New Roman"/>
          <w:sz w:val="24"/>
          <w:szCs w:val="24"/>
        </w:rPr>
      </w:pPr>
    </w:p>
    <w:p w:rsidR="00665BD2" w:rsidRDefault="00975441" w:rsidP="00B132BC">
      <w:pPr>
        <w:pStyle w:val="a7"/>
        <w:numPr>
          <w:ilvl w:val="0"/>
          <w:numId w:val="18"/>
        </w:numPr>
        <w:adjustRightInd w:val="0"/>
        <w:snapToGrid w:val="0"/>
        <w:spacing w:line="288" w:lineRule="auto"/>
        <w:ind w:rightChars="-45" w:right="-94"/>
        <w:rPr>
          <w:rFonts w:ascii="Times New Roman" w:eastAsiaTheme="minorEastAsia" w:hAnsi="Times New Roman" w:cs="Times New Roman"/>
          <w:sz w:val="24"/>
          <w:szCs w:val="24"/>
        </w:rPr>
      </w:pPr>
      <w:r w:rsidRPr="00975441">
        <w:rPr>
          <w:rFonts w:ascii="Times New Roman" w:eastAsiaTheme="minorEastAsia" w:hAnsi="Times New Roman" w:cs="Times New Roman"/>
          <w:sz w:val="24"/>
          <w:szCs w:val="24"/>
        </w:rPr>
        <w:lastRenderedPageBreak/>
        <w:t>（</w:t>
      </w:r>
      <w:r w:rsidRPr="00975441">
        <w:rPr>
          <w:rFonts w:ascii="Times New Roman" w:eastAsiaTheme="minorEastAsia" w:hAnsi="Times New Roman" w:cs="Times New Roman"/>
          <w:sz w:val="24"/>
          <w:szCs w:val="24"/>
        </w:rPr>
        <w:t>11</w:t>
      </w:r>
      <w:r w:rsidRPr="00975441">
        <w:rPr>
          <w:rFonts w:ascii="Times New Roman" w:eastAsiaTheme="minorEastAsia" w:hAnsi="Times New Roman" w:cs="Times New Roman"/>
          <w:sz w:val="24"/>
          <w:szCs w:val="24"/>
        </w:rPr>
        <w:t>分）如图，抛物线</w:t>
      </w:r>
      <w:r w:rsidRPr="00975441">
        <w:rPr>
          <w:rFonts w:ascii="Times New Roman" w:eastAsiaTheme="minorEastAsia" w:hAnsi="Times New Roman" w:cs="Times New Roman"/>
          <w:position w:val="-24"/>
          <w:sz w:val="24"/>
          <w:szCs w:val="24"/>
        </w:rPr>
        <w:object w:dxaOrig="1640" w:dyaOrig="620">
          <v:shape id="_x0000_i1048" type="#_x0000_t75" style="width:81.75pt;height:30.75pt" o:ole="">
            <v:imagedata r:id="rId65" o:title=""/>
          </v:shape>
          <o:OLEObject Type="Embed" ProgID="Equation.DSMT4" ShapeID="_x0000_i1048" DrawAspect="Content" ObjectID="_1623391684" r:id="rId66"/>
        </w:object>
      </w:r>
      <w:r w:rsidRPr="00975441">
        <w:rPr>
          <w:rFonts w:ascii="Times New Roman" w:eastAsiaTheme="minorEastAsia" w:hAnsi="Times New Roman" w:cs="Times New Roman"/>
          <w:sz w:val="24"/>
          <w:szCs w:val="24"/>
        </w:rPr>
        <w:t>交</w:t>
      </w:r>
      <w:r w:rsidRPr="00665BD2">
        <w:rPr>
          <w:rFonts w:ascii="Times New Roman" w:eastAsiaTheme="minorEastAsia" w:hAnsi="Times New Roman" w:cs="Times New Roman"/>
          <w:i/>
          <w:sz w:val="24"/>
          <w:szCs w:val="24"/>
        </w:rPr>
        <w:t>x</w:t>
      </w:r>
      <w:r w:rsidRPr="00975441">
        <w:rPr>
          <w:rFonts w:ascii="Times New Roman" w:eastAsiaTheme="minorEastAsia" w:hAnsi="Times New Roman" w:cs="Times New Roman"/>
          <w:sz w:val="24"/>
          <w:szCs w:val="24"/>
        </w:rPr>
        <w:t>轴于</w:t>
      </w:r>
      <w:r w:rsidRPr="00665BD2">
        <w:rPr>
          <w:rFonts w:ascii="Times New Roman" w:eastAsiaTheme="minorEastAsia" w:hAnsi="Times New Roman" w:cs="Times New Roman"/>
          <w:i/>
          <w:sz w:val="24"/>
          <w:szCs w:val="24"/>
        </w:rPr>
        <w:t>A</w:t>
      </w:r>
      <w:r w:rsidRPr="00975441">
        <w:rPr>
          <w:rFonts w:ascii="Times New Roman" w:eastAsiaTheme="minorEastAsia" w:hAnsi="Times New Roman" w:cs="Times New Roman"/>
          <w:sz w:val="24"/>
          <w:szCs w:val="24"/>
        </w:rPr>
        <w:t>，</w:t>
      </w:r>
      <w:r w:rsidRPr="00665BD2">
        <w:rPr>
          <w:rFonts w:ascii="Times New Roman" w:eastAsiaTheme="minorEastAsia" w:hAnsi="Times New Roman" w:cs="Times New Roman"/>
          <w:i/>
          <w:sz w:val="24"/>
          <w:szCs w:val="24"/>
        </w:rPr>
        <w:t>B</w:t>
      </w:r>
      <w:r w:rsidRPr="00975441">
        <w:rPr>
          <w:rFonts w:ascii="Times New Roman" w:eastAsiaTheme="minorEastAsia" w:hAnsi="Times New Roman" w:cs="Times New Roman"/>
          <w:sz w:val="24"/>
          <w:szCs w:val="24"/>
        </w:rPr>
        <w:t>两点，交</w:t>
      </w:r>
      <w:r w:rsidRPr="00665BD2">
        <w:rPr>
          <w:rFonts w:ascii="Times New Roman" w:eastAsiaTheme="minorEastAsia" w:hAnsi="Times New Roman" w:cs="Times New Roman"/>
          <w:i/>
          <w:sz w:val="24"/>
          <w:szCs w:val="24"/>
        </w:rPr>
        <w:t>y</w:t>
      </w:r>
      <w:r w:rsidRPr="00975441">
        <w:rPr>
          <w:rFonts w:ascii="Times New Roman" w:eastAsiaTheme="minorEastAsia" w:hAnsi="Times New Roman" w:cs="Times New Roman"/>
          <w:sz w:val="24"/>
          <w:szCs w:val="24"/>
        </w:rPr>
        <w:t>轴于点</w:t>
      </w:r>
      <w:r w:rsidRPr="00665BD2">
        <w:rPr>
          <w:rFonts w:ascii="Times New Roman" w:eastAsiaTheme="minorEastAsia" w:hAnsi="Times New Roman" w:cs="Times New Roman"/>
          <w:i/>
          <w:sz w:val="24"/>
          <w:szCs w:val="24"/>
        </w:rPr>
        <w:t>C</w:t>
      </w:r>
      <w:r w:rsidRPr="00975441">
        <w:rPr>
          <w:rFonts w:ascii="Times New Roman" w:eastAsiaTheme="minorEastAsia" w:hAnsi="Times New Roman" w:cs="Times New Roman"/>
          <w:sz w:val="24"/>
          <w:szCs w:val="24"/>
        </w:rPr>
        <w:t>．直线</w:t>
      </w:r>
      <w:r w:rsidRPr="00975441">
        <w:rPr>
          <w:rFonts w:ascii="Times New Roman" w:eastAsiaTheme="minorEastAsia" w:hAnsi="Times New Roman" w:cs="Times New Roman"/>
          <w:position w:val="-24"/>
          <w:sz w:val="24"/>
          <w:szCs w:val="24"/>
        </w:rPr>
        <w:object w:dxaOrig="1260" w:dyaOrig="620">
          <v:shape id="_x0000_i1049" type="#_x0000_t75" style="width:63pt;height:30.75pt" o:ole="">
            <v:imagedata r:id="rId67" o:title=""/>
          </v:shape>
          <o:OLEObject Type="Embed" ProgID="Equation.DSMT4" ShapeID="_x0000_i1049" DrawAspect="Content" ObjectID="_1623391685" r:id="rId68"/>
        </w:object>
      </w:r>
      <w:r w:rsidRPr="00975441">
        <w:rPr>
          <w:rFonts w:ascii="Times New Roman" w:eastAsiaTheme="minorEastAsia" w:hAnsi="Times New Roman" w:cs="Times New Roman"/>
          <w:sz w:val="24"/>
          <w:szCs w:val="24"/>
        </w:rPr>
        <w:t>经过点</w:t>
      </w:r>
      <w:r w:rsidRPr="00665BD2">
        <w:rPr>
          <w:rFonts w:ascii="Times New Roman" w:eastAsiaTheme="minorEastAsia" w:hAnsi="Times New Roman" w:cs="Times New Roman"/>
          <w:i/>
          <w:sz w:val="24"/>
          <w:szCs w:val="24"/>
        </w:rPr>
        <w:t>A</w:t>
      </w:r>
      <w:r w:rsidRPr="00975441">
        <w:rPr>
          <w:rFonts w:ascii="Times New Roman" w:eastAsiaTheme="minorEastAsia" w:hAnsi="Times New Roman" w:cs="Times New Roman"/>
          <w:sz w:val="24"/>
          <w:szCs w:val="24"/>
        </w:rPr>
        <w:t>，</w:t>
      </w:r>
      <w:r w:rsidRPr="00665BD2">
        <w:rPr>
          <w:rFonts w:ascii="Times New Roman" w:eastAsiaTheme="minorEastAsia" w:hAnsi="Times New Roman" w:cs="Times New Roman"/>
          <w:i/>
          <w:sz w:val="24"/>
          <w:szCs w:val="24"/>
        </w:rPr>
        <w:t>C</w:t>
      </w:r>
      <w:r w:rsidRPr="00975441">
        <w:rPr>
          <w:rFonts w:ascii="Times New Roman" w:eastAsiaTheme="minorEastAsia" w:hAnsi="Times New Roman" w:cs="Times New Roman"/>
          <w:sz w:val="24"/>
          <w:szCs w:val="24"/>
        </w:rPr>
        <w:t>．</w:t>
      </w:r>
    </w:p>
    <w:p w:rsidR="00665BD2" w:rsidRDefault="00975441" w:rsidP="00B132BC">
      <w:pPr>
        <w:pStyle w:val="a7"/>
        <w:adjustRightInd w:val="0"/>
        <w:snapToGrid w:val="0"/>
        <w:spacing w:line="288" w:lineRule="auto"/>
        <w:ind w:left="420" w:rightChars="-45" w:right="-94"/>
        <w:rPr>
          <w:rFonts w:ascii="Times New Roman" w:eastAsiaTheme="minorEastAsia" w:hAnsi="Times New Roman" w:cs="Times New Roman"/>
          <w:sz w:val="24"/>
          <w:szCs w:val="24"/>
        </w:rPr>
      </w:pPr>
      <w:r w:rsidRPr="00665BD2">
        <w:rPr>
          <w:rFonts w:ascii="Times New Roman" w:eastAsiaTheme="minorEastAsia" w:hAnsi="Times New Roman" w:cs="Times New Roman"/>
          <w:sz w:val="24"/>
          <w:szCs w:val="24"/>
        </w:rPr>
        <w:t>（</w:t>
      </w:r>
      <w:r w:rsidRPr="00665BD2">
        <w:rPr>
          <w:rFonts w:ascii="Times New Roman" w:eastAsiaTheme="minorEastAsia" w:hAnsi="Times New Roman" w:cs="Times New Roman"/>
          <w:sz w:val="24"/>
          <w:szCs w:val="24"/>
        </w:rPr>
        <w:t>1</w:t>
      </w:r>
      <w:r w:rsidRPr="00665BD2">
        <w:rPr>
          <w:rFonts w:ascii="Times New Roman" w:eastAsiaTheme="minorEastAsia" w:hAnsi="Times New Roman" w:cs="Times New Roman"/>
          <w:sz w:val="24"/>
          <w:szCs w:val="24"/>
        </w:rPr>
        <w:t>）求抛物线的解析式．</w:t>
      </w:r>
    </w:p>
    <w:p w:rsidR="00665BD2" w:rsidRDefault="00975441" w:rsidP="00B132BC">
      <w:pPr>
        <w:pStyle w:val="a7"/>
        <w:adjustRightInd w:val="0"/>
        <w:snapToGrid w:val="0"/>
        <w:spacing w:line="288" w:lineRule="auto"/>
        <w:ind w:left="420" w:rightChars="-45" w:right="-94"/>
        <w:rPr>
          <w:rFonts w:ascii="Times New Roman" w:eastAsiaTheme="minorEastAsia" w:hAnsi="Times New Roman" w:cs="Times New Roman"/>
          <w:sz w:val="24"/>
          <w:szCs w:val="24"/>
        </w:rPr>
      </w:pPr>
      <w:r w:rsidRPr="00975441">
        <w:rPr>
          <w:rFonts w:ascii="Times New Roman" w:eastAsiaTheme="minorEastAsia" w:hAnsi="Times New Roman" w:cs="Times New Roman"/>
          <w:sz w:val="24"/>
          <w:szCs w:val="24"/>
        </w:rPr>
        <w:t>（</w:t>
      </w:r>
      <w:r w:rsidRPr="00975441">
        <w:rPr>
          <w:rFonts w:ascii="Times New Roman" w:eastAsiaTheme="minorEastAsia" w:hAnsi="Times New Roman" w:cs="Times New Roman"/>
          <w:sz w:val="24"/>
          <w:szCs w:val="24"/>
        </w:rPr>
        <w:t>2</w:t>
      </w:r>
      <w:r w:rsidRPr="00975441">
        <w:rPr>
          <w:rFonts w:ascii="Times New Roman" w:eastAsiaTheme="minorEastAsia" w:hAnsi="Times New Roman" w:cs="Times New Roman"/>
          <w:sz w:val="24"/>
          <w:szCs w:val="24"/>
        </w:rPr>
        <w:t>）点</w:t>
      </w:r>
      <w:r w:rsidRPr="00665BD2">
        <w:rPr>
          <w:rFonts w:ascii="Times New Roman" w:eastAsiaTheme="minorEastAsia" w:hAnsi="Times New Roman" w:cs="Times New Roman"/>
          <w:i/>
          <w:sz w:val="24"/>
          <w:szCs w:val="24"/>
        </w:rPr>
        <w:t>P</w:t>
      </w:r>
      <w:r w:rsidRPr="00975441">
        <w:rPr>
          <w:rFonts w:ascii="Times New Roman" w:eastAsiaTheme="minorEastAsia" w:hAnsi="Times New Roman" w:cs="Times New Roman"/>
          <w:sz w:val="24"/>
          <w:szCs w:val="24"/>
        </w:rPr>
        <w:t>是抛物线上一动点，过点</w:t>
      </w:r>
      <w:r w:rsidRPr="00665BD2">
        <w:rPr>
          <w:rFonts w:ascii="Times New Roman" w:eastAsiaTheme="minorEastAsia" w:hAnsi="Times New Roman" w:cs="Times New Roman"/>
          <w:i/>
          <w:sz w:val="24"/>
          <w:szCs w:val="24"/>
        </w:rPr>
        <w:t>P</w:t>
      </w:r>
      <w:r w:rsidRPr="00975441">
        <w:rPr>
          <w:rFonts w:ascii="Times New Roman" w:eastAsiaTheme="minorEastAsia" w:hAnsi="Times New Roman" w:cs="Times New Roman"/>
          <w:sz w:val="24"/>
          <w:szCs w:val="24"/>
        </w:rPr>
        <w:t>作</w:t>
      </w:r>
      <w:r w:rsidRPr="00665BD2">
        <w:rPr>
          <w:rFonts w:ascii="Times New Roman" w:eastAsiaTheme="minorEastAsia" w:hAnsi="Times New Roman" w:cs="Times New Roman"/>
          <w:i/>
          <w:sz w:val="24"/>
          <w:szCs w:val="24"/>
        </w:rPr>
        <w:t>x</w:t>
      </w:r>
      <w:r w:rsidRPr="00975441">
        <w:rPr>
          <w:rFonts w:ascii="Times New Roman" w:eastAsiaTheme="minorEastAsia" w:hAnsi="Times New Roman" w:cs="Times New Roman"/>
          <w:sz w:val="24"/>
          <w:szCs w:val="24"/>
        </w:rPr>
        <w:t>轴的垂线，交直线</w:t>
      </w:r>
      <w:r w:rsidRPr="00665BD2">
        <w:rPr>
          <w:rFonts w:ascii="Times New Roman" w:eastAsiaTheme="minorEastAsia" w:hAnsi="Times New Roman" w:cs="Times New Roman"/>
          <w:i/>
          <w:sz w:val="24"/>
          <w:szCs w:val="24"/>
        </w:rPr>
        <w:t>AC</w:t>
      </w:r>
      <w:r w:rsidRPr="00975441">
        <w:rPr>
          <w:rFonts w:ascii="Times New Roman" w:eastAsiaTheme="minorEastAsia" w:hAnsi="Times New Roman" w:cs="Times New Roman"/>
          <w:sz w:val="24"/>
          <w:szCs w:val="24"/>
        </w:rPr>
        <w:t>于点</w:t>
      </w:r>
      <w:r w:rsidRPr="00665BD2">
        <w:rPr>
          <w:rFonts w:ascii="Times New Roman" w:eastAsiaTheme="minorEastAsia" w:hAnsi="Times New Roman" w:cs="Times New Roman"/>
          <w:i/>
          <w:sz w:val="24"/>
          <w:szCs w:val="24"/>
        </w:rPr>
        <w:t>M</w:t>
      </w:r>
      <w:r w:rsidRPr="00975441">
        <w:rPr>
          <w:rFonts w:ascii="Times New Roman" w:eastAsiaTheme="minorEastAsia" w:hAnsi="Times New Roman" w:cs="Times New Roman"/>
          <w:sz w:val="24"/>
          <w:szCs w:val="24"/>
        </w:rPr>
        <w:t>，设点</w:t>
      </w:r>
      <w:r w:rsidRPr="00665BD2">
        <w:rPr>
          <w:rFonts w:ascii="Times New Roman" w:eastAsiaTheme="minorEastAsia" w:hAnsi="Times New Roman" w:cs="Times New Roman"/>
          <w:i/>
          <w:sz w:val="24"/>
          <w:szCs w:val="24"/>
        </w:rPr>
        <w:t>P</w:t>
      </w:r>
      <w:r w:rsidRPr="00975441">
        <w:rPr>
          <w:rFonts w:ascii="Times New Roman" w:eastAsiaTheme="minorEastAsia" w:hAnsi="Times New Roman" w:cs="Times New Roman"/>
          <w:sz w:val="24"/>
          <w:szCs w:val="24"/>
        </w:rPr>
        <w:t>的横坐标为</w:t>
      </w:r>
      <w:r w:rsidRPr="00665BD2">
        <w:rPr>
          <w:rFonts w:ascii="Times New Roman" w:eastAsiaTheme="minorEastAsia" w:hAnsi="Times New Roman" w:cs="Times New Roman"/>
          <w:i/>
          <w:sz w:val="24"/>
          <w:szCs w:val="24"/>
        </w:rPr>
        <w:t>m</w:t>
      </w:r>
      <w:r w:rsidRPr="00975441">
        <w:rPr>
          <w:rFonts w:ascii="Times New Roman" w:eastAsiaTheme="minorEastAsia" w:hAnsi="Times New Roman" w:cs="Times New Roman"/>
          <w:sz w:val="24"/>
          <w:szCs w:val="24"/>
        </w:rPr>
        <w:t>．</w:t>
      </w:r>
    </w:p>
    <w:p w:rsidR="00665BD2" w:rsidRDefault="00975441" w:rsidP="00B132BC">
      <w:pPr>
        <w:pStyle w:val="a7"/>
        <w:adjustRightInd w:val="0"/>
        <w:snapToGrid w:val="0"/>
        <w:spacing w:line="288" w:lineRule="auto"/>
        <w:ind w:left="420" w:rightChars="-45" w:right="-94"/>
        <w:rPr>
          <w:rFonts w:ascii="Times New Roman" w:eastAsiaTheme="minorEastAsia" w:hAnsi="Times New Roman" w:cs="Times New Roman"/>
          <w:sz w:val="24"/>
          <w:szCs w:val="24"/>
        </w:rPr>
      </w:pPr>
      <w:r w:rsidRPr="00975441">
        <w:rPr>
          <w:rFonts w:hAnsi="宋体" w:cs="宋体" w:hint="eastAsia"/>
          <w:sz w:val="24"/>
          <w:szCs w:val="24"/>
        </w:rPr>
        <w:t>①</w:t>
      </w:r>
      <w:r w:rsidRPr="00975441">
        <w:rPr>
          <w:rFonts w:ascii="Times New Roman" w:eastAsiaTheme="minorEastAsia" w:hAnsi="Times New Roman" w:cs="Times New Roman"/>
          <w:sz w:val="24"/>
          <w:szCs w:val="24"/>
        </w:rPr>
        <w:t>当</w:t>
      </w:r>
      <w:r w:rsidR="00F621D8" w:rsidRPr="00F621D8">
        <w:rPr>
          <w:rFonts w:hAnsi="宋体" w:cs="宋体" w:hint="eastAsia"/>
          <w:sz w:val="24"/>
          <w:szCs w:val="24"/>
        </w:rPr>
        <w:t>△</w:t>
      </w:r>
      <w:r w:rsidRPr="00665BD2">
        <w:rPr>
          <w:rFonts w:ascii="Times New Roman" w:eastAsiaTheme="minorEastAsia" w:hAnsi="Times New Roman" w:cs="Times New Roman"/>
          <w:i/>
          <w:sz w:val="24"/>
          <w:szCs w:val="24"/>
        </w:rPr>
        <w:t>PCM</w:t>
      </w:r>
      <w:r w:rsidRPr="00975441">
        <w:rPr>
          <w:rFonts w:ascii="Times New Roman" w:eastAsiaTheme="minorEastAsia" w:hAnsi="Times New Roman" w:cs="Times New Roman"/>
          <w:sz w:val="24"/>
          <w:szCs w:val="24"/>
        </w:rPr>
        <w:t>是直角三角形时，求点</w:t>
      </w:r>
      <w:r w:rsidRPr="00665BD2">
        <w:rPr>
          <w:rFonts w:ascii="Times New Roman" w:eastAsiaTheme="minorEastAsia" w:hAnsi="Times New Roman" w:cs="Times New Roman"/>
          <w:i/>
          <w:sz w:val="24"/>
          <w:szCs w:val="24"/>
        </w:rPr>
        <w:t>P</w:t>
      </w:r>
      <w:r w:rsidRPr="00975441">
        <w:rPr>
          <w:rFonts w:ascii="Times New Roman" w:eastAsiaTheme="minorEastAsia" w:hAnsi="Times New Roman" w:cs="Times New Roman"/>
          <w:sz w:val="24"/>
          <w:szCs w:val="24"/>
        </w:rPr>
        <w:t>的坐标；</w:t>
      </w:r>
    </w:p>
    <w:p w:rsidR="00975441" w:rsidRDefault="00975441" w:rsidP="00B132BC">
      <w:pPr>
        <w:pStyle w:val="a7"/>
        <w:adjustRightInd w:val="0"/>
        <w:snapToGrid w:val="0"/>
        <w:spacing w:line="288" w:lineRule="auto"/>
        <w:ind w:left="420" w:rightChars="-45" w:right="-94"/>
        <w:rPr>
          <w:rFonts w:ascii="Times New Roman" w:eastAsiaTheme="minorEastAsia" w:hAnsi="Times New Roman" w:cs="Times New Roman"/>
          <w:sz w:val="24"/>
          <w:szCs w:val="24"/>
        </w:rPr>
      </w:pPr>
      <w:r w:rsidRPr="00975441">
        <w:rPr>
          <w:rFonts w:hAnsi="宋体" w:cs="宋体" w:hint="eastAsia"/>
          <w:sz w:val="24"/>
          <w:szCs w:val="24"/>
        </w:rPr>
        <w:t>②</w:t>
      </w:r>
      <w:r w:rsidRPr="00975441">
        <w:rPr>
          <w:rFonts w:ascii="Times New Roman" w:eastAsiaTheme="minorEastAsia" w:hAnsi="Times New Roman" w:cs="Times New Roman"/>
          <w:sz w:val="24"/>
          <w:szCs w:val="24"/>
        </w:rPr>
        <w:t>作点</w:t>
      </w:r>
      <w:r w:rsidRPr="00665BD2">
        <w:rPr>
          <w:rFonts w:ascii="Times New Roman" w:eastAsiaTheme="minorEastAsia" w:hAnsi="Times New Roman" w:cs="Times New Roman"/>
          <w:i/>
          <w:sz w:val="24"/>
          <w:szCs w:val="24"/>
        </w:rPr>
        <w:t>B</w:t>
      </w:r>
      <w:r w:rsidRPr="00975441">
        <w:rPr>
          <w:rFonts w:ascii="Times New Roman" w:eastAsiaTheme="minorEastAsia" w:hAnsi="Times New Roman" w:cs="Times New Roman"/>
          <w:sz w:val="24"/>
          <w:szCs w:val="24"/>
        </w:rPr>
        <w:t>关于点</w:t>
      </w:r>
      <w:r w:rsidRPr="00665BD2">
        <w:rPr>
          <w:rFonts w:ascii="Times New Roman" w:eastAsiaTheme="minorEastAsia" w:hAnsi="Times New Roman" w:cs="Times New Roman"/>
          <w:i/>
          <w:sz w:val="24"/>
          <w:szCs w:val="24"/>
        </w:rPr>
        <w:t>C</w:t>
      </w:r>
      <w:r w:rsidRPr="00975441">
        <w:rPr>
          <w:rFonts w:ascii="Times New Roman" w:eastAsiaTheme="minorEastAsia" w:hAnsi="Times New Roman" w:cs="Times New Roman"/>
          <w:sz w:val="24"/>
          <w:szCs w:val="24"/>
        </w:rPr>
        <w:t>的对称点</w:t>
      </w:r>
      <w:r w:rsidRPr="00665BD2">
        <w:rPr>
          <w:rFonts w:ascii="Times New Roman" w:eastAsiaTheme="minorEastAsia" w:hAnsi="Times New Roman" w:cs="Times New Roman"/>
          <w:i/>
          <w:sz w:val="24"/>
          <w:szCs w:val="24"/>
        </w:rPr>
        <w:t>B</w:t>
      </w:r>
      <w:r w:rsidR="006907C2" w:rsidRPr="006907C2">
        <w:rPr>
          <w:rFonts w:ascii="Times New Roman" w:eastAsiaTheme="minorEastAsia" w:hAnsi="Times New Roman" w:cs="Times New Roman"/>
          <w:i/>
          <w:sz w:val="24"/>
          <w:szCs w:val="24"/>
        </w:rPr>
        <w:t>′</w:t>
      </w:r>
      <w:r w:rsidRPr="00975441">
        <w:rPr>
          <w:rFonts w:ascii="Times New Roman" w:eastAsiaTheme="minorEastAsia" w:hAnsi="Times New Roman" w:cs="Times New Roman"/>
          <w:sz w:val="24"/>
          <w:szCs w:val="24"/>
        </w:rPr>
        <w:t>，则平面内存在直线</w:t>
      </w:r>
      <w:r w:rsidRPr="00665BD2">
        <w:rPr>
          <w:rFonts w:ascii="Times New Roman" w:eastAsiaTheme="minorEastAsia" w:hAnsi="Times New Roman" w:cs="Times New Roman"/>
          <w:i/>
          <w:sz w:val="24"/>
          <w:szCs w:val="24"/>
        </w:rPr>
        <w:t>l</w:t>
      </w:r>
      <w:r w:rsidRPr="00975441">
        <w:rPr>
          <w:rFonts w:ascii="Times New Roman" w:eastAsiaTheme="minorEastAsia" w:hAnsi="Times New Roman" w:cs="Times New Roman"/>
          <w:sz w:val="24"/>
          <w:szCs w:val="24"/>
        </w:rPr>
        <w:t>，使点</w:t>
      </w:r>
      <w:r w:rsidRPr="00665BD2">
        <w:rPr>
          <w:rFonts w:ascii="Times New Roman" w:eastAsiaTheme="minorEastAsia" w:hAnsi="Times New Roman" w:cs="Times New Roman"/>
          <w:i/>
          <w:sz w:val="24"/>
          <w:szCs w:val="24"/>
        </w:rPr>
        <w:t>M</w:t>
      </w:r>
      <w:r w:rsidRPr="00975441">
        <w:rPr>
          <w:rFonts w:ascii="Times New Roman" w:eastAsiaTheme="minorEastAsia" w:hAnsi="Times New Roman" w:cs="Times New Roman"/>
          <w:sz w:val="24"/>
          <w:szCs w:val="24"/>
        </w:rPr>
        <w:t>，</w:t>
      </w:r>
      <w:r w:rsidRPr="00665BD2">
        <w:rPr>
          <w:rFonts w:ascii="Times New Roman" w:eastAsiaTheme="minorEastAsia" w:hAnsi="Times New Roman" w:cs="Times New Roman"/>
          <w:i/>
          <w:sz w:val="24"/>
          <w:szCs w:val="24"/>
        </w:rPr>
        <w:t>B</w:t>
      </w:r>
      <w:r w:rsidRPr="00975441">
        <w:rPr>
          <w:rFonts w:ascii="Times New Roman" w:eastAsiaTheme="minorEastAsia" w:hAnsi="Times New Roman" w:cs="Times New Roman"/>
          <w:sz w:val="24"/>
          <w:szCs w:val="24"/>
        </w:rPr>
        <w:t>，</w:t>
      </w:r>
      <w:r w:rsidRPr="00665BD2">
        <w:rPr>
          <w:rFonts w:ascii="Times New Roman" w:eastAsiaTheme="minorEastAsia" w:hAnsi="Times New Roman" w:cs="Times New Roman"/>
          <w:i/>
          <w:sz w:val="24"/>
          <w:szCs w:val="24"/>
        </w:rPr>
        <w:t>B</w:t>
      </w:r>
      <w:r w:rsidR="006907C2" w:rsidRPr="006907C2">
        <w:rPr>
          <w:rFonts w:ascii="Times New Roman" w:eastAsiaTheme="minorEastAsia" w:hAnsi="Times New Roman" w:cs="Times New Roman"/>
          <w:i/>
          <w:sz w:val="24"/>
          <w:szCs w:val="24"/>
        </w:rPr>
        <w:t>′</w:t>
      </w:r>
      <w:r w:rsidRPr="00975441">
        <w:rPr>
          <w:rFonts w:ascii="Times New Roman" w:eastAsiaTheme="minorEastAsia" w:hAnsi="Times New Roman" w:cs="Times New Roman"/>
          <w:sz w:val="24"/>
          <w:szCs w:val="24"/>
        </w:rPr>
        <w:t>到该直线的距离都相等．当点</w:t>
      </w:r>
      <w:r w:rsidRPr="00665BD2">
        <w:rPr>
          <w:rFonts w:ascii="Times New Roman" w:eastAsiaTheme="minorEastAsia" w:hAnsi="Times New Roman" w:cs="Times New Roman"/>
          <w:i/>
          <w:sz w:val="24"/>
          <w:szCs w:val="24"/>
        </w:rPr>
        <w:t>P</w:t>
      </w:r>
      <w:r w:rsidRPr="00975441">
        <w:rPr>
          <w:rFonts w:ascii="Times New Roman" w:eastAsiaTheme="minorEastAsia" w:hAnsi="Times New Roman" w:cs="Times New Roman"/>
          <w:sz w:val="24"/>
          <w:szCs w:val="24"/>
        </w:rPr>
        <w:t>在</w:t>
      </w:r>
      <w:r w:rsidRPr="00665BD2">
        <w:rPr>
          <w:rFonts w:ascii="Times New Roman" w:eastAsiaTheme="minorEastAsia" w:hAnsi="Times New Roman" w:cs="Times New Roman"/>
          <w:i/>
          <w:sz w:val="24"/>
          <w:szCs w:val="24"/>
        </w:rPr>
        <w:t>y</w:t>
      </w:r>
      <w:r w:rsidRPr="00975441">
        <w:rPr>
          <w:rFonts w:ascii="Times New Roman" w:eastAsiaTheme="minorEastAsia" w:hAnsi="Times New Roman" w:cs="Times New Roman"/>
          <w:sz w:val="24"/>
          <w:szCs w:val="24"/>
        </w:rPr>
        <w:t>轴右侧的抛物线上，且与点</w:t>
      </w:r>
      <w:r w:rsidRPr="00665BD2">
        <w:rPr>
          <w:rFonts w:ascii="Times New Roman" w:eastAsiaTheme="minorEastAsia" w:hAnsi="Times New Roman" w:cs="Times New Roman"/>
          <w:i/>
          <w:sz w:val="24"/>
          <w:szCs w:val="24"/>
        </w:rPr>
        <w:t>B</w:t>
      </w:r>
      <w:r w:rsidRPr="00975441">
        <w:rPr>
          <w:rFonts w:ascii="Times New Roman" w:eastAsiaTheme="minorEastAsia" w:hAnsi="Times New Roman" w:cs="Times New Roman"/>
          <w:sz w:val="24"/>
          <w:szCs w:val="24"/>
        </w:rPr>
        <w:t>不重合时，请直接写出直线</w:t>
      </w:r>
      <w:r w:rsidRPr="00665BD2">
        <w:rPr>
          <w:rFonts w:ascii="Times New Roman" w:eastAsiaTheme="minorEastAsia" w:hAnsi="Times New Roman" w:cs="Times New Roman"/>
          <w:i/>
          <w:sz w:val="24"/>
          <w:szCs w:val="24"/>
        </w:rPr>
        <w:t>l</w:t>
      </w:r>
      <w:r w:rsidRPr="00975441">
        <w:rPr>
          <w:rFonts w:ascii="Times New Roman" w:eastAsiaTheme="minorEastAsia" w:hAnsi="Times New Roman" w:cs="Times New Roman"/>
          <w:sz w:val="24"/>
          <w:szCs w:val="24"/>
        </w:rPr>
        <w:t>：</w:t>
      </w:r>
      <w:r w:rsidRPr="00665BD2">
        <w:rPr>
          <w:rFonts w:ascii="Times New Roman" w:eastAsiaTheme="minorEastAsia" w:hAnsi="Times New Roman" w:cs="Times New Roman"/>
          <w:i/>
          <w:sz w:val="24"/>
          <w:szCs w:val="24"/>
        </w:rPr>
        <w:t>y</w:t>
      </w:r>
      <w:r w:rsidR="008D63D3" w:rsidRPr="008D63D3">
        <w:rPr>
          <w:rFonts w:ascii="Times New Roman" w:eastAsiaTheme="minorEastAsia" w:hAnsi="Times New Roman" w:cs="Times New Roman"/>
          <w:sz w:val="24"/>
          <w:szCs w:val="24"/>
        </w:rPr>
        <w:t>=</w:t>
      </w:r>
      <w:proofErr w:type="spellStart"/>
      <w:r w:rsidRPr="00665BD2">
        <w:rPr>
          <w:rFonts w:ascii="Times New Roman" w:eastAsiaTheme="minorEastAsia" w:hAnsi="Times New Roman" w:cs="Times New Roman"/>
          <w:i/>
          <w:sz w:val="24"/>
          <w:szCs w:val="24"/>
        </w:rPr>
        <w:t>kx</w:t>
      </w:r>
      <w:r w:rsidRPr="00975441">
        <w:rPr>
          <w:rFonts w:ascii="Times New Roman" w:eastAsiaTheme="minorEastAsia" w:hAnsi="Times New Roman" w:cs="Times New Roman"/>
          <w:sz w:val="24"/>
          <w:szCs w:val="24"/>
        </w:rPr>
        <w:t>+</w:t>
      </w:r>
      <w:r w:rsidRPr="00665BD2">
        <w:rPr>
          <w:rFonts w:ascii="Times New Roman" w:eastAsiaTheme="minorEastAsia" w:hAnsi="Times New Roman" w:cs="Times New Roman"/>
          <w:i/>
          <w:sz w:val="24"/>
          <w:szCs w:val="24"/>
        </w:rPr>
        <w:t>b</w:t>
      </w:r>
      <w:proofErr w:type="spellEnd"/>
      <w:r w:rsidRPr="00975441">
        <w:rPr>
          <w:rFonts w:ascii="Times New Roman" w:eastAsiaTheme="minorEastAsia" w:hAnsi="Times New Roman" w:cs="Times New Roman"/>
          <w:sz w:val="24"/>
          <w:szCs w:val="24"/>
        </w:rPr>
        <w:t>的解析式．（</w:t>
      </w:r>
      <w:r w:rsidRPr="00665BD2">
        <w:rPr>
          <w:rFonts w:ascii="Times New Roman" w:eastAsiaTheme="minorEastAsia" w:hAnsi="Times New Roman" w:cs="Times New Roman"/>
          <w:i/>
          <w:sz w:val="24"/>
          <w:szCs w:val="24"/>
        </w:rPr>
        <w:t>k</w:t>
      </w:r>
      <w:r w:rsidRPr="00975441">
        <w:rPr>
          <w:rFonts w:ascii="Times New Roman" w:eastAsiaTheme="minorEastAsia" w:hAnsi="Times New Roman" w:cs="Times New Roman"/>
          <w:sz w:val="24"/>
          <w:szCs w:val="24"/>
        </w:rPr>
        <w:t>，</w:t>
      </w:r>
      <w:r w:rsidRPr="00665BD2">
        <w:rPr>
          <w:rFonts w:ascii="Times New Roman" w:eastAsiaTheme="minorEastAsia" w:hAnsi="Times New Roman" w:cs="Times New Roman"/>
          <w:i/>
          <w:sz w:val="24"/>
          <w:szCs w:val="24"/>
        </w:rPr>
        <w:t>b</w:t>
      </w:r>
      <w:r w:rsidRPr="00975441">
        <w:rPr>
          <w:rFonts w:ascii="Times New Roman" w:eastAsiaTheme="minorEastAsia" w:hAnsi="Times New Roman" w:cs="Times New Roman"/>
          <w:sz w:val="24"/>
          <w:szCs w:val="24"/>
        </w:rPr>
        <w:t>可用含</w:t>
      </w:r>
      <w:r w:rsidRPr="00665BD2">
        <w:rPr>
          <w:rFonts w:ascii="Times New Roman" w:eastAsiaTheme="minorEastAsia" w:hAnsi="Times New Roman" w:cs="Times New Roman"/>
          <w:i/>
          <w:sz w:val="24"/>
          <w:szCs w:val="24"/>
        </w:rPr>
        <w:t>m</w:t>
      </w:r>
      <w:r w:rsidRPr="00975441">
        <w:rPr>
          <w:rFonts w:ascii="Times New Roman" w:eastAsiaTheme="minorEastAsia" w:hAnsi="Times New Roman" w:cs="Times New Roman"/>
          <w:sz w:val="24"/>
          <w:szCs w:val="24"/>
        </w:rPr>
        <w:t>的式子表示）</w:t>
      </w:r>
    </w:p>
    <w:p w:rsidR="009A4972" w:rsidRPr="00975441" w:rsidRDefault="009A4972" w:rsidP="00B132BC">
      <w:pPr>
        <w:pStyle w:val="a7"/>
        <w:adjustRightInd w:val="0"/>
        <w:snapToGrid w:val="0"/>
        <w:spacing w:line="288" w:lineRule="auto"/>
        <w:ind w:left="420" w:rightChars="-45" w:right="-94"/>
        <w:jc w:val="right"/>
        <w:rPr>
          <w:rFonts w:ascii="Times New Roman" w:eastAsiaTheme="minorEastAsia" w:hAnsi="Times New Roman" w:cs="Times New Roman"/>
          <w:sz w:val="24"/>
          <w:szCs w:val="24"/>
        </w:rPr>
      </w:pPr>
      <w:r w:rsidRPr="009A4972">
        <w:rPr>
          <w:rFonts w:ascii="Times New Roman" w:eastAsiaTheme="minorEastAsia" w:hAnsi="Times New Roman" w:cs="Times New Roman" w:hint="eastAsia"/>
          <w:noProof/>
          <w:sz w:val="24"/>
          <w:szCs w:val="24"/>
        </w:rPr>
        <w:drawing>
          <wp:inline distT="0" distB="0" distL="0" distR="0">
            <wp:extent cx="2447925" cy="275272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rotWithShape="1">
                    <a:blip r:embed="rId6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b="-7835"/>
                    <a:stretch/>
                  </pic:blipFill>
                  <pic:spPr bwMode="auto">
                    <a:xfrm>
                      <a:off x="0" y="0"/>
                      <a:ext cx="2447925" cy="275272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r w:rsidRPr="009A4972">
        <w:rPr>
          <w:rFonts w:ascii="Times New Roman" w:hAnsi="Times New Roman" w:cs="Times New Roman" w:hint="eastAsia"/>
          <w:sz w:val="24"/>
          <w:szCs w:val="24"/>
        </w:rPr>
        <w:t xml:space="preserve"> </w:t>
      </w:r>
      <w:r w:rsidRPr="009A4972">
        <w:rPr>
          <w:rFonts w:ascii="Times New Roman" w:eastAsiaTheme="minorEastAsia" w:hAnsi="Times New Roman" w:cs="Times New Roman" w:hint="eastAsia"/>
          <w:noProof/>
          <w:sz w:val="24"/>
          <w:szCs w:val="24"/>
        </w:rPr>
        <w:drawing>
          <wp:inline distT="0" distB="0" distL="0" distR="0">
            <wp:extent cx="2447925" cy="27813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47925" cy="2781300"/>
                    </a:xfrm>
                    <a:prstGeom prst="rect">
                      <a:avLst/>
                    </a:prstGeom>
                    <a:noFill/>
                    <a:ln>
                      <a:noFill/>
                    </a:ln>
                  </pic:spPr>
                </pic:pic>
              </a:graphicData>
            </a:graphic>
          </wp:inline>
        </w:drawing>
      </w:r>
    </w:p>
    <w:sectPr w:rsidR="009A4972" w:rsidRPr="00975441" w:rsidSect="003A7F2A">
      <w:footerReference w:type="default" r:id="rId71"/>
      <w:pgSz w:w="11906" w:h="16838" w:code="9"/>
      <w:pgMar w:top="1843" w:right="1800" w:bottom="1440" w:left="1800" w:header="851" w:footer="992" w:gutter="0"/>
      <w:cols w:space="425"/>
      <w:docGrid w:type="lines"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53336" w:rsidRDefault="00F53336" w:rsidP="004B4450">
      <w:pPr>
        <w:spacing w:line="240" w:lineRule="auto"/>
      </w:pPr>
      <w:r>
        <w:separator/>
      </w:r>
    </w:p>
  </w:endnote>
  <w:endnote w:type="continuationSeparator" w:id="0">
    <w:p w:rsidR="00F53336" w:rsidRDefault="00F53336" w:rsidP="004B4450">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notTrueType/>
    <w:pitch w:val="fixed"/>
    <w:sig w:usb0="00000003"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1"/>
    <w:family w:val="roman"/>
    <w:notTrueType/>
    <w:pitch w:val="variable"/>
    <w:sig w:usb0="00000000" w:usb1="00000000" w:usb2="00000000" w:usb3="00000000" w:csb0="0000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42011737"/>
      <w:docPartObj>
        <w:docPartGallery w:val="Page Numbers (Bottom of Page)"/>
        <w:docPartUnique/>
      </w:docPartObj>
    </w:sdtPr>
    <w:sdtEndPr>
      <w:rPr>
        <w:rFonts w:ascii="Times New Roman" w:hAnsi="Times New Roman" w:cs="Times New Roman"/>
      </w:rPr>
    </w:sdtEndPr>
    <w:sdtContent>
      <w:p w:rsidR="00427CCC" w:rsidRPr="00F06E13" w:rsidRDefault="007533BC" w:rsidP="00F06E13">
        <w:pPr>
          <w:pStyle w:val="a6"/>
          <w:jc w:val="center"/>
          <w:rPr>
            <w:rFonts w:ascii="Times New Roman" w:hAnsi="Times New Roman" w:cs="Times New Roman"/>
          </w:rPr>
        </w:pPr>
        <w:r w:rsidRPr="000A291B">
          <w:rPr>
            <w:rFonts w:ascii="Times New Roman" w:hAnsi="Times New Roman" w:cs="Times New Roman"/>
          </w:rPr>
          <w:fldChar w:fldCharType="begin"/>
        </w:r>
        <w:r w:rsidR="004A3176" w:rsidRPr="000A291B">
          <w:rPr>
            <w:rFonts w:ascii="Times New Roman" w:hAnsi="Times New Roman" w:cs="Times New Roman"/>
          </w:rPr>
          <w:instrText>PAGE   \* MERGEFORMAT</w:instrText>
        </w:r>
        <w:r w:rsidRPr="000A291B">
          <w:rPr>
            <w:rFonts w:ascii="Times New Roman" w:hAnsi="Times New Roman" w:cs="Times New Roman"/>
          </w:rPr>
          <w:fldChar w:fldCharType="separate"/>
        </w:r>
        <w:r w:rsidR="002B4ACE" w:rsidRPr="002B4ACE">
          <w:rPr>
            <w:rFonts w:ascii="Times New Roman" w:hAnsi="Times New Roman" w:cs="Times New Roman"/>
            <w:noProof/>
            <w:lang w:val="zh-CN"/>
          </w:rPr>
          <w:t>3</w:t>
        </w:r>
        <w:r w:rsidRPr="000A291B">
          <w:rPr>
            <w:rFonts w:ascii="Times New Roman" w:hAnsi="Times New Roman" w:cs="Times New Roman"/>
          </w:rPr>
          <w:fldChar w:fldCharType="end"/>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53336" w:rsidRDefault="00F53336" w:rsidP="004B4450">
      <w:pPr>
        <w:spacing w:line="240" w:lineRule="auto"/>
      </w:pPr>
      <w:r>
        <w:separator/>
      </w:r>
    </w:p>
  </w:footnote>
  <w:footnote w:type="continuationSeparator" w:id="0">
    <w:p w:rsidR="00F53336" w:rsidRDefault="00F53336" w:rsidP="004B4450">
      <w:pPr>
        <w:spacing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944AA8"/>
    <w:multiLevelType w:val="hybridMultilevel"/>
    <w:tmpl w:val="8D545C8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7B97B93"/>
    <w:multiLevelType w:val="hybridMultilevel"/>
    <w:tmpl w:val="08AE41B8"/>
    <w:lvl w:ilvl="0" w:tplc="8F0E8CD2">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D7914F1"/>
    <w:multiLevelType w:val="hybridMultilevel"/>
    <w:tmpl w:val="5C3CE10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E627309"/>
    <w:multiLevelType w:val="hybridMultilevel"/>
    <w:tmpl w:val="DC0EA85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3A25312"/>
    <w:multiLevelType w:val="hybridMultilevel"/>
    <w:tmpl w:val="56A6A1D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3D75BD3"/>
    <w:multiLevelType w:val="hybridMultilevel"/>
    <w:tmpl w:val="8C14643A"/>
    <w:lvl w:ilvl="0" w:tplc="A816EB54">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8AF21C9"/>
    <w:multiLevelType w:val="hybridMultilevel"/>
    <w:tmpl w:val="17382380"/>
    <w:lvl w:ilvl="0" w:tplc="2F2041C8">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30C53521"/>
    <w:multiLevelType w:val="hybridMultilevel"/>
    <w:tmpl w:val="F03E0DE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36215AEF"/>
    <w:multiLevelType w:val="hybridMultilevel"/>
    <w:tmpl w:val="7C704C4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383C106D"/>
    <w:multiLevelType w:val="hybridMultilevel"/>
    <w:tmpl w:val="D2C6759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3F834168"/>
    <w:multiLevelType w:val="hybridMultilevel"/>
    <w:tmpl w:val="F6A23FA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472A6CA2"/>
    <w:multiLevelType w:val="hybridMultilevel"/>
    <w:tmpl w:val="9CA27D98"/>
    <w:lvl w:ilvl="0" w:tplc="00DEB5C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5B1F0FD8"/>
    <w:multiLevelType w:val="hybridMultilevel"/>
    <w:tmpl w:val="08EA4A02"/>
    <w:lvl w:ilvl="0" w:tplc="8FDA1244">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60816E43"/>
    <w:multiLevelType w:val="hybridMultilevel"/>
    <w:tmpl w:val="171023C0"/>
    <w:lvl w:ilvl="0" w:tplc="7AE08A4C">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653024C8"/>
    <w:multiLevelType w:val="hybridMultilevel"/>
    <w:tmpl w:val="836AE1F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65AE1A33"/>
    <w:multiLevelType w:val="hybridMultilevel"/>
    <w:tmpl w:val="00A61708"/>
    <w:lvl w:ilvl="0" w:tplc="B9EC347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69BD4EE0"/>
    <w:multiLevelType w:val="hybridMultilevel"/>
    <w:tmpl w:val="7098064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788421F2"/>
    <w:multiLevelType w:val="hybridMultilevel"/>
    <w:tmpl w:val="F94EF0A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9"/>
  </w:num>
  <w:num w:numId="2">
    <w:abstractNumId w:val="0"/>
  </w:num>
  <w:num w:numId="3">
    <w:abstractNumId w:val="15"/>
  </w:num>
  <w:num w:numId="4">
    <w:abstractNumId w:val="3"/>
  </w:num>
  <w:num w:numId="5">
    <w:abstractNumId w:val="11"/>
  </w:num>
  <w:num w:numId="6">
    <w:abstractNumId w:val="2"/>
  </w:num>
  <w:num w:numId="7">
    <w:abstractNumId w:val="5"/>
  </w:num>
  <w:num w:numId="8">
    <w:abstractNumId w:val="4"/>
  </w:num>
  <w:num w:numId="9">
    <w:abstractNumId w:val="1"/>
  </w:num>
  <w:num w:numId="10">
    <w:abstractNumId w:val="17"/>
  </w:num>
  <w:num w:numId="11">
    <w:abstractNumId w:val="6"/>
  </w:num>
  <w:num w:numId="12">
    <w:abstractNumId w:val="8"/>
  </w:num>
  <w:num w:numId="13">
    <w:abstractNumId w:val="12"/>
  </w:num>
  <w:num w:numId="14">
    <w:abstractNumId w:val="10"/>
  </w:num>
  <w:num w:numId="15">
    <w:abstractNumId w:val="13"/>
  </w:num>
  <w:num w:numId="16">
    <w:abstractNumId w:val="14"/>
  </w:num>
  <w:num w:numId="17">
    <w:abstractNumId w:val="7"/>
  </w:num>
  <w:num w:numId="18">
    <w:abstractNumId w:val="16"/>
  </w:num>
  <w:numIdMacAtCleanup w:val="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bordersDoNotSurroundHeader/>
  <w:bordersDoNotSurroundFooter/>
  <w:proofState w:spelling="clean"/>
  <w:defaultTabStop w:val="420"/>
  <w:drawingGridHorizontalSpacing w:val="105"/>
  <w:drawingGridVerticalSpacing w:val="163"/>
  <w:displayHorizontalDrawingGridEvery w:val="0"/>
  <w:displayVerticalDrawingGridEvery w:val="2"/>
  <w:characterSpacingControl w:val="compressPunctuation"/>
  <w:hdrShapeDefaults>
    <o:shapedefaults v:ext="edit" spidmax="5122">
      <o:colormenu v:ext="edit" fillcolor="non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EE1AC0"/>
    <w:rsid w:val="00000D0E"/>
    <w:rsid w:val="00000FAB"/>
    <w:rsid w:val="00001283"/>
    <w:rsid w:val="0000278A"/>
    <w:rsid w:val="000027A5"/>
    <w:rsid w:val="0000287B"/>
    <w:rsid w:val="0000290C"/>
    <w:rsid w:val="00002DDA"/>
    <w:rsid w:val="00003443"/>
    <w:rsid w:val="00003799"/>
    <w:rsid w:val="00003FC8"/>
    <w:rsid w:val="000044FD"/>
    <w:rsid w:val="00004FF0"/>
    <w:rsid w:val="0000524A"/>
    <w:rsid w:val="0000570E"/>
    <w:rsid w:val="000061CE"/>
    <w:rsid w:val="00006428"/>
    <w:rsid w:val="000067CD"/>
    <w:rsid w:val="000073C1"/>
    <w:rsid w:val="000074BF"/>
    <w:rsid w:val="00007EEE"/>
    <w:rsid w:val="000100A6"/>
    <w:rsid w:val="00010462"/>
    <w:rsid w:val="00010497"/>
    <w:rsid w:val="00010C3C"/>
    <w:rsid w:val="00011271"/>
    <w:rsid w:val="000116D0"/>
    <w:rsid w:val="0001192F"/>
    <w:rsid w:val="00011CE9"/>
    <w:rsid w:val="00012514"/>
    <w:rsid w:val="00012F80"/>
    <w:rsid w:val="0001332F"/>
    <w:rsid w:val="000138EF"/>
    <w:rsid w:val="00013C83"/>
    <w:rsid w:val="00013FAB"/>
    <w:rsid w:val="000143B8"/>
    <w:rsid w:val="00014DC1"/>
    <w:rsid w:val="00015723"/>
    <w:rsid w:val="00015E44"/>
    <w:rsid w:val="0001609C"/>
    <w:rsid w:val="0001633A"/>
    <w:rsid w:val="00016546"/>
    <w:rsid w:val="00016624"/>
    <w:rsid w:val="00017646"/>
    <w:rsid w:val="00017711"/>
    <w:rsid w:val="00017BCC"/>
    <w:rsid w:val="00017D04"/>
    <w:rsid w:val="00017D95"/>
    <w:rsid w:val="00017E94"/>
    <w:rsid w:val="00020307"/>
    <w:rsid w:val="00021A54"/>
    <w:rsid w:val="000221C9"/>
    <w:rsid w:val="00022451"/>
    <w:rsid w:val="0002280A"/>
    <w:rsid w:val="00022E11"/>
    <w:rsid w:val="000235F3"/>
    <w:rsid w:val="00023952"/>
    <w:rsid w:val="00023EB1"/>
    <w:rsid w:val="00023FB0"/>
    <w:rsid w:val="000243A3"/>
    <w:rsid w:val="000251BC"/>
    <w:rsid w:val="00025837"/>
    <w:rsid w:val="0002676A"/>
    <w:rsid w:val="00026BE9"/>
    <w:rsid w:val="00026D01"/>
    <w:rsid w:val="000271EF"/>
    <w:rsid w:val="000276DE"/>
    <w:rsid w:val="00027C89"/>
    <w:rsid w:val="00031CEE"/>
    <w:rsid w:val="00031EC1"/>
    <w:rsid w:val="000331C7"/>
    <w:rsid w:val="00033261"/>
    <w:rsid w:val="00033593"/>
    <w:rsid w:val="0003458F"/>
    <w:rsid w:val="000347A7"/>
    <w:rsid w:val="00034C1B"/>
    <w:rsid w:val="000352EF"/>
    <w:rsid w:val="00035302"/>
    <w:rsid w:val="00036507"/>
    <w:rsid w:val="000366E7"/>
    <w:rsid w:val="00037349"/>
    <w:rsid w:val="00037C69"/>
    <w:rsid w:val="0004085B"/>
    <w:rsid w:val="00040AB7"/>
    <w:rsid w:val="00040BE2"/>
    <w:rsid w:val="00040C5C"/>
    <w:rsid w:val="00040FE4"/>
    <w:rsid w:val="00041276"/>
    <w:rsid w:val="00041850"/>
    <w:rsid w:val="00042110"/>
    <w:rsid w:val="000427C9"/>
    <w:rsid w:val="000429C3"/>
    <w:rsid w:val="00042AE0"/>
    <w:rsid w:val="00042ECA"/>
    <w:rsid w:val="0004307E"/>
    <w:rsid w:val="00043080"/>
    <w:rsid w:val="000430E0"/>
    <w:rsid w:val="000432A3"/>
    <w:rsid w:val="00043CBF"/>
    <w:rsid w:val="00044DAE"/>
    <w:rsid w:val="00045004"/>
    <w:rsid w:val="000455C1"/>
    <w:rsid w:val="00045D0C"/>
    <w:rsid w:val="00045D1B"/>
    <w:rsid w:val="00045EA8"/>
    <w:rsid w:val="0004613D"/>
    <w:rsid w:val="00046EF0"/>
    <w:rsid w:val="00046F77"/>
    <w:rsid w:val="00047913"/>
    <w:rsid w:val="00047939"/>
    <w:rsid w:val="00050AE0"/>
    <w:rsid w:val="00051105"/>
    <w:rsid w:val="000513CC"/>
    <w:rsid w:val="0005150A"/>
    <w:rsid w:val="00051678"/>
    <w:rsid w:val="00051A95"/>
    <w:rsid w:val="00051AA3"/>
    <w:rsid w:val="000520A3"/>
    <w:rsid w:val="000521DF"/>
    <w:rsid w:val="00052692"/>
    <w:rsid w:val="00052941"/>
    <w:rsid w:val="00052E57"/>
    <w:rsid w:val="000530F3"/>
    <w:rsid w:val="00053300"/>
    <w:rsid w:val="0005336E"/>
    <w:rsid w:val="00054202"/>
    <w:rsid w:val="00054585"/>
    <w:rsid w:val="000547BE"/>
    <w:rsid w:val="00054AE5"/>
    <w:rsid w:val="00055078"/>
    <w:rsid w:val="0005559E"/>
    <w:rsid w:val="00055B67"/>
    <w:rsid w:val="00055C48"/>
    <w:rsid w:val="00055E82"/>
    <w:rsid w:val="00056146"/>
    <w:rsid w:val="000561C4"/>
    <w:rsid w:val="00056541"/>
    <w:rsid w:val="00056688"/>
    <w:rsid w:val="00056A0E"/>
    <w:rsid w:val="00056AD2"/>
    <w:rsid w:val="00056AE4"/>
    <w:rsid w:val="0005764B"/>
    <w:rsid w:val="000577D2"/>
    <w:rsid w:val="000579C3"/>
    <w:rsid w:val="00057AD6"/>
    <w:rsid w:val="00057D26"/>
    <w:rsid w:val="00057E9C"/>
    <w:rsid w:val="00061012"/>
    <w:rsid w:val="0006154A"/>
    <w:rsid w:val="00062247"/>
    <w:rsid w:val="0006243F"/>
    <w:rsid w:val="0006291F"/>
    <w:rsid w:val="000632A7"/>
    <w:rsid w:val="0006362E"/>
    <w:rsid w:val="0006394A"/>
    <w:rsid w:val="00063AD1"/>
    <w:rsid w:val="00063C64"/>
    <w:rsid w:val="00063CDD"/>
    <w:rsid w:val="000643DD"/>
    <w:rsid w:val="000644EF"/>
    <w:rsid w:val="00064EE9"/>
    <w:rsid w:val="00065062"/>
    <w:rsid w:val="000651C6"/>
    <w:rsid w:val="00065264"/>
    <w:rsid w:val="00065374"/>
    <w:rsid w:val="00065582"/>
    <w:rsid w:val="000655C1"/>
    <w:rsid w:val="000659E6"/>
    <w:rsid w:val="00065D49"/>
    <w:rsid w:val="00066BC4"/>
    <w:rsid w:val="00066C5B"/>
    <w:rsid w:val="00066E46"/>
    <w:rsid w:val="00067556"/>
    <w:rsid w:val="000679D0"/>
    <w:rsid w:val="00067D23"/>
    <w:rsid w:val="0007042B"/>
    <w:rsid w:val="0007071E"/>
    <w:rsid w:val="000707D1"/>
    <w:rsid w:val="00070A7D"/>
    <w:rsid w:val="00070B98"/>
    <w:rsid w:val="000712E9"/>
    <w:rsid w:val="000715F3"/>
    <w:rsid w:val="00072497"/>
    <w:rsid w:val="0007275A"/>
    <w:rsid w:val="000727B7"/>
    <w:rsid w:val="000732C0"/>
    <w:rsid w:val="00073BB3"/>
    <w:rsid w:val="0007406A"/>
    <w:rsid w:val="0007420C"/>
    <w:rsid w:val="00074221"/>
    <w:rsid w:val="0007450E"/>
    <w:rsid w:val="000746B7"/>
    <w:rsid w:val="00074ABF"/>
    <w:rsid w:val="00075134"/>
    <w:rsid w:val="0007586C"/>
    <w:rsid w:val="000758B6"/>
    <w:rsid w:val="00075C67"/>
    <w:rsid w:val="000769FF"/>
    <w:rsid w:val="00076A12"/>
    <w:rsid w:val="00076DE3"/>
    <w:rsid w:val="000771E2"/>
    <w:rsid w:val="00077852"/>
    <w:rsid w:val="0007789D"/>
    <w:rsid w:val="00080B4D"/>
    <w:rsid w:val="000818BB"/>
    <w:rsid w:val="00081B57"/>
    <w:rsid w:val="00081C3B"/>
    <w:rsid w:val="00081E10"/>
    <w:rsid w:val="00081FAB"/>
    <w:rsid w:val="000827F7"/>
    <w:rsid w:val="0008306E"/>
    <w:rsid w:val="000833E6"/>
    <w:rsid w:val="00084103"/>
    <w:rsid w:val="0008427D"/>
    <w:rsid w:val="000847AD"/>
    <w:rsid w:val="00084821"/>
    <w:rsid w:val="00085024"/>
    <w:rsid w:val="0008557E"/>
    <w:rsid w:val="00085CEE"/>
    <w:rsid w:val="00085EE7"/>
    <w:rsid w:val="00085FDF"/>
    <w:rsid w:val="00086284"/>
    <w:rsid w:val="0008694D"/>
    <w:rsid w:val="0008726C"/>
    <w:rsid w:val="00087C42"/>
    <w:rsid w:val="00087CC5"/>
    <w:rsid w:val="00087E71"/>
    <w:rsid w:val="00087E8E"/>
    <w:rsid w:val="00087ED8"/>
    <w:rsid w:val="000906D4"/>
    <w:rsid w:val="00090AB7"/>
    <w:rsid w:val="000920C9"/>
    <w:rsid w:val="0009239E"/>
    <w:rsid w:val="000923C3"/>
    <w:rsid w:val="00092855"/>
    <w:rsid w:val="00092C60"/>
    <w:rsid w:val="0009360B"/>
    <w:rsid w:val="0009368E"/>
    <w:rsid w:val="00093B4C"/>
    <w:rsid w:val="00093D2A"/>
    <w:rsid w:val="00093DE4"/>
    <w:rsid w:val="000941EE"/>
    <w:rsid w:val="00094877"/>
    <w:rsid w:val="00094BD7"/>
    <w:rsid w:val="00094C30"/>
    <w:rsid w:val="00094D7D"/>
    <w:rsid w:val="000952EF"/>
    <w:rsid w:val="00095BB1"/>
    <w:rsid w:val="00096381"/>
    <w:rsid w:val="000966DF"/>
    <w:rsid w:val="0009678B"/>
    <w:rsid w:val="00096EB7"/>
    <w:rsid w:val="00096FA7"/>
    <w:rsid w:val="000970C4"/>
    <w:rsid w:val="000970EE"/>
    <w:rsid w:val="000971FC"/>
    <w:rsid w:val="00097390"/>
    <w:rsid w:val="00097618"/>
    <w:rsid w:val="00097C33"/>
    <w:rsid w:val="00097CFD"/>
    <w:rsid w:val="00097DB7"/>
    <w:rsid w:val="00097E43"/>
    <w:rsid w:val="00097E89"/>
    <w:rsid w:val="000A01E7"/>
    <w:rsid w:val="000A0333"/>
    <w:rsid w:val="000A033E"/>
    <w:rsid w:val="000A087B"/>
    <w:rsid w:val="000A08FD"/>
    <w:rsid w:val="000A1046"/>
    <w:rsid w:val="000A11BF"/>
    <w:rsid w:val="000A125F"/>
    <w:rsid w:val="000A1315"/>
    <w:rsid w:val="000A144F"/>
    <w:rsid w:val="000A1860"/>
    <w:rsid w:val="000A1D4D"/>
    <w:rsid w:val="000A1E1B"/>
    <w:rsid w:val="000A216A"/>
    <w:rsid w:val="000A2266"/>
    <w:rsid w:val="000A27E6"/>
    <w:rsid w:val="000A28C9"/>
    <w:rsid w:val="000A291B"/>
    <w:rsid w:val="000A3395"/>
    <w:rsid w:val="000A3735"/>
    <w:rsid w:val="000A39CD"/>
    <w:rsid w:val="000A3A0F"/>
    <w:rsid w:val="000A3E5F"/>
    <w:rsid w:val="000A43A9"/>
    <w:rsid w:val="000A43C5"/>
    <w:rsid w:val="000A441B"/>
    <w:rsid w:val="000A4866"/>
    <w:rsid w:val="000A4C09"/>
    <w:rsid w:val="000A598B"/>
    <w:rsid w:val="000A723A"/>
    <w:rsid w:val="000A7413"/>
    <w:rsid w:val="000A76DE"/>
    <w:rsid w:val="000A7AFF"/>
    <w:rsid w:val="000A7EC2"/>
    <w:rsid w:val="000B04B2"/>
    <w:rsid w:val="000B081D"/>
    <w:rsid w:val="000B0D30"/>
    <w:rsid w:val="000B19B8"/>
    <w:rsid w:val="000B1DE6"/>
    <w:rsid w:val="000B1F1D"/>
    <w:rsid w:val="000B1FAD"/>
    <w:rsid w:val="000B2320"/>
    <w:rsid w:val="000B293C"/>
    <w:rsid w:val="000B2A8E"/>
    <w:rsid w:val="000B2DAF"/>
    <w:rsid w:val="000B35D7"/>
    <w:rsid w:val="000B439E"/>
    <w:rsid w:val="000B4510"/>
    <w:rsid w:val="000B5050"/>
    <w:rsid w:val="000B51F4"/>
    <w:rsid w:val="000B542A"/>
    <w:rsid w:val="000B544A"/>
    <w:rsid w:val="000B54A4"/>
    <w:rsid w:val="000B565F"/>
    <w:rsid w:val="000B6582"/>
    <w:rsid w:val="000B6659"/>
    <w:rsid w:val="000B69BF"/>
    <w:rsid w:val="000B7247"/>
    <w:rsid w:val="000C06BC"/>
    <w:rsid w:val="000C07AF"/>
    <w:rsid w:val="000C0EF5"/>
    <w:rsid w:val="000C1087"/>
    <w:rsid w:val="000C23E1"/>
    <w:rsid w:val="000C2582"/>
    <w:rsid w:val="000C2B74"/>
    <w:rsid w:val="000C3148"/>
    <w:rsid w:val="000C3373"/>
    <w:rsid w:val="000C33E3"/>
    <w:rsid w:val="000C3436"/>
    <w:rsid w:val="000C36F3"/>
    <w:rsid w:val="000C382B"/>
    <w:rsid w:val="000C4308"/>
    <w:rsid w:val="000C46DC"/>
    <w:rsid w:val="000C4AD8"/>
    <w:rsid w:val="000C4D2C"/>
    <w:rsid w:val="000C5026"/>
    <w:rsid w:val="000C5923"/>
    <w:rsid w:val="000C5DEF"/>
    <w:rsid w:val="000C5F24"/>
    <w:rsid w:val="000C6377"/>
    <w:rsid w:val="000C6FE2"/>
    <w:rsid w:val="000C76E7"/>
    <w:rsid w:val="000C76F4"/>
    <w:rsid w:val="000D0045"/>
    <w:rsid w:val="000D00EE"/>
    <w:rsid w:val="000D0460"/>
    <w:rsid w:val="000D089D"/>
    <w:rsid w:val="000D0C09"/>
    <w:rsid w:val="000D121B"/>
    <w:rsid w:val="000D13F2"/>
    <w:rsid w:val="000D177D"/>
    <w:rsid w:val="000D1EF1"/>
    <w:rsid w:val="000D21EC"/>
    <w:rsid w:val="000D25DC"/>
    <w:rsid w:val="000D2FA2"/>
    <w:rsid w:val="000D3D1F"/>
    <w:rsid w:val="000D414D"/>
    <w:rsid w:val="000D4399"/>
    <w:rsid w:val="000D486E"/>
    <w:rsid w:val="000D4A0A"/>
    <w:rsid w:val="000D6838"/>
    <w:rsid w:val="000D689E"/>
    <w:rsid w:val="000D6FCA"/>
    <w:rsid w:val="000D7047"/>
    <w:rsid w:val="000D777E"/>
    <w:rsid w:val="000D7CB8"/>
    <w:rsid w:val="000E01F3"/>
    <w:rsid w:val="000E02A8"/>
    <w:rsid w:val="000E0483"/>
    <w:rsid w:val="000E0858"/>
    <w:rsid w:val="000E0A2D"/>
    <w:rsid w:val="000E0B84"/>
    <w:rsid w:val="000E0E39"/>
    <w:rsid w:val="000E0E4B"/>
    <w:rsid w:val="000E0F89"/>
    <w:rsid w:val="000E1137"/>
    <w:rsid w:val="000E1934"/>
    <w:rsid w:val="000E1A68"/>
    <w:rsid w:val="000E1C7E"/>
    <w:rsid w:val="000E1C8F"/>
    <w:rsid w:val="000E1F81"/>
    <w:rsid w:val="000E2593"/>
    <w:rsid w:val="000E26DA"/>
    <w:rsid w:val="000E2DB5"/>
    <w:rsid w:val="000E3005"/>
    <w:rsid w:val="000E3133"/>
    <w:rsid w:val="000E3218"/>
    <w:rsid w:val="000E36AB"/>
    <w:rsid w:val="000E378B"/>
    <w:rsid w:val="000E3907"/>
    <w:rsid w:val="000E423F"/>
    <w:rsid w:val="000E4616"/>
    <w:rsid w:val="000E533E"/>
    <w:rsid w:val="000E5694"/>
    <w:rsid w:val="000E6024"/>
    <w:rsid w:val="000E62A8"/>
    <w:rsid w:val="000E6F59"/>
    <w:rsid w:val="000E6FE2"/>
    <w:rsid w:val="000E7426"/>
    <w:rsid w:val="000E7C19"/>
    <w:rsid w:val="000F01B9"/>
    <w:rsid w:val="000F01BA"/>
    <w:rsid w:val="000F0A15"/>
    <w:rsid w:val="000F0D36"/>
    <w:rsid w:val="000F0DC1"/>
    <w:rsid w:val="000F171B"/>
    <w:rsid w:val="000F1A13"/>
    <w:rsid w:val="000F1AC0"/>
    <w:rsid w:val="000F1F94"/>
    <w:rsid w:val="000F2E56"/>
    <w:rsid w:val="000F3516"/>
    <w:rsid w:val="000F3525"/>
    <w:rsid w:val="000F361B"/>
    <w:rsid w:val="000F37A2"/>
    <w:rsid w:val="000F392B"/>
    <w:rsid w:val="000F39AD"/>
    <w:rsid w:val="000F3AF0"/>
    <w:rsid w:val="000F4536"/>
    <w:rsid w:val="000F511A"/>
    <w:rsid w:val="000F5C5D"/>
    <w:rsid w:val="000F5C8A"/>
    <w:rsid w:val="000F5EBA"/>
    <w:rsid w:val="000F639B"/>
    <w:rsid w:val="000F6759"/>
    <w:rsid w:val="000F6BFC"/>
    <w:rsid w:val="000F6EF8"/>
    <w:rsid w:val="000F78ED"/>
    <w:rsid w:val="000F7A83"/>
    <w:rsid w:val="00100110"/>
    <w:rsid w:val="0010045D"/>
    <w:rsid w:val="00100D0B"/>
    <w:rsid w:val="00101154"/>
    <w:rsid w:val="001013AE"/>
    <w:rsid w:val="00101924"/>
    <w:rsid w:val="00101C59"/>
    <w:rsid w:val="00102157"/>
    <w:rsid w:val="001029C3"/>
    <w:rsid w:val="00102C28"/>
    <w:rsid w:val="00103D67"/>
    <w:rsid w:val="00103FA5"/>
    <w:rsid w:val="001048F2"/>
    <w:rsid w:val="00104964"/>
    <w:rsid w:val="00104B13"/>
    <w:rsid w:val="00104BE8"/>
    <w:rsid w:val="0010504C"/>
    <w:rsid w:val="00105126"/>
    <w:rsid w:val="0010559B"/>
    <w:rsid w:val="00106452"/>
    <w:rsid w:val="00106B91"/>
    <w:rsid w:val="001105AB"/>
    <w:rsid w:val="0011092A"/>
    <w:rsid w:val="00110A2B"/>
    <w:rsid w:val="00110CD9"/>
    <w:rsid w:val="00110FD7"/>
    <w:rsid w:val="00111068"/>
    <w:rsid w:val="001110DD"/>
    <w:rsid w:val="00111227"/>
    <w:rsid w:val="00111609"/>
    <w:rsid w:val="00111C8F"/>
    <w:rsid w:val="00111D2D"/>
    <w:rsid w:val="00111DBB"/>
    <w:rsid w:val="00111DCA"/>
    <w:rsid w:val="00112AF4"/>
    <w:rsid w:val="00112B96"/>
    <w:rsid w:val="00113478"/>
    <w:rsid w:val="001138A3"/>
    <w:rsid w:val="00113C69"/>
    <w:rsid w:val="00113E40"/>
    <w:rsid w:val="00114050"/>
    <w:rsid w:val="00114F29"/>
    <w:rsid w:val="001151C5"/>
    <w:rsid w:val="001155D4"/>
    <w:rsid w:val="00115A43"/>
    <w:rsid w:val="00116510"/>
    <w:rsid w:val="00116613"/>
    <w:rsid w:val="00116712"/>
    <w:rsid w:val="00116F74"/>
    <w:rsid w:val="001174B8"/>
    <w:rsid w:val="00120856"/>
    <w:rsid w:val="001215BC"/>
    <w:rsid w:val="001217C4"/>
    <w:rsid w:val="00122024"/>
    <w:rsid w:val="001222D2"/>
    <w:rsid w:val="001227B8"/>
    <w:rsid w:val="00122BA9"/>
    <w:rsid w:val="00122C3D"/>
    <w:rsid w:val="0012307B"/>
    <w:rsid w:val="001230F8"/>
    <w:rsid w:val="00123303"/>
    <w:rsid w:val="00123322"/>
    <w:rsid w:val="00123D26"/>
    <w:rsid w:val="00123E5D"/>
    <w:rsid w:val="00123F99"/>
    <w:rsid w:val="0012441B"/>
    <w:rsid w:val="00124A43"/>
    <w:rsid w:val="00125377"/>
    <w:rsid w:val="001254D0"/>
    <w:rsid w:val="001256CF"/>
    <w:rsid w:val="001256E9"/>
    <w:rsid w:val="00125C60"/>
    <w:rsid w:val="00126F68"/>
    <w:rsid w:val="001276BA"/>
    <w:rsid w:val="0012782D"/>
    <w:rsid w:val="00127DE5"/>
    <w:rsid w:val="001303D9"/>
    <w:rsid w:val="00131019"/>
    <w:rsid w:val="00131184"/>
    <w:rsid w:val="00131975"/>
    <w:rsid w:val="00131B61"/>
    <w:rsid w:val="00132668"/>
    <w:rsid w:val="00132766"/>
    <w:rsid w:val="0013289D"/>
    <w:rsid w:val="001328A9"/>
    <w:rsid w:val="00132A51"/>
    <w:rsid w:val="00133786"/>
    <w:rsid w:val="00133ACD"/>
    <w:rsid w:val="00133C7A"/>
    <w:rsid w:val="001347EF"/>
    <w:rsid w:val="00134DA3"/>
    <w:rsid w:val="00135CFA"/>
    <w:rsid w:val="0013604F"/>
    <w:rsid w:val="001364B5"/>
    <w:rsid w:val="001368A0"/>
    <w:rsid w:val="0013752D"/>
    <w:rsid w:val="00137558"/>
    <w:rsid w:val="001377DD"/>
    <w:rsid w:val="00137CAC"/>
    <w:rsid w:val="00140617"/>
    <w:rsid w:val="00140995"/>
    <w:rsid w:val="00140B6B"/>
    <w:rsid w:val="00141ACD"/>
    <w:rsid w:val="00142980"/>
    <w:rsid w:val="00142C43"/>
    <w:rsid w:val="00143065"/>
    <w:rsid w:val="0014325B"/>
    <w:rsid w:val="001434DC"/>
    <w:rsid w:val="00143526"/>
    <w:rsid w:val="00143591"/>
    <w:rsid w:val="00143B3F"/>
    <w:rsid w:val="0014424C"/>
    <w:rsid w:val="00144747"/>
    <w:rsid w:val="00144F05"/>
    <w:rsid w:val="0014502E"/>
    <w:rsid w:val="001451F0"/>
    <w:rsid w:val="0014569C"/>
    <w:rsid w:val="001456AE"/>
    <w:rsid w:val="0014619F"/>
    <w:rsid w:val="00146915"/>
    <w:rsid w:val="00146FE7"/>
    <w:rsid w:val="001471C9"/>
    <w:rsid w:val="001475D8"/>
    <w:rsid w:val="00147637"/>
    <w:rsid w:val="00147DE0"/>
    <w:rsid w:val="00147FE3"/>
    <w:rsid w:val="00150077"/>
    <w:rsid w:val="001503EB"/>
    <w:rsid w:val="0015055C"/>
    <w:rsid w:val="0015067F"/>
    <w:rsid w:val="0015092D"/>
    <w:rsid w:val="00150B40"/>
    <w:rsid w:val="00150FDF"/>
    <w:rsid w:val="00151694"/>
    <w:rsid w:val="001519B6"/>
    <w:rsid w:val="00151C9E"/>
    <w:rsid w:val="00151E59"/>
    <w:rsid w:val="001521D9"/>
    <w:rsid w:val="00152319"/>
    <w:rsid w:val="00152909"/>
    <w:rsid w:val="00152941"/>
    <w:rsid w:val="0015345F"/>
    <w:rsid w:val="00153504"/>
    <w:rsid w:val="00153B2C"/>
    <w:rsid w:val="00154269"/>
    <w:rsid w:val="001542B6"/>
    <w:rsid w:val="00154393"/>
    <w:rsid w:val="001543E4"/>
    <w:rsid w:val="00154738"/>
    <w:rsid w:val="00154EF1"/>
    <w:rsid w:val="00155211"/>
    <w:rsid w:val="0015594F"/>
    <w:rsid w:val="00155C5B"/>
    <w:rsid w:val="00156363"/>
    <w:rsid w:val="001566FB"/>
    <w:rsid w:val="00160835"/>
    <w:rsid w:val="0016085D"/>
    <w:rsid w:val="00160AF7"/>
    <w:rsid w:val="00160CF0"/>
    <w:rsid w:val="00160D1E"/>
    <w:rsid w:val="00160E14"/>
    <w:rsid w:val="00161601"/>
    <w:rsid w:val="00161950"/>
    <w:rsid w:val="00161A0C"/>
    <w:rsid w:val="0016250B"/>
    <w:rsid w:val="00162510"/>
    <w:rsid w:val="0016288A"/>
    <w:rsid w:val="001635E1"/>
    <w:rsid w:val="00163C6D"/>
    <w:rsid w:val="0016412E"/>
    <w:rsid w:val="0016448A"/>
    <w:rsid w:val="001645C6"/>
    <w:rsid w:val="0016464C"/>
    <w:rsid w:val="00164DE8"/>
    <w:rsid w:val="0016566D"/>
    <w:rsid w:val="00165998"/>
    <w:rsid w:val="00165E83"/>
    <w:rsid w:val="00166423"/>
    <w:rsid w:val="001672BA"/>
    <w:rsid w:val="00167BB5"/>
    <w:rsid w:val="00167BD3"/>
    <w:rsid w:val="001715C8"/>
    <w:rsid w:val="001716CF"/>
    <w:rsid w:val="00171780"/>
    <w:rsid w:val="001719A2"/>
    <w:rsid w:val="00171DAA"/>
    <w:rsid w:val="0017239E"/>
    <w:rsid w:val="00172520"/>
    <w:rsid w:val="00172664"/>
    <w:rsid w:val="00173832"/>
    <w:rsid w:val="00173844"/>
    <w:rsid w:val="00173B71"/>
    <w:rsid w:val="0017435A"/>
    <w:rsid w:val="00174882"/>
    <w:rsid w:val="0017588F"/>
    <w:rsid w:val="0017590D"/>
    <w:rsid w:val="00175D30"/>
    <w:rsid w:val="001761D4"/>
    <w:rsid w:val="00176D0C"/>
    <w:rsid w:val="00176F71"/>
    <w:rsid w:val="00177109"/>
    <w:rsid w:val="001778B8"/>
    <w:rsid w:val="00177B49"/>
    <w:rsid w:val="00177C69"/>
    <w:rsid w:val="001805F0"/>
    <w:rsid w:val="0018084B"/>
    <w:rsid w:val="00180E23"/>
    <w:rsid w:val="0018115A"/>
    <w:rsid w:val="001811A9"/>
    <w:rsid w:val="00181343"/>
    <w:rsid w:val="00181A44"/>
    <w:rsid w:val="001822BB"/>
    <w:rsid w:val="001822E8"/>
    <w:rsid w:val="001826DB"/>
    <w:rsid w:val="0018340B"/>
    <w:rsid w:val="0018408E"/>
    <w:rsid w:val="00184407"/>
    <w:rsid w:val="00184620"/>
    <w:rsid w:val="00184BBA"/>
    <w:rsid w:val="00184D1B"/>
    <w:rsid w:val="0018548C"/>
    <w:rsid w:val="00185574"/>
    <w:rsid w:val="00185E57"/>
    <w:rsid w:val="00186097"/>
    <w:rsid w:val="001863AC"/>
    <w:rsid w:val="00186EF5"/>
    <w:rsid w:val="00186F14"/>
    <w:rsid w:val="00186F33"/>
    <w:rsid w:val="00187421"/>
    <w:rsid w:val="00187653"/>
    <w:rsid w:val="001877E9"/>
    <w:rsid w:val="001878E7"/>
    <w:rsid w:val="00187FB9"/>
    <w:rsid w:val="00190C72"/>
    <w:rsid w:val="0019123F"/>
    <w:rsid w:val="001914C6"/>
    <w:rsid w:val="0019172B"/>
    <w:rsid w:val="00191791"/>
    <w:rsid w:val="0019193B"/>
    <w:rsid w:val="001930DD"/>
    <w:rsid w:val="00193467"/>
    <w:rsid w:val="0019346C"/>
    <w:rsid w:val="00193514"/>
    <w:rsid w:val="001944D8"/>
    <w:rsid w:val="00194A4F"/>
    <w:rsid w:val="00194D67"/>
    <w:rsid w:val="001951F3"/>
    <w:rsid w:val="001955C2"/>
    <w:rsid w:val="00195889"/>
    <w:rsid w:val="001964B4"/>
    <w:rsid w:val="00196579"/>
    <w:rsid w:val="00196911"/>
    <w:rsid w:val="00196A1F"/>
    <w:rsid w:val="001970F9"/>
    <w:rsid w:val="0019792D"/>
    <w:rsid w:val="001A0E63"/>
    <w:rsid w:val="001A1CE1"/>
    <w:rsid w:val="001A1D59"/>
    <w:rsid w:val="001A2055"/>
    <w:rsid w:val="001A21BC"/>
    <w:rsid w:val="001A2514"/>
    <w:rsid w:val="001A289D"/>
    <w:rsid w:val="001A2B19"/>
    <w:rsid w:val="001A2B52"/>
    <w:rsid w:val="001A345F"/>
    <w:rsid w:val="001A368D"/>
    <w:rsid w:val="001A3A14"/>
    <w:rsid w:val="001A3C94"/>
    <w:rsid w:val="001A3F05"/>
    <w:rsid w:val="001A4827"/>
    <w:rsid w:val="001A49F2"/>
    <w:rsid w:val="001A4A66"/>
    <w:rsid w:val="001A4AAD"/>
    <w:rsid w:val="001A55FB"/>
    <w:rsid w:val="001A5BFD"/>
    <w:rsid w:val="001A5CEA"/>
    <w:rsid w:val="001A621B"/>
    <w:rsid w:val="001A685E"/>
    <w:rsid w:val="001A6E8E"/>
    <w:rsid w:val="001A739B"/>
    <w:rsid w:val="001A75E5"/>
    <w:rsid w:val="001A75EE"/>
    <w:rsid w:val="001A7E66"/>
    <w:rsid w:val="001B0107"/>
    <w:rsid w:val="001B01AF"/>
    <w:rsid w:val="001B037B"/>
    <w:rsid w:val="001B079E"/>
    <w:rsid w:val="001B0AB4"/>
    <w:rsid w:val="001B10A2"/>
    <w:rsid w:val="001B1166"/>
    <w:rsid w:val="001B14B5"/>
    <w:rsid w:val="001B192A"/>
    <w:rsid w:val="001B1AC0"/>
    <w:rsid w:val="001B1C05"/>
    <w:rsid w:val="001B1E1C"/>
    <w:rsid w:val="001B20E1"/>
    <w:rsid w:val="001B21A5"/>
    <w:rsid w:val="001B2F92"/>
    <w:rsid w:val="001B3584"/>
    <w:rsid w:val="001B36E8"/>
    <w:rsid w:val="001B39A9"/>
    <w:rsid w:val="001B3A60"/>
    <w:rsid w:val="001B4433"/>
    <w:rsid w:val="001B4693"/>
    <w:rsid w:val="001B4877"/>
    <w:rsid w:val="001B4BD4"/>
    <w:rsid w:val="001B4BDD"/>
    <w:rsid w:val="001B4ECB"/>
    <w:rsid w:val="001B519B"/>
    <w:rsid w:val="001B549B"/>
    <w:rsid w:val="001B54A2"/>
    <w:rsid w:val="001B5F4E"/>
    <w:rsid w:val="001B6325"/>
    <w:rsid w:val="001B66FF"/>
    <w:rsid w:val="001B6BAB"/>
    <w:rsid w:val="001B6D03"/>
    <w:rsid w:val="001C00F8"/>
    <w:rsid w:val="001C04AB"/>
    <w:rsid w:val="001C1191"/>
    <w:rsid w:val="001C120F"/>
    <w:rsid w:val="001C17DE"/>
    <w:rsid w:val="001C1F8B"/>
    <w:rsid w:val="001C2064"/>
    <w:rsid w:val="001C239E"/>
    <w:rsid w:val="001C2D5E"/>
    <w:rsid w:val="001C2ED3"/>
    <w:rsid w:val="001C2F7B"/>
    <w:rsid w:val="001C3B29"/>
    <w:rsid w:val="001C3B51"/>
    <w:rsid w:val="001C3D9C"/>
    <w:rsid w:val="001C4540"/>
    <w:rsid w:val="001C4D0E"/>
    <w:rsid w:val="001C5224"/>
    <w:rsid w:val="001C5A45"/>
    <w:rsid w:val="001C5F05"/>
    <w:rsid w:val="001C63E5"/>
    <w:rsid w:val="001C677C"/>
    <w:rsid w:val="001C6784"/>
    <w:rsid w:val="001C67D2"/>
    <w:rsid w:val="001C6886"/>
    <w:rsid w:val="001C692A"/>
    <w:rsid w:val="001C7340"/>
    <w:rsid w:val="001C7801"/>
    <w:rsid w:val="001C7944"/>
    <w:rsid w:val="001D029D"/>
    <w:rsid w:val="001D0BD1"/>
    <w:rsid w:val="001D0C68"/>
    <w:rsid w:val="001D10F0"/>
    <w:rsid w:val="001D1372"/>
    <w:rsid w:val="001D15C5"/>
    <w:rsid w:val="001D1C2B"/>
    <w:rsid w:val="001D1C2C"/>
    <w:rsid w:val="001D1E59"/>
    <w:rsid w:val="001D2070"/>
    <w:rsid w:val="001D236B"/>
    <w:rsid w:val="001D25C9"/>
    <w:rsid w:val="001D2696"/>
    <w:rsid w:val="001D26B2"/>
    <w:rsid w:val="001D27AB"/>
    <w:rsid w:val="001D28E2"/>
    <w:rsid w:val="001D30C4"/>
    <w:rsid w:val="001D3243"/>
    <w:rsid w:val="001D3B12"/>
    <w:rsid w:val="001D3D0B"/>
    <w:rsid w:val="001D3E06"/>
    <w:rsid w:val="001D3F0E"/>
    <w:rsid w:val="001D410C"/>
    <w:rsid w:val="001D4461"/>
    <w:rsid w:val="001D4655"/>
    <w:rsid w:val="001D4DA0"/>
    <w:rsid w:val="001D4FFC"/>
    <w:rsid w:val="001D53E3"/>
    <w:rsid w:val="001D607E"/>
    <w:rsid w:val="001D723F"/>
    <w:rsid w:val="001D79BA"/>
    <w:rsid w:val="001D7DA8"/>
    <w:rsid w:val="001D7FFA"/>
    <w:rsid w:val="001E0058"/>
    <w:rsid w:val="001E010D"/>
    <w:rsid w:val="001E068E"/>
    <w:rsid w:val="001E0EA0"/>
    <w:rsid w:val="001E106A"/>
    <w:rsid w:val="001E116A"/>
    <w:rsid w:val="001E14B9"/>
    <w:rsid w:val="001E1BF2"/>
    <w:rsid w:val="001E1D39"/>
    <w:rsid w:val="001E1FD4"/>
    <w:rsid w:val="001E2510"/>
    <w:rsid w:val="001E2744"/>
    <w:rsid w:val="001E2F9E"/>
    <w:rsid w:val="001E3DC8"/>
    <w:rsid w:val="001E4662"/>
    <w:rsid w:val="001E5064"/>
    <w:rsid w:val="001E51B6"/>
    <w:rsid w:val="001E54E1"/>
    <w:rsid w:val="001E5DFA"/>
    <w:rsid w:val="001E5FF4"/>
    <w:rsid w:val="001E643A"/>
    <w:rsid w:val="001E6AAF"/>
    <w:rsid w:val="001E71A6"/>
    <w:rsid w:val="001E78D3"/>
    <w:rsid w:val="001E7AC5"/>
    <w:rsid w:val="001E7CCE"/>
    <w:rsid w:val="001E7D3F"/>
    <w:rsid w:val="001E7DC1"/>
    <w:rsid w:val="001E7DE1"/>
    <w:rsid w:val="001F0220"/>
    <w:rsid w:val="001F147C"/>
    <w:rsid w:val="001F14D7"/>
    <w:rsid w:val="001F162F"/>
    <w:rsid w:val="001F165F"/>
    <w:rsid w:val="001F1F7E"/>
    <w:rsid w:val="001F26E2"/>
    <w:rsid w:val="001F303E"/>
    <w:rsid w:val="001F35B5"/>
    <w:rsid w:val="001F3876"/>
    <w:rsid w:val="001F3A56"/>
    <w:rsid w:val="001F3E22"/>
    <w:rsid w:val="001F400E"/>
    <w:rsid w:val="001F43A7"/>
    <w:rsid w:val="001F4505"/>
    <w:rsid w:val="001F481F"/>
    <w:rsid w:val="001F4F89"/>
    <w:rsid w:val="001F5774"/>
    <w:rsid w:val="001F5ABF"/>
    <w:rsid w:val="001F6B10"/>
    <w:rsid w:val="001F7B81"/>
    <w:rsid w:val="001F7E95"/>
    <w:rsid w:val="001F7EE3"/>
    <w:rsid w:val="00200294"/>
    <w:rsid w:val="0020050C"/>
    <w:rsid w:val="00200D2B"/>
    <w:rsid w:val="00200F14"/>
    <w:rsid w:val="00200FAA"/>
    <w:rsid w:val="0020111A"/>
    <w:rsid w:val="002013E8"/>
    <w:rsid w:val="0020143B"/>
    <w:rsid w:val="0020151B"/>
    <w:rsid w:val="00202563"/>
    <w:rsid w:val="00202D77"/>
    <w:rsid w:val="002048A3"/>
    <w:rsid w:val="00204FCD"/>
    <w:rsid w:val="0020569B"/>
    <w:rsid w:val="00206066"/>
    <w:rsid w:val="0020628B"/>
    <w:rsid w:val="00206428"/>
    <w:rsid w:val="002065A4"/>
    <w:rsid w:val="002069DF"/>
    <w:rsid w:val="00206AB7"/>
    <w:rsid w:val="00206D3C"/>
    <w:rsid w:val="00206E77"/>
    <w:rsid w:val="0020730E"/>
    <w:rsid w:val="00207357"/>
    <w:rsid w:val="00207381"/>
    <w:rsid w:val="002075F6"/>
    <w:rsid w:val="00207CA6"/>
    <w:rsid w:val="00207F43"/>
    <w:rsid w:val="002103FA"/>
    <w:rsid w:val="0021055B"/>
    <w:rsid w:val="002105BB"/>
    <w:rsid w:val="002118FB"/>
    <w:rsid w:val="00211A71"/>
    <w:rsid w:val="002122CD"/>
    <w:rsid w:val="00212408"/>
    <w:rsid w:val="00212926"/>
    <w:rsid w:val="002129BC"/>
    <w:rsid w:val="00212C3F"/>
    <w:rsid w:val="0021350F"/>
    <w:rsid w:val="002139D2"/>
    <w:rsid w:val="00214B96"/>
    <w:rsid w:val="00214BEC"/>
    <w:rsid w:val="002157EF"/>
    <w:rsid w:val="0021665C"/>
    <w:rsid w:val="00216922"/>
    <w:rsid w:val="00217346"/>
    <w:rsid w:val="0021734C"/>
    <w:rsid w:val="00217365"/>
    <w:rsid w:val="00217976"/>
    <w:rsid w:val="00217B13"/>
    <w:rsid w:val="00217DA8"/>
    <w:rsid w:val="0022050F"/>
    <w:rsid w:val="002207D3"/>
    <w:rsid w:val="00220B00"/>
    <w:rsid w:val="00220B09"/>
    <w:rsid w:val="00220E87"/>
    <w:rsid w:val="00221396"/>
    <w:rsid w:val="00221417"/>
    <w:rsid w:val="002217FB"/>
    <w:rsid w:val="002219A4"/>
    <w:rsid w:val="0022246F"/>
    <w:rsid w:val="0022260A"/>
    <w:rsid w:val="00222A15"/>
    <w:rsid w:val="00222AE2"/>
    <w:rsid w:val="0022300A"/>
    <w:rsid w:val="0022309D"/>
    <w:rsid w:val="00223EAB"/>
    <w:rsid w:val="00223EAC"/>
    <w:rsid w:val="00224079"/>
    <w:rsid w:val="002242C0"/>
    <w:rsid w:val="00224A34"/>
    <w:rsid w:val="00224DB9"/>
    <w:rsid w:val="002250F4"/>
    <w:rsid w:val="0022594A"/>
    <w:rsid w:val="00226184"/>
    <w:rsid w:val="002268B2"/>
    <w:rsid w:val="00226AC2"/>
    <w:rsid w:val="00226CE6"/>
    <w:rsid w:val="00226FBA"/>
    <w:rsid w:val="00227214"/>
    <w:rsid w:val="002277C2"/>
    <w:rsid w:val="00227AA1"/>
    <w:rsid w:val="002304CC"/>
    <w:rsid w:val="00230A27"/>
    <w:rsid w:val="00230AB7"/>
    <w:rsid w:val="00230B2D"/>
    <w:rsid w:val="00231077"/>
    <w:rsid w:val="002313D5"/>
    <w:rsid w:val="002314EE"/>
    <w:rsid w:val="002319C0"/>
    <w:rsid w:val="00231AAD"/>
    <w:rsid w:val="00231D36"/>
    <w:rsid w:val="00231F70"/>
    <w:rsid w:val="0023210B"/>
    <w:rsid w:val="00232A5A"/>
    <w:rsid w:val="00233916"/>
    <w:rsid w:val="00233AE8"/>
    <w:rsid w:val="00233CF8"/>
    <w:rsid w:val="00233E33"/>
    <w:rsid w:val="00233E5B"/>
    <w:rsid w:val="0023436C"/>
    <w:rsid w:val="00235027"/>
    <w:rsid w:val="00235688"/>
    <w:rsid w:val="00235C27"/>
    <w:rsid w:val="00235F3A"/>
    <w:rsid w:val="002362F3"/>
    <w:rsid w:val="00236457"/>
    <w:rsid w:val="00236642"/>
    <w:rsid w:val="00237147"/>
    <w:rsid w:val="002372D5"/>
    <w:rsid w:val="0023793B"/>
    <w:rsid w:val="00240078"/>
    <w:rsid w:val="00240249"/>
    <w:rsid w:val="00240252"/>
    <w:rsid w:val="0024063E"/>
    <w:rsid w:val="00240D24"/>
    <w:rsid w:val="0024114A"/>
    <w:rsid w:val="002425BA"/>
    <w:rsid w:val="00242CFB"/>
    <w:rsid w:val="00242FF3"/>
    <w:rsid w:val="00243F8C"/>
    <w:rsid w:val="00244AC3"/>
    <w:rsid w:val="002451BB"/>
    <w:rsid w:val="002451D7"/>
    <w:rsid w:val="00245228"/>
    <w:rsid w:val="002458A4"/>
    <w:rsid w:val="002459D2"/>
    <w:rsid w:val="00245EE9"/>
    <w:rsid w:val="002463E0"/>
    <w:rsid w:val="002463E8"/>
    <w:rsid w:val="002468A2"/>
    <w:rsid w:val="00246931"/>
    <w:rsid w:val="00246F9C"/>
    <w:rsid w:val="00247204"/>
    <w:rsid w:val="00247265"/>
    <w:rsid w:val="00247404"/>
    <w:rsid w:val="002474C6"/>
    <w:rsid w:val="00250BC4"/>
    <w:rsid w:val="00250F24"/>
    <w:rsid w:val="00251244"/>
    <w:rsid w:val="0025137C"/>
    <w:rsid w:val="00251659"/>
    <w:rsid w:val="0025232A"/>
    <w:rsid w:val="002526AE"/>
    <w:rsid w:val="00252951"/>
    <w:rsid w:val="00253056"/>
    <w:rsid w:val="00253B5E"/>
    <w:rsid w:val="00253C28"/>
    <w:rsid w:val="00253E00"/>
    <w:rsid w:val="00253FED"/>
    <w:rsid w:val="00254740"/>
    <w:rsid w:val="0025476A"/>
    <w:rsid w:val="0025487E"/>
    <w:rsid w:val="0025589B"/>
    <w:rsid w:val="00255B0E"/>
    <w:rsid w:val="00255E3A"/>
    <w:rsid w:val="00256178"/>
    <w:rsid w:val="002564E6"/>
    <w:rsid w:val="00256582"/>
    <w:rsid w:val="00256659"/>
    <w:rsid w:val="002568C2"/>
    <w:rsid w:val="00256CC5"/>
    <w:rsid w:val="00257522"/>
    <w:rsid w:val="00257B5D"/>
    <w:rsid w:val="00257CA8"/>
    <w:rsid w:val="00257CB2"/>
    <w:rsid w:val="00257CBF"/>
    <w:rsid w:val="00257F90"/>
    <w:rsid w:val="0026030D"/>
    <w:rsid w:val="00260A4C"/>
    <w:rsid w:val="002612E2"/>
    <w:rsid w:val="00261AF1"/>
    <w:rsid w:val="00261DCA"/>
    <w:rsid w:val="00261EBA"/>
    <w:rsid w:val="0026206A"/>
    <w:rsid w:val="00262634"/>
    <w:rsid w:val="002626FC"/>
    <w:rsid w:val="00262992"/>
    <w:rsid w:val="0026340F"/>
    <w:rsid w:val="002635D7"/>
    <w:rsid w:val="00264496"/>
    <w:rsid w:val="00264B9F"/>
    <w:rsid w:val="00265230"/>
    <w:rsid w:val="002659B6"/>
    <w:rsid w:val="00265A8D"/>
    <w:rsid w:val="00265CFD"/>
    <w:rsid w:val="0026678A"/>
    <w:rsid w:val="00266824"/>
    <w:rsid w:val="002668FB"/>
    <w:rsid w:val="00267CA8"/>
    <w:rsid w:val="0027013C"/>
    <w:rsid w:val="002702BE"/>
    <w:rsid w:val="00270597"/>
    <w:rsid w:val="002706B4"/>
    <w:rsid w:val="002709B0"/>
    <w:rsid w:val="00270F0F"/>
    <w:rsid w:val="00271556"/>
    <w:rsid w:val="00271FE2"/>
    <w:rsid w:val="00271FF6"/>
    <w:rsid w:val="00272017"/>
    <w:rsid w:val="002720E2"/>
    <w:rsid w:val="0027213E"/>
    <w:rsid w:val="0027216A"/>
    <w:rsid w:val="0027221C"/>
    <w:rsid w:val="002722B6"/>
    <w:rsid w:val="002724CA"/>
    <w:rsid w:val="00272C21"/>
    <w:rsid w:val="00272D2C"/>
    <w:rsid w:val="00272D63"/>
    <w:rsid w:val="0027365A"/>
    <w:rsid w:val="0027407A"/>
    <w:rsid w:val="002745E6"/>
    <w:rsid w:val="00275A50"/>
    <w:rsid w:val="0027697A"/>
    <w:rsid w:val="00276DAA"/>
    <w:rsid w:val="002770B5"/>
    <w:rsid w:val="00277B29"/>
    <w:rsid w:val="00277BBC"/>
    <w:rsid w:val="00277D25"/>
    <w:rsid w:val="00280054"/>
    <w:rsid w:val="00280170"/>
    <w:rsid w:val="002802E5"/>
    <w:rsid w:val="002804E2"/>
    <w:rsid w:val="0028099D"/>
    <w:rsid w:val="00281175"/>
    <w:rsid w:val="002814E4"/>
    <w:rsid w:val="00281777"/>
    <w:rsid w:val="002823EB"/>
    <w:rsid w:val="00282869"/>
    <w:rsid w:val="00283637"/>
    <w:rsid w:val="00283716"/>
    <w:rsid w:val="00283719"/>
    <w:rsid w:val="00283798"/>
    <w:rsid w:val="002837F2"/>
    <w:rsid w:val="002839E8"/>
    <w:rsid w:val="002847D8"/>
    <w:rsid w:val="0028488B"/>
    <w:rsid w:val="00284BEE"/>
    <w:rsid w:val="00285036"/>
    <w:rsid w:val="002851DB"/>
    <w:rsid w:val="0028525A"/>
    <w:rsid w:val="00285736"/>
    <w:rsid w:val="00285779"/>
    <w:rsid w:val="002858F1"/>
    <w:rsid w:val="00285906"/>
    <w:rsid w:val="002861EE"/>
    <w:rsid w:val="0028688E"/>
    <w:rsid w:val="00286A6A"/>
    <w:rsid w:val="00286FFD"/>
    <w:rsid w:val="00287269"/>
    <w:rsid w:val="00287FB6"/>
    <w:rsid w:val="00290FFF"/>
    <w:rsid w:val="002912EB"/>
    <w:rsid w:val="002915F0"/>
    <w:rsid w:val="0029192D"/>
    <w:rsid w:val="00291F62"/>
    <w:rsid w:val="00292239"/>
    <w:rsid w:val="002923C3"/>
    <w:rsid w:val="002928F6"/>
    <w:rsid w:val="00293140"/>
    <w:rsid w:val="00293CFC"/>
    <w:rsid w:val="00294534"/>
    <w:rsid w:val="00294618"/>
    <w:rsid w:val="0029461C"/>
    <w:rsid w:val="0029591E"/>
    <w:rsid w:val="00296500"/>
    <w:rsid w:val="00296734"/>
    <w:rsid w:val="00296B62"/>
    <w:rsid w:val="00296C32"/>
    <w:rsid w:val="00296FD2"/>
    <w:rsid w:val="0029762E"/>
    <w:rsid w:val="00297A7B"/>
    <w:rsid w:val="00297C6B"/>
    <w:rsid w:val="00297E64"/>
    <w:rsid w:val="002A006E"/>
    <w:rsid w:val="002A02CB"/>
    <w:rsid w:val="002A04D3"/>
    <w:rsid w:val="002A0F8D"/>
    <w:rsid w:val="002A1508"/>
    <w:rsid w:val="002A1689"/>
    <w:rsid w:val="002A1F8A"/>
    <w:rsid w:val="002A21E8"/>
    <w:rsid w:val="002A232C"/>
    <w:rsid w:val="002A2556"/>
    <w:rsid w:val="002A2E41"/>
    <w:rsid w:val="002A3381"/>
    <w:rsid w:val="002A3774"/>
    <w:rsid w:val="002A399F"/>
    <w:rsid w:val="002A3E72"/>
    <w:rsid w:val="002A4224"/>
    <w:rsid w:val="002A4511"/>
    <w:rsid w:val="002A4516"/>
    <w:rsid w:val="002A4772"/>
    <w:rsid w:val="002A48D2"/>
    <w:rsid w:val="002A56D0"/>
    <w:rsid w:val="002A5A90"/>
    <w:rsid w:val="002A5CFB"/>
    <w:rsid w:val="002A5E3F"/>
    <w:rsid w:val="002A5E43"/>
    <w:rsid w:val="002A62CD"/>
    <w:rsid w:val="002A63C1"/>
    <w:rsid w:val="002A6423"/>
    <w:rsid w:val="002A6A0A"/>
    <w:rsid w:val="002A6CB5"/>
    <w:rsid w:val="002A7278"/>
    <w:rsid w:val="002A7403"/>
    <w:rsid w:val="002A7AC3"/>
    <w:rsid w:val="002B0B35"/>
    <w:rsid w:val="002B124D"/>
    <w:rsid w:val="002B2469"/>
    <w:rsid w:val="002B2572"/>
    <w:rsid w:val="002B2606"/>
    <w:rsid w:val="002B2912"/>
    <w:rsid w:val="002B29A8"/>
    <w:rsid w:val="002B2C43"/>
    <w:rsid w:val="002B2EB5"/>
    <w:rsid w:val="002B2F77"/>
    <w:rsid w:val="002B3535"/>
    <w:rsid w:val="002B36CC"/>
    <w:rsid w:val="002B3D59"/>
    <w:rsid w:val="002B3F38"/>
    <w:rsid w:val="002B439B"/>
    <w:rsid w:val="002B4ACE"/>
    <w:rsid w:val="002B4F58"/>
    <w:rsid w:val="002B53CC"/>
    <w:rsid w:val="002B5588"/>
    <w:rsid w:val="002B68C1"/>
    <w:rsid w:val="002B6D34"/>
    <w:rsid w:val="002B754C"/>
    <w:rsid w:val="002B76CF"/>
    <w:rsid w:val="002B77CE"/>
    <w:rsid w:val="002C0981"/>
    <w:rsid w:val="002C0994"/>
    <w:rsid w:val="002C13E9"/>
    <w:rsid w:val="002C1EAE"/>
    <w:rsid w:val="002C1F50"/>
    <w:rsid w:val="002C2B85"/>
    <w:rsid w:val="002C2D72"/>
    <w:rsid w:val="002C36A4"/>
    <w:rsid w:val="002C3C68"/>
    <w:rsid w:val="002C413F"/>
    <w:rsid w:val="002C41E5"/>
    <w:rsid w:val="002C48DE"/>
    <w:rsid w:val="002C4AA9"/>
    <w:rsid w:val="002C4B3A"/>
    <w:rsid w:val="002C4D07"/>
    <w:rsid w:val="002C4D47"/>
    <w:rsid w:val="002C56B2"/>
    <w:rsid w:val="002C5F70"/>
    <w:rsid w:val="002C6382"/>
    <w:rsid w:val="002C63C9"/>
    <w:rsid w:val="002C6ED9"/>
    <w:rsid w:val="002C7820"/>
    <w:rsid w:val="002C7A36"/>
    <w:rsid w:val="002C7B76"/>
    <w:rsid w:val="002D017A"/>
    <w:rsid w:val="002D04F6"/>
    <w:rsid w:val="002D0674"/>
    <w:rsid w:val="002D10E8"/>
    <w:rsid w:val="002D1150"/>
    <w:rsid w:val="002D158A"/>
    <w:rsid w:val="002D1A22"/>
    <w:rsid w:val="002D2035"/>
    <w:rsid w:val="002D2BF2"/>
    <w:rsid w:val="002D2C79"/>
    <w:rsid w:val="002D3648"/>
    <w:rsid w:val="002D3BBB"/>
    <w:rsid w:val="002D3F2D"/>
    <w:rsid w:val="002D42B2"/>
    <w:rsid w:val="002D46A1"/>
    <w:rsid w:val="002D4A71"/>
    <w:rsid w:val="002D4D59"/>
    <w:rsid w:val="002D52C9"/>
    <w:rsid w:val="002D52E5"/>
    <w:rsid w:val="002D58C4"/>
    <w:rsid w:val="002D6034"/>
    <w:rsid w:val="002D6546"/>
    <w:rsid w:val="002D679D"/>
    <w:rsid w:val="002D68B5"/>
    <w:rsid w:val="002D7050"/>
    <w:rsid w:val="002D744F"/>
    <w:rsid w:val="002D747E"/>
    <w:rsid w:val="002D7A3D"/>
    <w:rsid w:val="002D7E56"/>
    <w:rsid w:val="002E0014"/>
    <w:rsid w:val="002E02F9"/>
    <w:rsid w:val="002E0530"/>
    <w:rsid w:val="002E09FB"/>
    <w:rsid w:val="002E20BF"/>
    <w:rsid w:val="002E226B"/>
    <w:rsid w:val="002E22D3"/>
    <w:rsid w:val="002E22F7"/>
    <w:rsid w:val="002E29EB"/>
    <w:rsid w:val="002E3117"/>
    <w:rsid w:val="002E3357"/>
    <w:rsid w:val="002E3714"/>
    <w:rsid w:val="002E38C9"/>
    <w:rsid w:val="002E39BE"/>
    <w:rsid w:val="002E408E"/>
    <w:rsid w:val="002E4846"/>
    <w:rsid w:val="002E4B88"/>
    <w:rsid w:val="002E4B8B"/>
    <w:rsid w:val="002E514E"/>
    <w:rsid w:val="002E542B"/>
    <w:rsid w:val="002E574D"/>
    <w:rsid w:val="002E648A"/>
    <w:rsid w:val="002E6963"/>
    <w:rsid w:val="002E6DED"/>
    <w:rsid w:val="002E7029"/>
    <w:rsid w:val="002E7059"/>
    <w:rsid w:val="002E74FD"/>
    <w:rsid w:val="002E7697"/>
    <w:rsid w:val="002E7EDF"/>
    <w:rsid w:val="002F0691"/>
    <w:rsid w:val="002F0926"/>
    <w:rsid w:val="002F0B4F"/>
    <w:rsid w:val="002F1E92"/>
    <w:rsid w:val="002F226D"/>
    <w:rsid w:val="002F279E"/>
    <w:rsid w:val="002F2D60"/>
    <w:rsid w:val="002F2DA0"/>
    <w:rsid w:val="002F3023"/>
    <w:rsid w:val="002F30CA"/>
    <w:rsid w:val="002F36F8"/>
    <w:rsid w:val="002F3F7E"/>
    <w:rsid w:val="002F4826"/>
    <w:rsid w:val="002F49A2"/>
    <w:rsid w:val="002F49FC"/>
    <w:rsid w:val="002F4D7A"/>
    <w:rsid w:val="002F4E87"/>
    <w:rsid w:val="002F5B4D"/>
    <w:rsid w:val="002F672E"/>
    <w:rsid w:val="002F6DD1"/>
    <w:rsid w:val="002F6EB2"/>
    <w:rsid w:val="002F75EA"/>
    <w:rsid w:val="002F7671"/>
    <w:rsid w:val="002F7822"/>
    <w:rsid w:val="002F7DB7"/>
    <w:rsid w:val="00300AD6"/>
    <w:rsid w:val="00300ED5"/>
    <w:rsid w:val="00301275"/>
    <w:rsid w:val="00301701"/>
    <w:rsid w:val="00301A94"/>
    <w:rsid w:val="003021E1"/>
    <w:rsid w:val="00302DA7"/>
    <w:rsid w:val="00303247"/>
    <w:rsid w:val="00303AC1"/>
    <w:rsid w:val="00303F5B"/>
    <w:rsid w:val="00304029"/>
    <w:rsid w:val="00304184"/>
    <w:rsid w:val="00304187"/>
    <w:rsid w:val="003042EF"/>
    <w:rsid w:val="003046A9"/>
    <w:rsid w:val="00304CAE"/>
    <w:rsid w:val="00304DBB"/>
    <w:rsid w:val="00304E16"/>
    <w:rsid w:val="00304E19"/>
    <w:rsid w:val="00305A33"/>
    <w:rsid w:val="00306146"/>
    <w:rsid w:val="0030635D"/>
    <w:rsid w:val="00306506"/>
    <w:rsid w:val="00307758"/>
    <w:rsid w:val="003078AB"/>
    <w:rsid w:val="00307AA5"/>
    <w:rsid w:val="00307AFF"/>
    <w:rsid w:val="00310026"/>
    <w:rsid w:val="0031020F"/>
    <w:rsid w:val="00310C12"/>
    <w:rsid w:val="00310D82"/>
    <w:rsid w:val="0031102A"/>
    <w:rsid w:val="0031160E"/>
    <w:rsid w:val="0031177D"/>
    <w:rsid w:val="003119F5"/>
    <w:rsid w:val="003126AA"/>
    <w:rsid w:val="00312753"/>
    <w:rsid w:val="003129CD"/>
    <w:rsid w:val="003133AB"/>
    <w:rsid w:val="00313A7B"/>
    <w:rsid w:val="00313BBC"/>
    <w:rsid w:val="003144D3"/>
    <w:rsid w:val="00314961"/>
    <w:rsid w:val="00314B78"/>
    <w:rsid w:val="00314E3D"/>
    <w:rsid w:val="00314F81"/>
    <w:rsid w:val="003155C9"/>
    <w:rsid w:val="003157B3"/>
    <w:rsid w:val="00315B70"/>
    <w:rsid w:val="00315C4A"/>
    <w:rsid w:val="00315FC6"/>
    <w:rsid w:val="00316141"/>
    <w:rsid w:val="0031627C"/>
    <w:rsid w:val="003167F5"/>
    <w:rsid w:val="00316F5D"/>
    <w:rsid w:val="00317047"/>
    <w:rsid w:val="00317241"/>
    <w:rsid w:val="003172A9"/>
    <w:rsid w:val="0031763B"/>
    <w:rsid w:val="003176CE"/>
    <w:rsid w:val="00317916"/>
    <w:rsid w:val="00317A73"/>
    <w:rsid w:val="00317B41"/>
    <w:rsid w:val="00317C99"/>
    <w:rsid w:val="00317F6C"/>
    <w:rsid w:val="00320104"/>
    <w:rsid w:val="00320289"/>
    <w:rsid w:val="003206E2"/>
    <w:rsid w:val="00320719"/>
    <w:rsid w:val="00320922"/>
    <w:rsid w:val="0032130F"/>
    <w:rsid w:val="00321DE3"/>
    <w:rsid w:val="003226E1"/>
    <w:rsid w:val="003227B2"/>
    <w:rsid w:val="00322F12"/>
    <w:rsid w:val="00322F43"/>
    <w:rsid w:val="0032302D"/>
    <w:rsid w:val="00323627"/>
    <w:rsid w:val="0032377C"/>
    <w:rsid w:val="00323AEC"/>
    <w:rsid w:val="00324CF5"/>
    <w:rsid w:val="00325E75"/>
    <w:rsid w:val="00326401"/>
    <w:rsid w:val="00326B59"/>
    <w:rsid w:val="00326E73"/>
    <w:rsid w:val="00327790"/>
    <w:rsid w:val="00327B08"/>
    <w:rsid w:val="00327DAF"/>
    <w:rsid w:val="003302E8"/>
    <w:rsid w:val="00330618"/>
    <w:rsid w:val="0033091C"/>
    <w:rsid w:val="00330BA6"/>
    <w:rsid w:val="003312AC"/>
    <w:rsid w:val="00331B15"/>
    <w:rsid w:val="00331CB7"/>
    <w:rsid w:val="00332024"/>
    <w:rsid w:val="003329E6"/>
    <w:rsid w:val="00333669"/>
    <w:rsid w:val="00333690"/>
    <w:rsid w:val="00333BAE"/>
    <w:rsid w:val="00333F73"/>
    <w:rsid w:val="00334505"/>
    <w:rsid w:val="003346B1"/>
    <w:rsid w:val="003349CE"/>
    <w:rsid w:val="00334DD2"/>
    <w:rsid w:val="003351CD"/>
    <w:rsid w:val="003352F2"/>
    <w:rsid w:val="0033567E"/>
    <w:rsid w:val="00335CD9"/>
    <w:rsid w:val="003361CF"/>
    <w:rsid w:val="00336737"/>
    <w:rsid w:val="00336B6C"/>
    <w:rsid w:val="003374DB"/>
    <w:rsid w:val="003377C8"/>
    <w:rsid w:val="00337A1A"/>
    <w:rsid w:val="0034061B"/>
    <w:rsid w:val="003406A6"/>
    <w:rsid w:val="00340DE1"/>
    <w:rsid w:val="003413AA"/>
    <w:rsid w:val="00341DC7"/>
    <w:rsid w:val="003422A0"/>
    <w:rsid w:val="003428CA"/>
    <w:rsid w:val="003429B5"/>
    <w:rsid w:val="00342C19"/>
    <w:rsid w:val="00342C3A"/>
    <w:rsid w:val="00343419"/>
    <w:rsid w:val="0034370C"/>
    <w:rsid w:val="003437EB"/>
    <w:rsid w:val="00343AE5"/>
    <w:rsid w:val="00343B0B"/>
    <w:rsid w:val="00343B3C"/>
    <w:rsid w:val="00343E09"/>
    <w:rsid w:val="003444A7"/>
    <w:rsid w:val="0034488B"/>
    <w:rsid w:val="00344A5E"/>
    <w:rsid w:val="00344E7B"/>
    <w:rsid w:val="00344FCE"/>
    <w:rsid w:val="00345350"/>
    <w:rsid w:val="0034556D"/>
    <w:rsid w:val="00345571"/>
    <w:rsid w:val="00345738"/>
    <w:rsid w:val="00345EE1"/>
    <w:rsid w:val="003460F9"/>
    <w:rsid w:val="00346344"/>
    <w:rsid w:val="00346479"/>
    <w:rsid w:val="00346885"/>
    <w:rsid w:val="00346900"/>
    <w:rsid w:val="0034694A"/>
    <w:rsid w:val="00346BA6"/>
    <w:rsid w:val="00346D42"/>
    <w:rsid w:val="00346DB6"/>
    <w:rsid w:val="003473AA"/>
    <w:rsid w:val="00347801"/>
    <w:rsid w:val="00347953"/>
    <w:rsid w:val="00350557"/>
    <w:rsid w:val="00350A70"/>
    <w:rsid w:val="00350ED7"/>
    <w:rsid w:val="00351006"/>
    <w:rsid w:val="00351154"/>
    <w:rsid w:val="003514E4"/>
    <w:rsid w:val="00351612"/>
    <w:rsid w:val="00351AD0"/>
    <w:rsid w:val="00352C9F"/>
    <w:rsid w:val="00352E68"/>
    <w:rsid w:val="00353070"/>
    <w:rsid w:val="00353650"/>
    <w:rsid w:val="0035387C"/>
    <w:rsid w:val="00354747"/>
    <w:rsid w:val="00354DA6"/>
    <w:rsid w:val="00355698"/>
    <w:rsid w:val="003558DE"/>
    <w:rsid w:val="00355940"/>
    <w:rsid w:val="00355A3B"/>
    <w:rsid w:val="00356182"/>
    <w:rsid w:val="003564CC"/>
    <w:rsid w:val="0035674D"/>
    <w:rsid w:val="00356BB9"/>
    <w:rsid w:val="0035709F"/>
    <w:rsid w:val="00357122"/>
    <w:rsid w:val="00357210"/>
    <w:rsid w:val="0035735A"/>
    <w:rsid w:val="00357774"/>
    <w:rsid w:val="0036008E"/>
    <w:rsid w:val="003601C5"/>
    <w:rsid w:val="003602AA"/>
    <w:rsid w:val="0036047D"/>
    <w:rsid w:val="00360483"/>
    <w:rsid w:val="00360617"/>
    <w:rsid w:val="0036061F"/>
    <w:rsid w:val="0036156B"/>
    <w:rsid w:val="0036170A"/>
    <w:rsid w:val="00362ABD"/>
    <w:rsid w:val="00362CD4"/>
    <w:rsid w:val="00363116"/>
    <w:rsid w:val="003631FB"/>
    <w:rsid w:val="003637AF"/>
    <w:rsid w:val="00363D49"/>
    <w:rsid w:val="003647C0"/>
    <w:rsid w:val="00365B1C"/>
    <w:rsid w:val="00365E8B"/>
    <w:rsid w:val="00366672"/>
    <w:rsid w:val="00366E6C"/>
    <w:rsid w:val="003670E9"/>
    <w:rsid w:val="003674BF"/>
    <w:rsid w:val="00367560"/>
    <w:rsid w:val="0036769F"/>
    <w:rsid w:val="00367C5A"/>
    <w:rsid w:val="00367F07"/>
    <w:rsid w:val="00370A3D"/>
    <w:rsid w:val="00370A8B"/>
    <w:rsid w:val="00370BC8"/>
    <w:rsid w:val="00370C6B"/>
    <w:rsid w:val="00372105"/>
    <w:rsid w:val="003721AB"/>
    <w:rsid w:val="003730EB"/>
    <w:rsid w:val="003731F1"/>
    <w:rsid w:val="003732DE"/>
    <w:rsid w:val="00373478"/>
    <w:rsid w:val="00373C30"/>
    <w:rsid w:val="00373C65"/>
    <w:rsid w:val="00373D93"/>
    <w:rsid w:val="00373E92"/>
    <w:rsid w:val="00373FFB"/>
    <w:rsid w:val="0037465E"/>
    <w:rsid w:val="003748C4"/>
    <w:rsid w:val="00374A5E"/>
    <w:rsid w:val="00374AED"/>
    <w:rsid w:val="00375194"/>
    <w:rsid w:val="00375660"/>
    <w:rsid w:val="00375E66"/>
    <w:rsid w:val="003760CF"/>
    <w:rsid w:val="003766CD"/>
    <w:rsid w:val="00376BBF"/>
    <w:rsid w:val="00376BEF"/>
    <w:rsid w:val="003770D4"/>
    <w:rsid w:val="00377A17"/>
    <w:rsid w:val="00377B13"/>
    <w:rsid w:val="00377E30"/>
    <w:rsid w:val="003800C1"/>
    <w:rsid w:val="0038049A"/>
    <w:rsid w:val="00380532"/>
    <w:rsid w:val="00380548"/>
    <w:rsid w:val="003807DF"/>
    <w:rsid w:val="00380847"/>
    <w:rsid w:val="00380850"/>
    <w:rsid w:val="00380A4C"/>
    <w:rsid w:val="00380AA3"/>
    <w:rsid w:val="00380DEA"/>
    <w:rsid w:val="00380F6B"/>
    <w:rsid w:val="00380FBD"/>
    <w:rsid w:val="00381357"/>
    <w:rsid w:val="00381754"/>
    <w:rsid w:val="003819E0"/>
    <w:rsid w:val="00381A33"/>
    <w:rsid w:val="003821C0"/>
    <w:rsid w:val="00382D25"/>
    <w:rsid w:val="003844FB"/>
    <w:rsid w:val="00384685"/>
    <w:rsid w:val="00384BC6"/>
    <w:rsid w:val="003850AC"/>
    <w:rsid w:val="00385329"/>
    <w:rsid w:val="003855D2"/>
    <w:rsid w:val="00386290"/>
    <w:rsid w:val="003866E1"/>
    <w:rsid w:val="00386A15"/>
    <w:rsid w:val="00387463"/>
    <w:rsid w:val="003876D9"/>
    <w:rsid w:val="00387908"/>
    <w:rsid w:val="0038799B"/>
    <w:rsid w:val="00387ED4"/>
    <w:rsid w:val="0039018F"/>
    <w:rsid w:val="0039042E"/>
    <w:rsid w:val="003906EB"/>
    <w:rsid w:val="00390A49"/>
    <w:rsid w:val="00390CAD"/>
    <w:rsid w:val="00390FB7"/>
    <w:rsid w:val="0039102C"/>
    <w:rsid w:val="003916E3"/>
    <w:rsid w:val="003916F6"/>
    <w:rsid w:val="00391766"/>
    <w:rsid w:val="00391F5C"/>
    <w:rsid w:val="0039218A"/>
    <w:rsid w:val="00392260"/>
    <w:rsid w:val="0039322E"/>
    <w:rsid w:val="00393868"/>
    <w:rsid w:val="0039405D"/>
    <w:rsid w:val="003943FC"/>
    <w:rsid w:val="00394BC1"/>
    <w:rsid w:val="00394D33"/>
    <w:rsid w:val="00394F1F"/>
    <w:rsid w:val="0039502F"/>
    <w:rsid w:val="0039534B"/>
    <w:rsid w:val="0039635F"/>
    <w:rsid w:val="0039694D"/>
    <w:rsid w:val="00396CEE"/>
    <w:rsid w:val="00397887"/>
    <w:rsid w:val="00397986"/>
    <w:rsid w:val="003979F5"/>
    <w:rsid w:val="00397FA5"/>
    <w:rsid w:val="003A0155"/>
    <w:rsid w:val="003A0357"/>
    <w:rsid w:val="003A072A"/>
    <w:rsid w:val="003A0E74"/>
    <w:rsid w:val="003A0F13"/>
    <w:rsid w:val="003A1147"/>
    <w:rsid w:val="003A1916"/>
    <w:rsid w:val="003A198E"/>
    <w:rsid w:val="003A1B7E"/>
    <w:rsid w:val="003A1BEE"/>
    <w:rsid w:val="003A286C"/>
    <w:rsid w:val="003A308A"/>
    <w:rsid w:val="003A30FE"/>
    <w:rsid w:val="003A331F"/>
    <w:rsid w:val="003A3F26"/>
    <w:rsid w:val="003A41CF"/>
    <w:rsid w:val="003A46A9"/>
    <w:rsid w:val="003A47BC"/>
    <w:rsid w:val="003A5143"/>
    <w:rsid w:val="003A5848"/>
    <w:rsid w:val="003A5856"/>
    <w:rsid w:val="003A5964"/>
    <w:rsid w:val="003A5AC0"/>
    <w:rsid w:val="003A63A8"/>
    <w:rsid w:val="003A6696"/>
    <w:rsid w:val="003A6799"/>
    <w:rsid w:val="003A6928"/>
    <w:rsid w:val="003A6D31"/>
    <w:rsid w:val="003A6D7A"/>
    <w:rsid w:val="003A7BE0"/>
    <w:rsid w:val="003A7F2A"/>
    <w:rsid w:val="003B02EC"/>
    <w:rsid w:val="003B055B"/>
    <w:rsid w:val="003B0CB2"/>
    <w:rsid w:val="003B10CA"/>
    <w:rsid w:val="003B121B"/>
    <w:rsid w:val="003B161A"/>
    <w:rsid w:val="003B2144"/>
    <w:rsid w:val="003B346F"/>
    <w:rsid w:val="003B3BD1"/>
    <w:rsid w:val="003B3FA8"/>
    <w:rsid w:val="003B478B"/>
    <w:rsid w:val="003B4837"/>
    <w:rsid w:val="003B4DD5"/>
    <w:rsid w:val="003B50CB"/>
    <w:rsid w:val="003B53B0"/>
    <w:rsid w:val="003B5B5E"/>
    <w:rsid w:val="003B6137"/>
    <w:rsid w:val="003B6FBC"/>
    <w:rsid w:val="003B733D"/>
    <w:rsid w:val="003B7909"/>
    <w:rsid w:val="003B7C22"/>
    <w:rsid w:val="003B7DEE"/>
    <w:rsid w:val="003C031D"/>
    <w:rsid w:val="003C0B1F"/>
    <w:rsid w:val="003C0BF7"/>
    <w:rsid w:val="003C10A3"/>
    <w:rsid w:val="003C12DE"/>
    <w:rsid w:val="003C13BE"/>
    <w:rsid w:val="003C1B81"/>
    <w:rsid w:val="003C21C9"/>
    <w:rsid w:val="003C224C"/>
    <w:rsid w:val="003C23F9"/>
    <w:rsid w:val="003C26B7"/>
    <w:rsid w:val="003C28FD"/>
    <w:rsid w:val="003C2B30"/>
    <w:rsid w:val="003C2DB7"/>
    <w:rsid w:val="003C397F"/>
    <w:rsid w:val="003C3B45"/>
    <w:rsid w:val="003C3F88"/>
    <w:rsid w:val="003C41FE"/>
    <w:rsid w:val="003C4567"/>
    <w:rsid w:val="003C4BBA"/>
    <w:rsid w:val="003C4E97"/>
    <w:rsid w:val="003C5676"/>
    <w:rsid w:val="003C56B6"/>
    <w:rsid w:val="003C56DC"/>
    <w:rsid w:val="003C64DC"/>
    <w:rsid w:val="003C6695"/>
    <w:rsid w:val="003C688D"/>
    <w:rsid w:val="003C6928"/>
    <w:rsid w:val="003C7892"/>
    <w:rsid w:val="003C7939"/>
    <w:rsid w:val="003D0059"/>
    <w:rsid w:val="003D1039"/>
    <w:rsid w:val="003D1346"/>
    <w:rsid w:val="003D1426"/>
    <w:rsid w:val="003D1979"/>
    <w:rsid w:val="003D1AA2"/>
    <w:rsid w:val="003D2A00"/>
    <w:rsid w:val="003D3077"/>
    <w:rsid w:val="003D3444"/>
    <w:rsid w:val="003D4DE9"/>
    <w:rsid w:val="003D4E12"/>
    <w:rsid w:val="003D4EEE"/>
    <w:rsid w:val="003D55F5"/>
    <w:rsid w:val="003D579B"/>
    <w:rsid w:val="003D5990"/>
    <w:rsid w:val="003D5A6B"/>
    <w:rsid w:val="003D5BB9"/>
    <w:rsid w:val="003D5CE8"/>
    <w:rsid w:val="003D60DA"/>
    <w:rsid w:val="003D63C6"/>
    <w:rsid w:val="003D65E1"/>
    <w:rsid w:val="003D6817"/>
    <w:rsid w:val="003D7370"/>
    <w:rsid w:val="003D7622"/>
    <w:rsid w:val="003D7A89"/>
    <w:rsid w:val="003D7C40"/>
    <w:rsid w:val="003D7C54"/>
    <w:rsid w:val="003D7C57"/>
    <w:rsid w:val="003D7EEB"/>
    <w:rsid w:val="003E0302"/>
    <w:rsid w:val="003E03E7"/>
    <w:rsid w:val="003E0CCE"/>
    <w:rsid w:val="003E0E7F"/>
    <w:rsid w:val="003E1022"/>
    <w:rsid w:val="003E13B5"/>
    <w:rsid w:val="003E178F"/>
    <w:rsid w:val="003E212A"/>
    <w:rsid w:val="003E23CB"/>
    <w:rsid w:val="003E259F"/>
    <w:rsid w:val="003E2DBD"/>
    <w:rsid w:val="003E2F40"/>
    <w:rsid w:val="003E2F68"/>
    <w:rsid w:val="003E34A3"/>
    <w:rsid w:val="003E373E"/>
    <w:rsid w:val="003E3889"/>
    <w:rsid w:val="003E3948"/>
    <w:rsid w:val="003E4044"/>
    <w:rsid w:val="003E4C8D"/>
    <w:rsid w:val="003E61DE"/>
    <w:rsid w:val="003E6D02"/>
    <w:rsid w:val="003E7430"/>
    <w:rsid w:val="003E7682"/>
    <w:rsid w:val="003E7D2A"/>
    <w:rsid w:val="003F04D4"/>
    <w:rsid w:val="003F06D2"/>
    <w:rsid w:val="003F0C98"/>
    <w:rsid w:val="003F0C9C"/>
    <w:rsid w:val="003F0FDA"/>
    <w:rsid w:val="003F11A5"/>
    <w:rsid w:val="003F1390"/>
    <w:rsid w:val="003F1543"/>
    <w:rsid w:val="003F1747"/>
    <w:rsid w:val="003F17F1"/>
    <w:rsid w:val="003F1909"/>
    <w:rsid w:val="003F190B"/>
    <w:rsid w:val="003F1D55"/>
    <w:rsid w:val="003F21F4"/>
    <w:rsid w:val="003F2541"/>
    <w:rsid w:val="003F2DA5"/>
    <w:rsid w:val="003F3C3F"/>
    <w:rsid w:val="003F4160"/>
    <w:rsid w:val="003F4BF3"/>
    <w:rsid w:val="003F4D8C"/>
    <w:rsid w:val="003F52D2"/>
    <w:rsid w:val="003F5570"/>
    <w:rsid w:val="003F5C88"/>
    <w:rsid w:val="003F5E3B"/>
    <w:rsid w:val="003F652C"/>
    <w:rsid w:val="003F66F9"/>
    <w:rsid w:val="003F690D"/>
    <w:rsid w:val="003F7667"/>
    <w:rsid w:val="00400066"/>
    <w:rsid w:val="004003A7"/>
    <w:rsid w:val="00400629"/>
    <w:rsid w:val="00400794"/>
    <w:rsid w:val="00400F9C"/>
    <w:rsid w:val="00401589"/>
    <w:rsid w:val="00401B22"/>
    <w:rsid w:val="00401E33"/>
    <w:rsid w:val="0040489A"/>
    <w:rsid w:val="00404F20"/>
    <w:rsid w:val="004052A4"/>
    <w:rsid w:val="004057B9"/>
    <w:rsid w:val="00405F59"/>
    <w:rsid w:val="00406374"/>
    <w:rsid w:val="0040674A"/>
    <w:rsid w:val="0040743B"/>
    <w:rsid w:val="00407DAB"/>
    <w:rsid w:val="00410A34"/>
    <w:rsid w:val="00410B1E"/>
    <w:rsid w:val="00410B86"/>
    <w:rsid w:val="00411CA8"/>
    <w:rsid w:val="00412CE8"/>
    <w:rsid w:val="00412D3F"/>
    <w:rsid w:val="00413530"/>
    <w:rsid w:val="00413861"/>
    <w:rsid w:val="00413B28"/>
    <w:rsid w:val="00413C64"/>
    <w:rsid w:val="00413DF4"/>
    <w:rsid w:val="0041419F"/>
    <w:rsid w:val="0041454D"/>
    <w:rsid w:val="004145B8"/>
    <w:rsid w:val="004145D1"/>
    <w:rsid w:val="00414F60"/>
    <w:rsid w:val="004150AF"/>
    <w:rsid w:val="00415827"/>
    <w:rsid w:val="0041598B"/>
    <w:rsid w:val="00415EE7"/>
    <w:rsid w:val="004169B0"/>
    <w:rsid w:val="00416E70"/>
    <w:rsid w:val="00417A45"/>
    <w:rsid w:val="00417CA0"/>
    <w:rsid w:val="00417E9D"/>
    <w:rsid w:val="0042000B"/>
    <w:rsid w:val="0042012E"/>
    <w:rsid w:val="0042014D"/>
    <w:rsid w:val="004206E7"/>
    <w:rsid w:val="00420BED"/>
    <w:rsid w:val="00420C44"/>
    <w:rsid w:val="00421747"/>
    <w:rsid w:val="00421BF9"/>
    <w:rsid w:val="00421EC0"/>
    <w:rsid w:val="00421F5F"/>
    <w:rsid w:val="00422D9D"/>
    <w:rsid w:val="00422F47"/>
    <w:rsid w:val="0042307D"/>
    <w:rsid w:val="00423AF4"/>
    <w:rsid w:val="00423B65"/>
    <w:rsid w:val="004244A5"/>
    <w:rsid w:val="00424725"/>
    <w:rsid w:val="0042494B"/>
    <w:rsid w:val="0042523D"/>
    <w:rsid w:val="0042525C"/>
    <w:rsid w:val="00425282"/>
    <w:rsid w:val="00425D84"/>
    <w:rsid w:val="0042624C"/>
    <w:rsid w:val="00426B2F"/>
    <w:rsid w:val="00426D0B"/>
    <w:rsid w:val="0042776C"/>
    <w:rsid w:val="00427AE4"/>
    <w:rsid w:val="00427CCC"/>
    <w:rsid w:val="00427D58"/>
    <w:rsid w:val="00427FB9"/>
    <w:rsid w:val="0043071B"/>
    <w:rsid w:val="004307A9"/>
    <w:rsid w:val="00431023"/>
    <w:rsid w:val="00431624"/>
    <w:rsid w:val="00432319"/>
    <w:rsid w:val="0043253B"/>
    <w:rsid w:val="00432641"/>
    <w:rsid w:val="004332F8"/>
    <w:rsid w:val="00434894"/>
    <w:rsid w:val="00434A11"/>
    <w:rsid w:val="00434AF9"/>
    <w:rsid w:val="00434E75"/>
    <w:rsid w:val="00435158"/>
    <w:rsid w:val="0043526B"/>
    <w:rsid w:val="004355C8"/>
    <w:rsid w:val="004356F0"/>
    <w:rsid w:val="0043577F"/>
    <w:rsid w:val="00435CFB"/>
    <w:rsid w:val="0043738D"/>
    <w:rsid w:val="004374B9"/>
    <w:rsid w:val="004375D1"/>
    <w:rsid w:val="00437850"/>
    <w:rsid w:val="00437FCB"/>
    <w:rsid w:val="0044018A"/>
    <w:rsid w:val="004408C0"/>
    <w:rsid w:val="00440CDF"/>
    <w:rsid w:val="00440F03"/>
    <w:rsid w:val="0044125A"/>
    <w:rsid w:val="00441607"/>
    <w:rsid w:val="004419A6"/>
    <w:rsid w:val="00441AAE"/>
    <w:rsid w:val="00441D2E"/>
    <w:rsid w:val="00442129"/>
    <w:rsid w:val="00442BB9"/>
    <w:rsid w:val="00442D80"/>
    <w:rsid w:val="004432AB"/>
    <w:rsid w:val="00444592"/>
    <w:rsid w:val="00444751"/>
    <w:rsid w:val="00445478"/>
    <w:rsid w:val="00445B96"/>
    <w:rsid w:val="00445D7D"/>
    <w:rsid w:val="004460A7"/>
    <w:rsid w:val="004466C0"/>
    <w:rsid w:val="00446B21"/>
    <w:rsid w:val="00446C75"/>
    <w:rsid w:val="00446DD1"/>
    <w:rsid w:val="00447180"/>
    <w:rsid w:val="00447335"/>
    <w:rsid w:val="004476E2"/>
    <w:rsid w:val="00450981"/>
    <w:rsid w:val="00450A27"/>
    <w:rsid w:val="00451052"/>
    <w:rsid w:val="004511AA"/>
    <w:rsid w:val="00451361"/>
    <w:rsid w:val="00451419"/>
    <w:rsid w:val="00451BA2"/>
    <w:rsid w:val="00452526"/>
    <w:rsid w:val="004527F1"/>
    <w:rsid w:val="00452C53"/>
    <w:rsid w:val="00452FE1"/>
    <w:rsid w:val="0045368F"/>
    <w:rsid w:val="0045392A"/>
    <w:rsid w:val="00454C08"/>
    <w:rsid w:val="00454D2E"/>
    <w:rsid w:val="00454D61"/>
    <w:rsid w:val="004550E6"/>
    <w:rsid w:val="00455461"/>
    <w:rsid w:val="00455505"/>
    <w:rsid w:val="004556BB"/>
    <w:rsid w:val="00455FDC"/>
    <w:rsid w:val="00456041"/>
    <w:rsid w:val="004570E2"/>
    <w:rsid w:val="00457522"/>
    <w:rsid w:val="004575BF"/>
    <w:rsid w:val="00457F86"/>
    <w:rsid w:val="0046068E"/>
    <w:rsid w:val="00460880"/>
    <w:rsid w:val="00460CA3"/>
    <w:rsid w:val="00460D61"/>
    <w:rsid w:val="004610B7"/>
    <w:rsid w:val="00461AC9"/>
    <w:rsid w:val="00461E45"/>
    <w:rsid w:val="0046204D"/>
    <w:rsid w:val="0046210C"/>
    <w:rsid w:val="004621BB"/>
    <w:rsid w:val="00462CE0"/>
    <w:rsid w:val="0046390C"/>
    <w:rsid w:val="004639A0"/>
    <w:rsid w:val="00463B65"/>
    <w:rsid w:val="00463B6F"/>
    <w:rsid w:val="00463CCE"/>
    <w:rsid w:val="00463E77"/>
    <w:rsid w:val="0046454C"/>
    <w:rsid w:val="00464593"/>
    <w:rsid w:val="00464772"/>
    <w:rsid w:val="004648F5"/>
    <w:rsid w:val="00464D4A"/>
    <w:rsid w:val="00464F20"/>
    <w:rsid w:val="004651CB"/>
    <w:rsid w:val="004651F4"/>
    <w:rsid w:val="0046553C"/>
    <w:rsid w:val="00465CCC"/>
    <w:rsid w:val="0046602E"/>
    <w:rsid w:val="00466035"/>
    <w:rsid w:val="00466A3F"/>
    <w:rsid w:val="00466F82"/>
    <w:rsid w:val="004673BB"/>
    <w:rsid w:val="0046742C"/>
    <w:rsid w:val="00467981"/>
    <w:rsid w:val="00467CCB"/>
    <w:rsid w:val="00470361"/>
    <w:rsid w:val="004706A3"/>
    <w:rsid w:val="0047109B"/>
    <w:rsid w:val="00471213"/>
    <w:rsid w:val="00471292"/>
    <w:rsid w:val="00471771"/>
    <w:rsid w:val="00471B69"/>
    <w:rsid w:val="004728BD"/>
    <w:rsid w:val="00472D49"/>
    <w:rsid w:val="00473BEE"/>
    <w:rsid w:val="00473EAE"/>
    <w:rsid w:val="00474E5C"/>
    <w:rsid w:val="00474FDB"/>
    <w:rsid w:val="00475030"/>
    <w:rsid w:val="004752C9"/>
    <w:rsid w:val="00475772"/>
    <w:rsid w:val="00475B49"/>
    <w:rsid w:val="004762FA"/>
    <w:rsid w:val="0047630E"/>
    <w:rsid w:val="00476836"/>
    <w:rsid w:val="00476CF1"/>
    <w:rsid w:val="00476E8C"/>
    <w:rsid w:val="00477285"/>
    <w:rsid w:val="004774BA"/>
    <w:rsid w:val="004776D9"/>
    <w:rsid w:val="0047776A"/>
    <w:rsid w:val="00477BFF"/>
    <w:rsid w:val="00477E30"/>
    <w:rsid w:val="004800B7"/>
    <w:rsid w:val="004803CE"/>
    <w:rsid w:val="00480A95"/>
    <w:rsid w:val="00480E47"/>
    <w:rsid w:val="0048129E"/>
    <w:rsid w:val="00481A09"/>
    <w:rsid w:val="00481CB1"/>
    <w:rsid w:val="00482B92"/>
    <w:rsid w:val="00482BA9"/>
    <w:rsid w:val="00483081"/>
    <w:rsid w:val="0048371F"/>
    <w:rsid w:val="00483A69"/>
    <w:rsid w:val="00484686"/>
    <w:rsid w:val="00484EC5"/>
    <w:rsid w:val="00484EF0"/>
    <w:rsid w:val="00485960"/>
    <w:rsid w:val="00485B8C"/>
    <w:rsid w:val="00485DAC"/>
    <w:rsid w:val="00485ED0"/>
    <w:rsid w:val="004861CA"/>
    <w:rsid w:val="00486497"/>
    <w:rsid w:val="0048665E"/>
    <w:rsid w:val="00486683"/>
    <w:rsid w:val="0048674B"/>
    <w:rsid w:val="00486A28"/>
    <w:rsid w:val="00487183"/>
    <w:rsid w:val="0048748F"/>
    <w:rsid w:val="0048770D"/>
    <w:rsid w:val="00487A95"/>
    <w:rsid w:val="0049028E"/>
    <w:rsid w:val="004903FF"/>
    <w:rsid w:val="0049056A"/>
    <w:rsid w:val="00490720"/>
    <w:rsid w:val="004908D1"/>
    <w:rsid w:val="00490938"/>
    <w:rsid w:val="004909BD"/>
    <w:rsid w:val="00490C08"/>
    <w:rsid w:val="00490C8C"/>
    <w:rsid w:val="00490E63"/>
    <w:rsid w:val="004912E7"/>
    <w:rsid w:val="00491A67"/>
    <w:rsid w:val="00491E42"/>
    <w:rsid w:val="00492331"/>
    <w:rsid w:val="0049253C"/>
    <w:rsid w:val="00492655"/>
    <w:rsid w:val="004926F8"/>
    <w:rsid w:val="00492702"/>
    <w:rsid w:val="00492B6E"/>
    <w:rsid w:val="004931B6"/>
    <w:rsid w:val="00493579"/>
    <w:rsid w:val="004937D8"/>
    <w:rsid w:val="00493D1E"/>
    <w:rsid w:val="00494494"/>
    <w:rsid w:val="004944C3"/>
    <w:rsid w:val="0049470D"/>
    <w:rsid w:val="004948FC"/>
    <w:rsid w:val="004949B4"/>
    <w:rsid w:val="00494E36"/>
    <w:rsid w:val="004954CE"/>
    <w:rsid w:val="0049550D"/>
    <w:rsid w:val="00495E4B"/>
    <w:rsid w:val="00495F2D"/>
    <w:rsid w:val="004961A5"/>
    <w:rsid w:val="004967F9"/>
    <w:rsid w:val="00496A61"/>
    <w:rsid w:val="00497112"/>
    <w:rsid w:val="00497115"/>
    <w:rsid w:val="00497333"/>
    <w:rsid w:val="00497C35"/>
    <w:rsid w:val="004A0423"/>
    <w:rsid w:val="004A0F87"/>
    <w:rsid w:val="004A11F0"/>
    <w:rsid w:val="004A14E9"/>
    <w:rsid w:val="004A1E0D"/>
    <w:rsid w:val="004A2099"/>
    <w:rsid w:val="004A260D"/>
    <w:rsid w:val="004A2877"/>
    <w:rsid w:val="004A2A7F"/>
    <w:rsid w:val="004A2ADB"/>
    <w:rsid w:val="004A2BB3"/>
    <w:rsid w:val="004A2F5A"/>
    <w:rsid w:val="004A307C"/>
    <w:rsid w:val="004A3176"/>
    <w:rsid w:val="004A3259"/>
    <w:rsid w:val="004A4012"/>
    <w:rsid w:val="004A4671"/>
    <w:rsid w:val="004A51AB"/>
    <w:rsid w:val="004A6627"/>
    <w:rsid w:val="004A6721"/>
    <w:rsid w:val="004A7CCF"/>
    <w:rsid w:val="004B02F0"/>
    <w:rsid w:val="004B0312"/>
    <w:rsid w:val="004B07BD"/>
    <w:rsid w:val="004B1178"/>
    <w:rsid w:val="004B12AA"/>
    <w:rsid w:val="004B13B8"/>
    <w:rsid w:val="004B1546"/>
    <w:rsid w:val="004B1927"/>
    <w:rsid w:val="004B1D28"/>
    <w:rsid w:val="004B1F07"/>
    <w:rsid w:val="004B2E27"/>
    <w:rsid w:val="004B34E6"/>
    <w:rsid w:val="004B3836"/>
    <w:rsid w:val="004B395D"/>
    <w:rsid w:val="004B3FFE"/>
    <w:rsid w:val="004B4450"/>
    <w:rsid w:val="004B45E3"/>
    <w:rsid w:val="004B4772"/>
    <w:rsid w:val="004B4C14"/>
    <w:rsid w:val="004B4DCD"/>
    <w:rsid w:val="004B52B8"/>
    <w:rsid w:val="004B54A7"/>
    <w:rsid w:val="004B5524"/>
    <w:rsid w:val="004B5560"/>
    <w:rsid w:val="004B5667"/>
    <w:rsid w:val="004B5B61"/>
    <w:rsid w:val="004B5F63"/>
    <w:rsid w:val="004B6120"/>
    <w:rsid w:val="004B61EC"/>
    <w:rsid w:val="004B676A"/>
    <w:rsid w:val="004B6C07"/>
    <w:rsid w:val="004B6DCC"/>
    <w:rsid w:val="004B744D"/>
    <w:rsid w:val="004B7461"/>
    <w:rsid w:val="004B7733"/>
    <w:rsid w:val="004B7A0C"/>
    <w:rsid w:val="004B7A2B"/>
    <w:rsid w:val="004B7BC7"/>
    <w:rsid w:val="004C02A7"/>
    <w:rsid w:val="004C05C1"/>
    <w:rsid w:val="004C0660"/>
    <w:rsid w:val="004C081C"/>
    <w:rsid w:val="004C0BEB"/>
    <w:rsid w:val="004C0D6A"/>
    <w:rsid w:val="004C15B8"/>
    <w:rsid w:val="004C1EB0"/>
    <w:rsid w:val="004C1FC0"/>
    <w:rsid w:val="004C205E"/>
    <w:rsid w:val="004C216C"/>
    <w:rsid w:val="004C2C83"/>
    <w:rsid w:val="004C33F6"/>
    <w:rsid w:val="004C369D"/>
    <w:rsid w:val="004C3BC9"/>
    <w:rsid w:val="004C3D83"/>
    <w:rsid w:val="004C46EE"/>
    <w:rsid w:val="004C4D1D"/>
    <w:rsid w:val="004C4EB2"/>
    <w:rsid w:val="004C51B7"/>
    <w:rsid w:val="004C5583"/>
    <w:rsid w:val="004C5D22"/>
    <w:rsid w:val="004C5D40"/>
    <w:rsid w:val="004C5F70"/>
    <w:rsid w:val="004C66CC"/>
    <w:rsid w:val="004C67B9"/>
    <w:rsid w:val="004C67FB"/>
    <w:rsid w:val="004C68C2"/>
    <w:rsid w:val="004C69ED"/>
    <w:rsid w:val="004C6BFB"/>
    <w:rsid w:val="004C71DC"/>
    <w:rsid w:val="004C7371"/>
    <w:rsid w:val="004C76D2"/>
    <w:rsid w:val="004C79BE"/>
    <w:rsid w:val="004C79E1"/>
    <w:rsid w:val="004C7DF9"/>
    <w:rsid w:val="004D0654"/>
    <w:rsid w:val="004D0C49"/>
    <w:rsid w:val="004D1134"/>
    <w:rsid w:val="004D11BF"/>
    <w:rsid w:val="004D12A2"/>
    <w:rsid w:val="004D1DAC"/>
    <w:rsid w:val="004D1E0D"/>
    <w:rsid w:val="004D22C3"/>
    <w:rsid w:val="004D27EB"/>
    <w:rsid w:val="004D2C33"/>
    <w:rsid w:val="004D2CBD"/>
    <w:rsid w:val="004D2CF7"/>
    <w:rsid w:val="004D2DFD"/>
    <w:rsid w:val="004D3496"/>
    <w:rsid w:val="004D38D0"/>
    <w:rsid w:val="004D395F"/>
    <w:rsid w:val="004D3977"/>
    <w:rsid w:val="004D3C8F"/>
    <w:rsid w:val="004D4188"/>
    <w:rsid w:val="004D4BF6"/>
    <w:rsid w:val="004D4DC0"/>
    <w:rsid w:val="004D4E7D"/>
    <w:rsid w:val="004D5248"/>
    <w:rsid w:val="004D5617"/>
    <w:rsid w:val="004D5ADA"/>
    <w:rsid w:val="004D62C1"/>
    <w:rsid w:val="004D63C8"/>
    <w:rsid w:val="004D6C92"/>
    <w:rsid w:val="004D6DB4"/>
    <w:rsid w:val="004D7100"/>
    <w:rsid w:val="004D719C"/>
    <w:rsid w:val="004D7406"/>
    <w:rsid w:val="004D7DED"/>
    <w:rsid w:val="004D7E1E"/>
    <w:rsid w:val="004E05D4"/>
    <w:rsid w:val="004E0A56"/>
    <w:rsid w:val="004E0C7B"/>
    <w:rsid w:val="004E0EAF"/>
    <w:rsid w:val="004E12B2"/>
    <w:rsid w:val="004E1787"/>
    <w:rsid w:val="004E1D63"/>
    <w:rsid w:val="004E2122"/>
    <w:rsid w:val="004E2257"/>
    <w:rsid w:val="004E25E4"/>
    <w:rsid w:val="004E2710"/>
    <w:rsid w:val="004E28BF"/>
    <w:rsid w:val="004E2E70"/>
    <w:rsid w:val="004E2E8D"/>
    <w:rsid w:val="004E3374"/>
    <w:rsid w:val="004E3698"/>
    <w:rsid w:val="004E39E4"/>
    <w:rsid w:val="004E3ADC"/>
    <w:rsid w:val="004E3BB6"/>
    <w:rsid w:val="004E3BC3"/>
    <w:rsid w:val="004E4847"/>
    <w:rsid w:val="004E4B89"/>
    <w:rsid w:val="004E4E8B"/>
    <w:rsid w:val="004E55A3"/>
    <w:rsid w:val="004E597D"/>
    <w:rsid w:val="004E5C89"/>
    <w:rsid w:val="004E6112"/>
    <w:rsid w:val="004E679F"/>
    <w:rsid w:val="004E6813"/>
    <w:rsid w:val="004E6CDC"/>
    <w:rsid w:val="004E6DDD"/>
    <w:rsid w:val="004E6E20"/>
    <w:rsid w:val="004E7253"/>
    <w:rsid w:val="004E74B7"/>
    <w:rsid w:val="004E7A34"/>
    <w:rsid w:val="004E7A76"/>
    <w:rsid w:val="004F0565"/>
    <w:rsid w:val="004F0908"/>
    <w:rsid w:val="004F0DA6"/>
    <w:rsid w:val="004F0DCA"/>
    <w:rsid w:val="004F0DDE"/>
    <w:rsid w:val="004F1228"/>
    <w:rsid w:val="004F13C4"/>
    <w:rsid w:val="004F1A00"/>
    <w:rsid w:val="004F1FB8"/>
    <w:rsid w:val="004F2769"/>
    <w:rsid w:val="004F27C7"/>
    <w:rsid w:val="004F3054"/>
    <w:rsid w:val="004F3C63"/>
    <w:rsid w:val="004F4784"/>
    <w:rsid w:val="004F4E83"/>
    <w:rsid w:val="004F4EA5"/>
    <w:rsid w:val="004F5314"/>
    <w:rsid w:val="004F55AB"/>
    <w:rsid w:val="004F568B"/>
    <w:rsid w:val="004F5828"/>
    <w:rsid w:val="004F5E64"/>
    <w:rsid w:val="004F6021"/>
    <w:rsid w:val="004F62E9"/>
    <w:rsid w:val="004F6382"/>
    <w:rsid w:val="004F6964"/>
    <w:rsid w:val="004F6E55"/>
    <w:rsid w:val="004F74A2"/>
    <w:rsid w:val="00500F56"/>
    <w:rsid w:val="00500F97"/>
    <w:rsid w:val="00500FB6"/>
    <w:rsid w:val="00501353"/>
    <w:rsid w:val="0050152F"/>
    <w:rsid w:val="00501615"/>
    <w:rsid w:val="005029F9"/>
    <w:rsid w:val="00502C49"/>
    <w:rsid w:val="00502D61"/>
    <w:rsid w:val="005031ED"/>
    <w:rsid w:val="0050350C"/>
    <w:rsid w:val="0050355E"/>
    <w:rsid w:val="00503B7B"/>
    <w:rsid w:val="005045F1"/>
    <w:rsid w:val="005052BA"/>
    <w:rsid w:val="00506176"/>
    <w:rsid w:val="00506AB5"/>
    <w:rsid w:val="00507317"/>
    <w:rsid w:val="005077BE"/>
    <w:rsid w:val="0050788E"/>
    <w:rsid w:val="00507966"/>
    <w:rsid w:val="00510823"/>
    <w:rsid w:val="00510E97"/>
    <w:rsid w:val="00511DA5"/>
    <w:rsid w:val="00511E9D"/>
    <w:rsid w:val="005125F2"/>
    <w:rsid w:val="00512B48"/>
    <w:rsid w:val="00513014"/>
    <w:rsid w:val="005139BF"/>
    <w:rsid w:val="00513D90"/>
    <w:rsid w:val="0051410D"/>
    <w:rsid w:val="00514364"/>
    <w:rsid w:val="00514365"/>
    <w:rsid w:val="00514B6D"/>
    <w:rsid w:val="00515449"/>
    <w:rsid w:val="00515539"/>
    <w:rsid w:val="00515A34"/>
    <w:rsid w:val="00515D42"/>
    <w:rsid w:val="00515EF3"/>
    <w:rsid w:val="00515FA3"/>
    <w:rsid w:val="00516D3D"/>
    <w:rsid w:val="005172A7"/>
    <w:rsid w:val="0051734F"/>
    <w:rsid w:val="00517EDE"/>
    <w:rsid w:val="00520022"/>
    <w:rsid w:val="00520703"/>
    <w:rsid w:val="0052098A"/>
    <w:rsid w:val="005209C3"/>
    <w:rsid w:val="00520A95"/>
    <w:rsid w:val="00521AAD"/>
    <w:rsid w:val="00522A17"/>
    <w:rsid w:val="00522BBE"/>
    <w:rsid w:val="00522DA4"/>
    <w:rsid w:val="0052326E"/>
    <w:rsid w:val="00525006"/>
    <w:rsid w:val="00525319"/>
    <w:rsid w:val="00525C0E"/>
    <w:rsid w:val="00525E8E"/>
    <w:rsid w:val="005264E7"/>
    <w:rsid w:val="005266B9"/>
    <w:rsid w:val="005269A3"/>
    <w:rsid w:val="00526DA9"/>
    <w:rsid w:val="0052735E"/>
    <w:rsid w:val="005274B6"/>
    <w:rsid w:val="0052787F"/>
    <w:rsid w:val="00527A3C"/>
    <w:rsid w:val="00527BF1"/>
    <w:rsid w:val="00527C8B"/>
    <w:rsid w:val="00527FD9"/>
    <w:rsid w:val="00530004"/>
    <w:rsid w:val="00530DC2"/>
    <w:rsid w:val="00531E83"/>
    <w:rsid w:val="005322A1"/>
    <w:rsid w:val="00532521"/>
    <w:rsid w:val="005327FE"/>
    <w:rsid w:val="005328B5"/>
    <w:rsid w:val="00532ED8"/>
    <w:rsid w:val="00532FB9"/>
    <w:rsid w:val="00532FF8"/>
    <w:rsid w:val="0053319F"/>
    <w:rsid w:val="00533224"/>
    <w:rsid w:val="00533553"/>
    <w:rsid w:val="00533C23"/>
    <w:rsid w:val="00533CEA"/>
    <w:rsid w:val="005340AD"/>
    <w:rsid w:val="005342A5"/>
    <w:rsid w:val="005345F4"/>
    <w:rsid w:val="005346DA"/>
    <w:rsid w:val="0053472D"/>
    <w:rsid w:val="005347A3"/>
    <w:rsid w:val="00535071"/>
    <w:rsid w:val="00535776"/>
    <w:rsid w:val="005357CA"/>
    <w:rsid w:val="00535B36"/>
    <w:rsid w:val="00535E2B"/>
    <w:rsid w:val="00536A7C"/>
    <w:rsid w:val="00536D00"/>
    <w:rsid w:val="00536F5B"/>
    <w:rsid w:val="00537000"/>
    <w:rsid w:val="00537128"/>
    <w:rsid w:val="00537261"/>
    <w:rsid w:val="005377D8"/>
    <w:rsid w:val="00537B1D"/>
    <w:rsid w:val="00537E22"/>
    <w:rsid w:val="00540496"/>
    <w:rsid w:val="00540521"/>
    <w:rsid w:val="0054057D"/>
    <w:rsid w:val="005405AC"/>
    <w:rsid w:val="005408FC"/>
    <w:rsid w:val="00540F03"/>
    <w:rsid w:val="00540F15"/>
    <w:rsid w:val="005415EA"/>
    <w:rsid w:val="005417C7"/>
    <w:rsid w:val="00541E7E"/>
    <w:rsid w:val="00541ECD"/>
    <w:rsid w:val="005424C0"/>
    <w:rsid w:val="00542749"/>
    <w:rsid w:val="00542855"/>
    <w:rsid w:val="00542BFB"/>
    <w:rsid w:val="00542D76"/>
    <w:rsid w:val="00543083"/>
    <w:rsid w:val="00543140"/>
    <w:rsid w:val="0054343C"/>
    <w:rsid w:val="0054344E"/>
    <w:rsid w:val="005439BE"/>
    <w:rsid w:val="005439BF"/>
    <w:rsid w:val="00543AD9"/>
    <w:rsid w:val="00544314"/>
    <w:rsid w:val="0054439C"/>
    <w:rsid w:val="00544753"/>
    <w:rsid w:val="00544A95"/>
    <w:rsid w:val="00545500"/>
    <w:rsid w:val="005458F7"/>
    <w:rsid w:val="00547605"/>
    <w:rsid w:val="00547697"/>
    <w:rsid w:val="005478C0"/>
    <w:rsid w:val="00547983"/>
    <w:rsid w:val="005505E7"/>
    <w:rsid w:val="00550DF1"/>
    <w:rsid w:val="00550FF2"/>
    <w:rsid w:val="00551185"/>
    <w:rsid w:val="00551B79"/>
    <w:rsid w:val="00551E8B"/>
    <w:rsid w:val="00553480"/>
    <w:rsid w:val="00553547"/>
    <w:rsid w:val="00553A02"/>
    <w:rsid w:val="005540E2"/>
    <w:rsid w:val="005545F1"/>
    <w:rsid w:val="005547BB"/>
    <w:rsid w:val="005549EF"/>
    <w:rsid w:val="00554B44"/>
    <w:rsid w:val="00554B4A"/>
    <w:rsid w:val="005553E9"/>
    <w:rsid w:val="0055637A"/>
    <w:rsid w:val="00556574"/>
    <w:rsid w:val="00556637"/>
    <w:rsid w:val="0055697F"/>
    <w:rsid w:val="00556CC9"/>
    <w:rsid w:val="00556CF6"/>
    <w:rsid w:val="005571D1"/>
    <w:rsid w:val="005577D0"/>
    <w:rsid w:val="00557C67"/>
    <w:rsid w:val="00557DF3"/>
    <w:rsid w:val="00557E86"/>
    <w:rsid w:val="00560046"/>
    <w:rsid w:val="005606FA"/>
    <w:rsid w:val="00560856"/>
    <w:rsid w:val="00560A8A"/>
    <w:rsid w:val="00560FE6"/>
    <w:rsid w:val="005610E4"/>
    <w:rsid w:val="00561C4A"/>
    <w:rsid w:val="005623F9"/>
    <w:rsid w:val="00562883"/>
    <w:rsid w:val="00562CF4"/>
    <w:rsid w:val="0056310E"/>
    <w:rsid w:val="00563125"/>
    <w:rsid w:val="005635D2"/>
    <w:rsid w:val="005637DC"/>
    <w:rsid w:val="00563A36"/>
    <w:rsid w:val="005644C7"/>
    <w:rsid w:val="00564600"/>
    <w:rsid w:val="005652AA"/>
    <w:rsid w:val="00565B6B"/>
    <w:rsid w:val="00565BC4"/>
    <w:rsid w:val="00566408"/>
    <w:rsid w:val="00566650"/>
    <w:rsid w:val="00566DCF"/>
    <w:rsid w:val="00567239"/>
    <w:rsid w:val="005674E4"/>
    <w:rsid w:val="005674F3"/>
    <w:rsid w:val="005709CD"/>
    <w:rsid w:val="005715DC"/>
    <w:rsid w:val="005715EA"/>
    <w:rsid w:val="00571B7C"/>
    <w:rsid w:val="00572111"/>
    <w:rsid w:val="00572151"/>
    <w:rsid w:val="00572171"/>
    <w:rsid w:val="00572612"/>
    <w:rsid w:val="00572615"/>
    <w:rsid w:val="005736C0"/>
    <w:rsid w:val="00574410"/>
    <w:rsid w:val="005747DA"/>
    <w:rsid w:val="00575467"/>
    <w:rsid w:val="00575621"/>
    <w:rsid w:val="00575FDF"/>
    <w:rsid w:val="0057608C"/>
    <w:rsid w:val="005767EB"/>
    <w:rsid w:val="00577039"/>
    <w:rsid w:val="00577236"/>
    <w:rsid w:val="005772EB"/>
    <w:rsid w:val="00577323"/>
    <w:rsid w:val="00577801"/>
    <w:rsid w:val="005778D1"/>
    <w:rsid w:val="00577CF1"/>
    <w:rsid w:val="00577D51"/>
    <w:rsid w:val="00580225"/>
    <w:rsid w:val="0058067A"/>
    <w:rsid w:val="005807E6"/>
    <w:rsid w:val="0058090B"/>
    <w:rsid w:val="00580A7A"/>
    <w:rsid w:val="00580B4D"/>
    <w:rsid w:val="00581A43"/>
    <w:rsid w:val="005822C5"/>
    <w:rsid w:val="005823EC"/>
    <w:rsid w:val="0058246C"/>
    <w:rsid w:val="005827B4"/>
    <w:rsid w:val="00582965"/>
    <w:rsid w:val="00582ABB"/>
    <w:rsid w:val="00582BB9"/>
    <w:rsid w:val="00582F03"/>
    <w:rsid w:val="005830A8"/>
    <w:rsid w:val="00583181"/>
    <w:rsid w:val="005833AD"/>
    <w:rsid w:val="005838F6"/>
    <w:rsid w:val="005839BF"/>
    <w:rsid w:val="0058417C"/>
    <w:rsid w:val="005842EC"/>
    <w:rsid w:val="00584906"/>
    <w:rsid w:val="00584D20"/>
    <w:rsid w:val="00584E3D"/>
    <w:rsid w:val="00584FE1"/>
    <w:rsid w:val="005853A2"/>
    <w:rsid w:val="005853F7"/>
    <w:rsid w:val="00585678"/>
    <w:rsid w:val="00585824"/>
    <w:rsid w:val="00585A73"/>
    <w:rsid w:val="00585C58"/>
    <w:rsid w:val="00586282"/>
    <w:rsid w:val="005863AF"/>
    <w:rsid w:val="00586518"/>
    <w:rsid w:val="00586873"/>
    <w:rsid w:val="00586C2B"/>
    <w:rsid w:val="00586C45"/>
    <w:rsid w:val="00586EBA"/>
    <w:rsid w:val="005879B1"/>
    <w:rsid w:val="00587CC3"/>
    <w:rsid w:val="005900F5"/>
    <w:rsid w:val="00590A39"/>
    <w:rsid w:val="00590E12"/>
    <w:rsid w:val="00591116"/>
    <w:rsid w:val="00591165"/>
    <w:rsid w:val="0059184F"/>
    <w:rsid w:val="005923F9"/>
    <w:rsid w:val="00592591"/>
    <w:rsid w:val="0059295C"/>
    <w:rsid w:val="00593F42"/>
    <w:rsid w:val="0059419D"/>
    <w:rsid w:val="00594AA1"/>
    <w:rsid w:val="00594D17"/>
    <w:rsid w:val="00595168"/>
    <w:rsid w:val="005953FE"/>
    <w:rsid w:val="00595D93"/>
    <w:rsid w:val="0059657C"/>
    <w:rsid w:val="00596B1A"/>
    <w:rsid w:val="00597FEA"/>
    <w:rsid w:val="005A08BE"/>
    <w:rsid w:val="005A0A30"/>
    <w:rsid w:val="005A0A9A"/>
    <w:rsid w:val="005A0F04"/>
    <w:rsid w:val="005A131B"/>
    <w:rsid w:val="005A1B7A"/>
    <w:rsid w:val="005A1BFC"/>
    <w:rsid w:val="005A2051"/>
    <w:rsid w:val="005A222A"/>
    <w:rsid w:val="005A23F2"/>
    <w:rsid w:val="005A2F42"/>
    <w:rsid w:val="005A3322"/>
    <w:rsid w:val="005A343B"/>
    <w:rsid w:val="005A46F9"/>
    <w:rsid w:val="005A4E25"/>
    <w:rsid w:val="005A5775"/>
    <w:rsid w:val="005A5A79"/>
    <w:rsid w:val="005A5C7B"/>
    <w:rsid w:val="005A5D02"/>
    <w:rsid w:val="005A5DC0"/>
    <w:rsid w:val="005A6503"/>
    <w:rsid w:val="005A7071"/>
    <w:rsid w:val="005A759E"/>
    <w:rsid w:val="005A7900"/>
    <w:rsid w:val="005B0876"/>
    <w:rsid w:val="005B12BA"/>
    <w:rsid w:val="005B1591"/>
    <w:rsid w:val="005B1B80"/>
    <w:rsid w:val="005B1F2C"/>
    <w:rsid w:val="005B2172"/>
    <w:rsid w:val="005B22B3"/>
    <w:rsid w:val="005B2664"/>
    <w:rsid w:val="005B352D"/>
    <w:rsid w:val="005B36DB"/>
    <w:rsid w:val="005B3852"/>
    <w:rsid w:val="005B3D2D"/>
    <w:rsid w:val="005B418C"/>
    <w:rsid w:val="005B46BC"/>
    <w:rsid w:val="005B4730"/>
    <w:rsid w:val="005B487C"/>
    <w:rsid w:val="005B49F7"/>
    <w:rsid w:val="005B57C3"/>
    <w:rsid w:val="005B6227"/>
    <w:rsid w:val="005B6F33"/>
    <w:rsid w:val="005B7475"/>
    <w:rsid w:val="005B7D9B"/>
    <w:rsid w:val="005C0373"/>
    <w:rsid w:val="005C0697"/>
    <w:rsid w:val="005C07DD"/>
    <w:rsid w:val="005C0ABB"/>
    <w:rsid w:val="005C11BE"/>
    <w:rsid w:val="005C188F"/>
    <w:rsid w:val="005C1961"/>
    <w:rsid w:val="005C1967"/>
    <w:rsid w:val="005C1C74"/>
    <w:rsid w:val="005C1F76"/>
    <w:rsid w:val="005C2749"/>
    <w:rsid w:val="005C275B"/>
    <w:rsid w:val="005C277E"/>
    <w:rsid w:val="005C2AA8"/>
    <w:rsid w:val="005C2B38"/>
    <w:rsid w:val="005C2BBA"/>
    <w:rsid w:val="005C3B3B"/>
    <w:rsid w:val="005C459B"/>
    <w:rsid w:val="005C4761"/>
    <w:rsid w:val="005C4ACC"/>
    <w:rsid w:val="005C4BFE"/>
    <w:rsid w:val="005C4CBB"/>
    <w:rsid w:val="005C5F8D"/>
    <w:rsid w:val="005C6433"/>
    <w:rsid w:val="005C6702"/>
    <w:rsid w:val="005C67B7"/>
    <w:rsid w:val="005C6E4A"/>
    <w:rsid w:val="005C758C"/>
    <w:rsid w:val="005C7875"/>
    <w:rsid w:val="005C7CDB"/>
    <w:rsid w:val="005C7EEA"/>
    <w:rsid w:val="005D03EE"/>
    <w:rsid w:val="005D05F6"/>
    <w:rsid w:val="005D099D"/>
    <w:rsid w:val="005D1136"/>
    <w:rsid w:val="005D1427"/>
    <w:rsid w:val="005D151F"/>
    <w:rsid w:val="005D22EA"/>
    <w:rsid w:val="005D23A3"/>
    <w:rsid w:val="005D2A0D"/>
    <w:rsid w:val="005D2DB8"/>
    <w:rsid w:val="005D3372"/>
    <w:rsid w:val="005D35B5"/>
    <w:rsid w:val="005D36C3"/>
    <w:rsid w:val="005D39EB"/>
    <w:rsid w:val="005D487C"/>
    <w:rsid w:val="005D4FF0"/>
    <w:rsid w:val="005D50AF"/>
    <w:rsid w:val="005D52EE"/>
    <w:rsid w:val="005D57B4"/>
    <w:rsid w:val="005D5868"/>
    <w:rsid w:val="005D5A04"/>
    <w:rsid w:val="005D5E99"/>
    <w:rsid w:val="005D62F2"/>
    <w:rsid w:val="005D6827"/>
    <w:rsid w:val="005D6A4F"/>
    <w:rsid w:val="005D768D"/>
    <w:rsid w:val="005D77BA"/>
    <w:rsid w:val="005D7F21"/>
    <w:rsid w:val="005E009E"/>
    <w:rsid w:val="005E0372"/>
    <w:rsid w:val="005E04E7"/>
    <w:rsid w:val="005E058E"/>
    <w:rsid w:val="005E0727"/>
    <w:rsid w:val="005E0FB2"/>
    <w:rsid w:val="005E115D"/>
    <w:rsid w:val="005E1681"/>
    <w:rsid w:val="005E16F6"/>
    <w:rsid w:val="005E1B61"/>
    <w:rsid w:val="005E2130"/>
    <w:rsid w:val="005E21F8"/>
    <w:rsid w:val="005E2535"/>
    <w:rsid w:val="005E290F"/>
    <w:rsid w:val="005E2A16"/>
    <w:rsid w:val="005E2AA3"/>
    <w:rsid w:val="005E2B47"/>
    <w:rsid w:val="005E34E5"/>
    <w:rsid w:val="005E435A"/>
    <w:rsid w:val="005E4AD1"/>
    <w:rsid w:val="005E4C38"/>
    <w:rsid w:val="005E4E17"/>
    <w:rsid w:val="005E56C0"/>
    <w:rsid w:val="005E61F4"/>
    <w:rsid w:val="005E63EC"/>
    <w:rsid w:val="005E6E59"/>
    <w:rsid w:val="005E71B3"/>
    <w:rsid w:val="005E78DC"/>
    <w:rsid w:val="005E78EC"/>
    <w:rsid w:val="005E7CA1"/>
    <w:rsid w:val="005F024C"/>
    <w:rsid w:val="005F04D3"/>
    <w:rsid w:val="005F0784"/>
    <w:rsid w:val="005F08D2"/>
    <w:rsid w:val="005F0991"/>
    <w:rsid w:val="005F0B75"/>
    <w:rsid w:val="005F0D4C"/>
    <w:rsid w:val="005F10DF"/>
    <w:rsid w:val="005F14B4"/>
    <w:rsid w:val="005F3021"/>
    <w:rsid w:val="005F48FD"/>
    <w:rsid w:val="005F4F47"/>
    <w:rsid w:val="005F5444"/>
    <w:rsid w:val="005F563F"/>
    <w:rsid w:val="005F57FA"/>
    <w:rsid w:val="005F6E34"/>
    <w:rsid w:val="005F704C"/>
    <w:rsid w:val="005F780D"/>
    <w:rsid w:val="005F7B4C"/>
    <w:rsid w:val="005F7E9A"/>
    <w:rsid w:val="00600366"/>
    <w:rsid w:val="00600788"/>
    <w:rsid w:val="0060080C"/>
    <w:rsid w:val="00600919"/>
    <w:rsid w:val="00600BD1"/>
    <w:rsid w:val="00601D60"/>
    <w:rsid w:val="0060222F"/>
    <w:rsid w:val="00603123"/>
    <w:rsid w:val="0060314C"/>
    <w:rsid w:val="006031D4"/>
    <w:rsid w:val="0060327B"/>
    <w:rsid w:val="00603D49"/>
    <w:rsid w:val="00603D4A"/>
    <w:rsid w:val="006040C1"/>
    <w:rsid w:val="00604C33"/>
    <w:rsid w:val="00605229"/>
    <w:rsid w:val="006056F1"/>
    <w:rsid w:val="00605B98"/>
    <w:rsid w:val="00605CA9"/>
    <w:rsid w:val="00606007"/>
    <w:rsid w:val="0060677E"/>
    <w:rsid w:val="00606915"/>
    <w:rsid w:val="0060702A"/>
    <w:rsid w:val="0060735B"/>
    <w:rsid w:val="006078B3"/>
    <w:rsid w:val="00607A89"/>
    <w:rsid w:val="00607F02"/>
    <w:rsid w:val="00610085"/>
    <w:rsid w:val="0061044D"/>
    <w:rsid w:val="00610A1D"/>
    <w:rsid w:val="00610E2E"/>
    <w:rsid w:val="00610E3D"/>
    <w:rsid w:val="00610F46"/>
    <w:rsid w:val="00610F6A"/>
    <w:rsid w:val="0061104A"/>
    <w:rsid w:val="00611437"/>
    <w:rsid w:val="00611645"/>
    <w:rsid w:val="00611A09"/>
    <w:rsid w:val="00612356"/>
    <w:rsid w:val="006127B1"/>
    <w:rsid w:val="0061293B"/>
    <w:rsid w:val="00612A81"/>
    <w:rsid w:val="00614221"/>
    <w:rsid w:val="00614D08"/>
    <w:rsid w:val="00614E6F"/>
    <w:rsid w:val="00615143"/>
    <w:rsid w:val="00615589"/>
    <w:rsid w:val="0061590A"/>
    <w:rsid w:val="006161C4"/>
    <w:rsid w:val="006163BC"/>
    <w:rsid w:val="0061646C"/>
    <w:rsid w:val="00616CAB"/>
    <w:rsid w:val="00617200"/>
    <w:rsid w:val="0061721E"/>
    <w:rsid w:val="006178DE"/>
    <w:rsid w:val="00617944"/>
    <w:rsid w:val="00617C5E"/>
    <w:rsid w:val="006204A2"/>
    <w:rsid w:val="006206A6"/>
    <w:rsid w:val="006210E7"/>
    <w:rsid w:val="00621AA5"/>
    <w:rsid w:val="006221FA"/>
    <w:rsid w:val="00622D55"/>
    <w:rsid w:val="00622FB8"/>
    <w:rsid w:val="00623071"/>
    <w:rsid w:val="006237B3"/>
    <w:rsid w:val="006239D8"/>
    <w:rsid w:val="00623E48"/>
    <w:rsid w:val="00623F80"/>
    <w:rsid w:val="00624497"/>
    <w:rsid w:val="00624725"/>
    <w:rsid w:val="006249DF"/>
    <w:rsid w:val="00624F19"/>
    <w:rsid w:val="00625023"/>
    <w:rsid w:val="00625243"/>
    <w:rsid w:val="00625604"/>
    <w:rsid w:val="00625BBE"/>
    <w:rsid w:val="00625C50"/>
    <w:rsid w:val="006263D8"/>
    <w:rsid w:val="00626635"/>
    <w:rsid w:val="00626661"/>
    <w:rsid w:val="0062691A"/>
    <w:rsid w:val="00626F64"/>
    <w:rsid w:val="00626F80"/>
    <w:rsid w:val="0062727C"/>
    <w:rsid w:val="006278AF"/>
    <w:rsid w:val="00627C49"/>
    <w:rsid w:val="00627D34"/>
    <w:rsid w:val="00627DD3"/>
    <w:rsid w:val="006305A4"/>
    <w:rsid w:val="006308D2"/>
    <w:rsid w:val="006310BF"/>
    <w:rsid w:val="0063112A"/>
    <w:rsid w:val="006314A8"/>
    <w:rsid w:val="00631BF0"/>
    <w:rsid w:val="006324F9"/>
    <w:rsid w:val="0063269D"/>
    <w:rsid w:val="00632C20"/>
    <w:rsid w:val="00632E47"/>
    <w:rsid w:val="006331B3"/>
    <w:rsid w:val="006334B5"/>
    <w:rsid w:val="00633A95"/>
    <w:rsid w:val="00633B10"/>
    <w:rsid w:val="00633E4E"/>
    <w:rsid w:val="00633F45"/>
    <w:rsid w:val="00634236"/>
    <w:rsid w:val="00635122"/>
    <w:rsid w:val="006352C5"/>
    <w:rsid w:val="006361DC"/>
    <w:rsid w:val="00636261"/>
    <w:rsid w:val="00636A59"/>
    <w:rsid w:val="00636B1C"/>
    <w:rsid w:val="00636EEE"/>
    <w:rsid w:val="00637689"/>
    <w:rsid w:val="006377B6"/>
    <w:rsid w:val="00637997"/>
    <w:rsid w:val="00637D95"/>
    <w:rsid w:val="00640525"/>
    <w:rsid w:val="00640788"/>
    <w:rsid w:val="00640E8E"/>
    <w:rsid w:val="00640FAD"/>
    <w:rsid w:val="00641D08"/>
    <w:rsid w:val="00641E81"/>
    <w:rsid w:val="00642003"/>
    <w:rsid w:val="00642142"/>
    <w:rsid w:val="00642295"/>
    <w:rsid w:val="006423C0"/>
    <w:rsid w:val="006429FD"/>
    <w:rsid w:val="00642A37"/>
    <w:rsid w:val="00642CF1"/>
    <w:rsid w:val="006432CE"/>
    <w:rsid w:val="006434FB"/>
    <w:rsid w:val="00643778"/>
    <w:rsid w:val="00643F5F"/>
    <w:rsid w:val="006448E9"/>
    <w:rsid w:val="00644978"/>
    <w:rsid w:val="00644D09"/>
    <w:rsid w:val="00645132"/>
    <w:rsid w:val="006452C4"/>
    <w:rsid w:val="0064567F"/>
    <w:rsid w:val="0064603A"/>
    <w:rsid w:val="00646606"/>
    <w:rsid w:val="0064670C"/>
    <w:rsid w:val="00646B37"/>
    <w:rsid w:val="00646CE2"/>
    <w:rsid w:val="00647859"/>
    <w:rsid w:val="00647A9D"/>
    <w:rsid w:val="00647AB9"/>
    <w:rsid w:val="00650244"/>
    <w:rsid w:val="006503D4"/>
    <w:rsid w:val="006508E0"/>
    <w:rsid w:val="006509FC"/>
    <w:rsid w:val="00651287"/>
    <w:rsid w:val="006512A0"/>
    <w:rsid w:val="0065180E"/>
    <w:rsid w:val="00651A03"/>
    <w:rsid w:val="00651A0E"/>
    <w:rsid w:val="00651E4E"/>
    <w:rsid w:val="00652869"/>
    <w:rsid w:val="00653016"/>
    <w:rsid w:val="00653B57"/>
    <w:rsid w:val="00653F99"/>
    <w:rsid w:val="006545B5"/>
    <w:rsid w:val="00654839"/>
    <w:rsid w:val="00654F32"/>
    <w:rsid w:val="0065587B"/>
    <w:rsid w:val="00655950"/>
    <w:rsid w:val="00656010"/>
    <w:rsid w:val="00656107"/>
    <w:rsid w:val="00656441"/>
    <w:rsid w:val="00656F35"/>
    <w:rsid w:val="00657503"/>
    <w:rsid w:val="006600AC"/>
    <w:rsid w:val="0066010A"/>
    <w:rsid w:val="00660216"/>
    <w:rsid w:val="006605BA"/>
    <w:rsid w:val="006605DD"/>
    <w:rsid w:val="0066140A"/>
    <w:rsid w:val="0066146E"/>
    <w:rsid w:val="00661727"/>
    <w:rsid w:val="00661B82"/>
    <w:rsid w:val="00661BBE"/>
    <w:rsid w:val="00661CDD"/>
    <w:rsid w:val="00661D62"/>
    <w:rsid w:val="006623BB"/>
    <w:rsid w:val="006631F0"/>
    <w:rsid w:val="006639FB"/>
    <w:rsid w:val="00663B62"/>
    <w:rsid w:val="00663D2B"/>
    <w:rsid w:val="006641FD"/>
    <w:rsid w:val="0066452D"/>
    <w:rsid w:val="006653BD"/>
    <w:rsid w:val="006654CB"/>
    <w:rsid w:val="00665BD2"/>
    <w:rsid w:val="00665FBF"/>
    <w:rsid w:val="0066616B"/>
    <w:rsid w:val="006667B9"/>
    <w:rsid w:val="00667857"/>
    <w:rsid w:val="00667CB6"/>
    <w:rsid w:val="006702ED"/>
    <w:rsid w:val="006707C3"/>
    <w:rsid w:val="00670DBD"/>
    <w:rsid w:val="00670FB7"/>
    <w:rsid w:val="0067165F"/>
    <w:rsid w:val="00671A2A"/>
    <w:rsid w:val="00672105"/>
    <w:rsid w:val="00672857"/>
    <w:rsid w:val="00672B69"/>
    <w:rsid w:val="00673172"/>
    <w:rsid w:val="00673319"/>
    <w:rsid w:val="00673B51"/>
    <w:rsid w:val="00673C1D"/>
    <w:rsid w:val="00674999"/>
    <w:rsid w:val="00674FB6"/>
    <w:rsid w:val="00674FE5"/>
    <w:rsid w:val="0067572E"/>
    <w:rsid w:val="00675922"/>
    <w:rsid w:val="00675D97"/>
    <w:rsid w:val="006760C9"/>
    <w:rsid w:val="00676244"/>
    <w:rsid w:val="00676483"/>
    <w:rsid w:val="0067654B"/>
    <w:rsid w:val="00676C05"/>
    <w:rsid w:val="00676E5E"/>
    <w:rsid w:val="00677483"/>
    <w:rsid w:val="00677AAB"/>
    <w:rsid w:val="006801CA"/>
    <w:rsid w:val="0068025D"/>
    <w:rsid w:val="00680535"/>
    <w:rsid w:val="00680933"/>
    <w:rsid w:val="00681486"/>
    <w:rsid w:val="00681585"/>
    <w:rsid w:val="006821C7"/>
    <w:rsid w:val="006829B6"/>
    <w:rsid w:val="00682BB4"/>
    <w:rsid w:val="006831FC"/>
    <w:rsid w:val="006841D6"/>
    <w:rsid w:val="00684603"/>
    <w:rsid w:val="006852FE"/>
    <w:rsid w:val="006853C8"/>
    <w:rsid w:val="00685736"/>
    <w:rsid w:val="00685829"/>
    <w:rsid w:val="00685899"/>
    <w:rsid w:val="006859AB"/>
    <w:rsid w:val="00686105"/>
    <w:rsid w:val="006865D3"/>
    <w:rsid w:val="0068744C"/>
    <w:rsid w:val="00687ACE"/>
    <w:rsid w:val="00690251"/>
    <w:rsid w:val="006907C2"/>
    <w:rsid w:val="00690B07"/>
    <w:rsid w:val="00690B80"/>
    <w:rsid w:val="00690D10"/>
    <w:rsid w:val="0069136A"/>
    <w:rsid w:val="00691903"/>
    <w:rsid w:val="00691EDB"/>
    <w:rsid w:val="00692378"/>
    <w:rsid w:val="0069310E"/>
    <w:rsid w:val="006938DE"/>
    <w:rsid w:val="00693BB4"/>
    <w:rsid w:val="00693FCD"/>
    <w:rsid w:val="00694772"/>
    <w:rsid w:val="00694B7C"/>
    <w:rsid w:val="00694DFD"/>
    <w:rsid w:val="00694F88"/>
    <w:rsid w:val="0069512D"/>
    <w:rsid w:val="00695183"/>
    <w:rsid w:val="006955DA"/>
    <w:rsid w:val="00695BCD"/>
    <w:rsid w:val="00695D67"/>
    <w:rsid w:val="006961DD"/>
    <w:rsid w:val="006969F4"/>
    <w:rsid w:val="00696A65"/>
    <w:rsid w:val="00696B74"/>
    <w:rsid w:val="00696CD6"/>
    <w:rsid w:val="00696E1C"/>
    <w:rsid w:val="00697162"/>
    <w:rsid w:val="006976FC"/>
    <w:rsid w:val="00697C3F"/>
    <w:rsid w:val="006A0156"/>
    <w:rsid w:val="006A05F5"/>
    <w:rsid w:val="006A0772"/>
    <w:rsid w:val="006A0CD4"/>
    <w:rsid w:val="006A0D00"/>
    <w:rsid w:val="006A1FAD"/>
    <w:rsid w:val="006A2427"/>
    <w:rsid w:val="006A26FF"/>
    <w:rsid w:val="006A2B9C"/>
    <w:rsid w:val="006A2E5A"/>
    <w:rsid w:val="006A3365"/>
    <w:rsid w:val="006A387D"/>
    <w:rsid w:val="006A3E1E"/>
    <w:rsid w:val="006A40E8"/>
    <w:rsid w:val="006A4885"/>
    <w:rsid w:val="006A495F"/>
    <w:rsid w:val="006A4B3F"/>
    <w:rsid w:val="006A52AF"/>
    <w:rsid w:val="006A5984"/>
    <w:rsid w:val="006A5BC1"/>
    <w:rsid w:val="006A60F9"/>
    <w:rsid w:val="006A6126"/>
    <w:rsid w:val="006A62B1"/>
    <w:rsid w:val="006A65B2"/>
    <w:rsid w:val="006A68EE"/>
    <w:rsid w:val="006A7216"/>
    <w:rsid w:val="006A7250"/>
    <w:rsid w:val="006A745E"/>
    <w:rsid w:val="006A770F"/>
    <w:rsid w:val="006A793A"/>
    <w:rsid w:val="006A7A47"/>
    <w:rsid w:val="006A7D32"/>
    <w:rsid w:val="006B01FC"/>
    <w:rsid w:val="006B062B"/>
    <w:rsid w:val="006B0722"/>
    <w:rsid w:val="006B0A68"/>
    <w:rsid w:val="006B0AB1"/>
    <w:rsid w:val="006B1386"/>
    <w:rsid w:val="006B17DC"/>
    <w:rsid w:val="006B1E33"/>
    <w:rsid w:val="006B2191"/>
    <w:rsid w:val="006B2303"/>
    <w:rsid w:val="006B2673"/>
    <w:rsid w:val="006B2696"/>
    <w:rsid w:val="006B2760"/>
    <w:rsid w:val="006B323D"/>
    <w:rsid w:val="006B342F"/>
    <w:rsid w:val="006B38D1"/>
    <w:rsid w:val="006B3927"/>
    <w:rsid w:val="006B3A23"/>
    <w:rsid w:val="006B3F41"/>
    <w:rsid w:val="006B401A"/>
    <w:rsid w:val="006B47FF"/>
    <w:rsid w:val="006B48EA"/>
    <w:rsid w:val="006B5612"/>
    <w:rsid w:val="006B5A1B"/>
    <w:rsid w:val="006B6067"/>
    <w:rsid w:val="006B6187"/>
    <w:rsid w:val="006B6C25"/>
    <w:rsid w:val="006B7710"/>
    <w:rsid w:val="006B77B1"/>
    <w:rsid w:val="006B7B2B"/>
    <w:rsid w:val="006B7DD3"/>
    <w:rsid w:val="006C06C2"/>
    <w:rsid w:val="006C0811"/>
    <w:rsid w:val="006C0C28"/>
    <w:rsid w:val="006C11DE"/>
    <w:rsid w:val="006C1217"/>
    <w:rsid w:val="006C156C"/>
    <w:rsid w:val="006C1DA6"/>
    <w:rsid w:val="006C1F05"/>
    <w:rsid w:val="006C2047"/>
    <w:rsid w:val="006C2132"/>
    <w:rsid w:val="006C2362"/>
    <w:rsid w:val="006C2589"/>
    <w:rsid w:val="006C2680"/>
    <w:rsid w:val="006C2D2C"/>
    <w:rsid w:val="006C3102"/>
    <w:rsid w:val="006C3594"/>
    <w:rsid w:val="006C373B"/>
    <w:rsid w:val="006C5D5E"/>
    <w:rsid w:val="006C5F8A"/>
    <w:rsid w:val="006C644F"/>
    <w:rsid w:val="006C687A"/>
    <w:rsid w:val="006C6A2C"/>
    <w:rsid w:val="006C76FF"/>
    <w:rsid w:val="006C7A64"/>
    <w:rsid w:val="006C7AA4"/>
    <w:rsid w:val="006C7AC7"/>
    <w:rsid w:val="006D004D"/>
    <w:rsid w:val="006D04C6"/>
    <w:rsid w:val="006D0E2C"/>
    <w:rsid w:val="006D0FB6"/>
    <w:rsid w:val="006D107E"/>
    <w:rsid w:val="006D121D"/>
    <w:rsid w:val="006D13F4"/>
    <w:rsid w:val="006D1553"/>
    <w:rsid w:val="006D16CA"/>
    <w:rsid w:val="006D1864"/>
    <w:rsid w:val="006D192D"/>
    <w:rsid w:val="006D1A88"/>
    <w:rsid w:val="006D2284"/>
    <w:rsid w:val="006D2465"/>
    <w:rsid w:val="006D2836"/>
    <w:rsid w:val="006D2892"/>
    <w:rsid w:val="006D355B"/>
    <w:rsid w:val="006D372E"/>
    <w:rsid w:val="006D3C98"/>
    <w:rsid w:val="006D3CD2"/>
    <w:rsid w:val="006D4B85"/>
    <w:rsid w:val="006D4D21"/>
    <w:rsid w:val="006D4F53"/>
    <w:rsid w:val="006D5178"/>
    <w:rsid w:val="006D5481"/>
    <w:rsid w:val="006D5F70"/>
    <w:rsid w:val="006D657C"/>
    <w:rsid w:val="006D6741"/>
    <w:rsid w:val="006D68C7"/>
    <w:rsid w:val="006D72D3"/>
    <w:rsid w:val="006D73A5"/>
    <w:rsid w:val="006D7612"/>
    <w:rsid w:val="006D7E69"/>
    <w:rsid w:val="006E03F0"/>
    <w:rsid w:val="006E0C97"/>
    <w:rsid w:val="006E1C0E"/>
    <w:rsid w:val="006E1D6E"/>
    <w:rsid w:val="006E1FEE"/>
    <w:rsid w:val="006E2366"/>
    <w:rsid w:val="006E2875"/>
    <w:rsid w:val="006E29DA"/>
    <w:rsid w:val="006E314C"/>
    <w:rsid w:val="006E31D1"/>
    <w:rsid w:val="006E32D5"/>
    <w:rsid w:val="006E349A"/>
    <w:rsid w:val="006E3521"/>
    <w:rsid w:val="006E4079"/>
    <w:rsid w:val="006E444B"/>
    <w:rsid w:val="006E47F4"/>
    <w:rsid w:val="006E5315"/>
    <w:rsid w:val="006E53E9"/>
    <w:rsid w:val="006E5D77"/>
    <w:rsid w:val="006E6ECD"/>
    <w:rsid w:val="006E6F95"/>
    <w:rsid w:val="006E7397"/>
    <w:rsid w:val="006E7760"/>
    <w:rsid w:val="006E777A"/>
    <w:rsid w:val="006E7E63"/>
    <w:rsid w:val="006E7EB9"/>
    <w:rsid w:val="006F00A2"/>
    <w:rsid w:val="006F06F8"/>
    <w:rsid w:val="006F1D00"/>
    <w:rsid w:val="006F2A12"/>
    <w:rsid w:val="006F306C"/>
    <w:rsid w:val="006F34C3"/>
    <w:rsid w:val="006F4158"/>
    <w:rsid w:val="006F4595"/>
    <w:rsid w:val="006F571E"/>
    <w:rsid w:val="006F641D"/>
    <w:rsid w:val="006F6A39"/>
    <w:rsid w:val="006F7017"/>
    <w:rsid w:val="006F7D07"/>
    <w:rsid w:val="006F7D7A"/>
    <w:rsid w:val="006F7E7E"/>
    <w:rsid w:val="0070046F"/>
    <w:rsid w:val="00700A9A"/>
    <w:rsid w:val="00700ADC"/>
    <w:rsid w:val="00701112"/>
    <w:rsid w:val="007012CD"/>
    <w:rsid w:val="00701778"/>
    <w:rsid w:val="00701AC9"/>
    <w:rsid w:val="0070335A"/>
    <w:rsid w:val="00703B1C"/>
    <w:rsid w:val="00704234"/>
    <w:rsid w:val="007042B8"/>
    <w:rsid w:val="00704BAC"/>
    <w:rsid w:val="00704D2C"/>
    <w:rsid w:val="007050F2"/>
    <w:rsid w:val="0070544F"/>
    <w:rsid w:val="007063A4"/>
    <w:rsid w:val="007067FA"/>
    <w:rsid w:val="00706EAB"/>
    <w:rsid w:val="00707124"/>
    <w:rsid w:val="007105A8"/>
    <w:rsid w:val="00710E0D"/>
    <w:rsid w:val="0071106F"/>
    <w:rsid w:val="0071179E"/>
    <w:rsid w:val="0071224C"/>
    <w:rsid w:val="00712955"/>
    <w:rsid w:val="00712B5D"/>
    <w:rsid w:val="00712D39"/>
    <w:rsid w:val="00712D62"/>
    <w:rsid w:val="0071393F"/>
    <w:rsid w:val="00713B96"/>
    <w:rsid w:val="00713D90"/>
    <w:rsid w:val="00713DAF"/>
    <w:rsid w:val="007146E5"/>
    <w:rsid w:val="0071483C"/>
    <w:rsid w:val="00715094"/>
    <w:rsid w:val="00715545"/>
    <w:rsid w:val="00715618"/>
    <w:rsid w:val="00716652"/>
    <w:rsid w:val="00716738"/>
    <w:rsid w:val="00716746"/>
    <w:rsid w:val="0071674B"/>
    <w:rsid w:val="0071691A"/>
    <w:rsid w:val="00716E12"/>
    <w:rsid w:val="00716E1F"/>
    <w:rsid w:val="00717159"/>
    <w:rsid w:val="007177AB"/>
    <w:rsid w:val="00717918"/>
    <w:rsid w:val="00717963"/>
    <w:rsid w:val="00717D5B"/>
    <w:rsid w:val="007204E0"/>
    <w:rsid w:val="00720A01"/>
    <w:rsid w:val="00720C56"/>
    <w:rsid w:val="00720E5D"/>
    <w:rsid w:val="00720E63"/>
    <w:rsid w:val="00720F66"/>
    <w:rsid w:val="00721308"/>
    <w:rsid w:val="00721F9B"/>
    <w:rsid w:val="00721FD0"/>
    <w:rsid w:val="007222A2"/>
    <w:rsid w:val="00722748"/>
    <w:rsid w:val="007227EA"/>
    <w:rsid w:val="00722A05"/>
    <w:rsid w:val="00722CCD"/>
    <w:rsid w:val="00722FB4"/>
    <w:rsid w:val="00723016"/>
    <w:rsid w:val="0072384E"/>
    <w:rsid w:val="007238A8"/>
    <w:rsid w:val="00723D93"/>
    <w:rsid w:val="00724123"/>
    <w:rsid w:val="0072429C"/>
    <w:rsid w:val="00724511"/>
    <w:rsid w:val="007248E2"/>
    <w:rsid w:val="00724A5C"/>
    <w:rsid w:val="00724D9A"/>
    <w:rsid w:val="007250A8"/>
    <w:rsid w:val="00725357"/>
    <w:rsid w:val="0072544B"/>
    <w:rsid w:val="00725867"/>
    <w:rsid w:val="0072588F"/>
    <w:rsid w:val="007259E0"/>
    <w:rsid w:val="00725E82"/>
    <w:rsid w:val="007260F2"/>
    <w:rsid w:val="007262C7"/>
    <w:rsid w:val="0072640E"/>
    <w:rsid w:val="00726480"/>
    <w:rsid w:val="00726AC3"/>
    <w:rsid w:val="00726B43"/>
    <w:rsid w:val="00726B91"/>
    <w:rsid w:val="00727015"/>
    <w:rsid w:val="00727258"/>
    <w:rsid w:val="007275E5"/>
    <w:rsid w:val="007277B4"/>
    <w:rsid w:val="00727849"/>
    <w:rsid w:val="00727A4F"/>
    <w:rsid w:val="0073039E"/>
    <w:rsid w:val="00730977"/>
    <w:rsid w:val="00730CEA"/>
    <w:rsid w:val="00730F7A"/>
    <w:rsid w:val="007311EB"/>
    <w:rsid w:val="00731207"/>
    <w:rsid w:val="007314AF"/>
    <w:rsid w:val="007328E6"/>
    <w:rsid w:val="00732B14"/>
    <w:rsid w:val="00732BB6"/>
    <w:rsid w:val="0073319D"/>
    <w:rsid w:val="0073321C"/>
    <w:rsid w:val="00733C49"/>
    <w:rsid w:val="00733D51"/>
    <w:rsid w:val="00734C58"/>
    <w:rsid w:val="00735476"/>
    <w:rsid w:val="0073549F"/>
    <w:rsid w:val="007354B3"/>
    <w:rsid w:val="0073566F"/>
    <w:rsid w:val="00735909"/>
    <w:rsid w:val="007359DC"/>
    <w:rsid w:val="00735F00"/>
    <w:rsid w:val="0073606C"/>
    <w:rsid w:val="00736100"/>
    <w:rsid w:val="007361B3"/>
    <w:rsid w:val="00736338"/>
    <w:rsid w:val="007365EB"/>
    <w:rsid w:val="00737385"/>
    <w:rsid w:val="00737C12"/>
    <w:rsid w:val="00740064"/>
    <w:rsid w:val="00740652"/>
    <w:rsid w:val="0074069C"/>
    <w:rsid w:val="00740C1C"/>
    <w:rsid w:val="00741061"/>
    <w:rsid w:val="0074131B"/>
    <w:rsid w:val="00741AC9"/>
    <w:rsid w:val="00742198"/>
    <w:rsid w:val="0074245F"/>
    <w:rsid w:val="007428E8"/>
    <w:rsid w:val="00742EB5"/>
    <w:rsid w:val="00742FB8"/>
    <w:rsid w:val="00743042"/>
    <w:rsid w:val="0074334D"/>
    <w:rsid w:val="00743815"/>
    <w:rsid w:val="00743DBE"/>
    <w:rsid w:val="007440EA"/>
    <w:rsid w:val="00744154"/>
    <w:rsid w:val="00744DDA"/>
    <w:rsid w:val="00745795"/>
    <w:rsid w:val="00745822"/>
    <w:rsid w:val="007458C5"/>
    <w:rsid w:val="00745D03"/>
    <w:rsid w:val="00745E1D"/>
    <w:rsid w:val="0074612C"/>
    <w:rsid w:val="007466BA"/>
    <w:rsid w:val="00746EB4"/>
    <w:rsid w:val="007475A6"/>
    <w:rsid w:val="00747D53"/>
    <w:rsid w:val="00750419"/>
    <w:rsid w:val="0075041D"/>
    <w:rsid w:val="0075044F"/>
    <w:rsid w:val="00750456"/>
    <w:rsid w:val="007514FE"/>
    <w:rsid w:val="00751AC1"/>
    <w:rsid w:val="00751C6A"/>
    <w:rsid w:val="00751E96"/>
    <w:rsid w:val="00752198"/>
    <w:rsid w:val="007521C6"/>
    <w:rsid w:val="00752811"/>
    <w:rsid w:val="007530CC"/>
    <w:rsid w:val="007533BC"/>
    <w:rsid w:val="00753881"/>
    <w:rsid w:val="00753EAF"/>
    <w:rsid w:val="00754238"/>
    <w:rsid w:val="0075450F"/>
    <w:rsid w:val="00754A10"/>
    <w:rsid w:val="00754CEC"/>
    <w:rsid w:val="00754DBC"/>
    <w:rsid w:val="00755D5D"/>
    <w:rsid w:val="007572D3"/>
    <w:rsid w:val="00757E18"/>
    <w:rsid w:val="00760D76"/>
    <w:rsid w:val="00760D9F"/>
    <w:rsid w:val="00760EE2"/>
    <w:rsid w:val="00761001"/>
    <w:rsid w:val="0076147E"/>
    <w:rsid w:val="007618E2"/>
    <w:rsid w:val="00762427"/>
    <w:rsid w:val="007624B7"/>
    <w:rsid w:val="007626B2"/>
    <w:rsid w:val="00763AAD"/>
    <w:rsid w:val="00763AD2"/>
    <w:rsid w:val="00763B7A"/>
    <w:rsid w:val="00763C66"/>
    <w:rsid w:val="00764191"/>
    <w:rsid w:val="00764818"/>
    <w:rsid w:val="00764850"/>
    <w:rsid w:val="00764A7B"/>
    <w:rsid w:val="007653C5"/>
    <w:rsid w:val="00765736"/>
    <w:rsid w:val="00765E28"/>
    <w:rsid w:val="00765F69"/>
    <w:rsid w:val="00766387"/>
    <w:rsid w:val="0076639B"/>
    <w:rsid w:val="00766FDC"/>
    <w:rsid w:val="00767F75"/>
    <w:rsid w:val="00770016"/>
    <w:rsid w:val="007701F9"/>
    <w:rsid w:val="00770609"/>
    <w:rsid w:val="0077065F"/>
    <w:rsid w:val="00770676"/>
    <w:rsid w:val="00770770"/>
    <w:rsid w:val="00770B5B"/>
    <w:rsid w:val="00770BFD"/>
    <w:rsid w:val="0077128E"/>
    <w:rsid w:val="00771523"/>
    <w:rsid w:val="007715B7"/>
    <w:rsid w:val="007716A6"/>
    <w:rsid w:val="007717A3"/>
    <w:rsid w:val="00771AA6"/>
    <w:rsid w:val="00771F39"/>
    <w:rsid w:val="0077200B"/>
    <w:rsid w:val="0077202E"/>
    <w:rsid w:val="007723A3"/>
    <w:rsid w:val="00772AB1"/>
    <w:rsid w:val="00772C3B"/>
    <w:rsid w:val="0077386D"/>
    <w:rsid w:val="00773918"/>
    <w:rsid w:val="007740AD"/>
    <w:rsid w:val="00774EEA"/>
    <w:rsid w:val="00775002"/>
    <w:rsid w:val="007754EB"/>
    <w:rsid w:val="007758F0"/>
    <w:rsid w:val="00775D55"/>
    <w:rsid w:val="00776013"/>
    <w:rsid w:val="007761DA"/>
    <w:rsid w:val="00776425"/>
    <w:rsid w:val="007765F1"/>
    <w:rsid w:val="00776616"/>
    <w:rsid w:val="00776D78"/>
    <w:rsid w:val="00776F14"/>
    <w:rsid w:val="0077712F"/>
    <w:rsid w:val="0077714D"/>
    <w:rsid w:val="00777431"/>
    <w:rsid w:val="007774FC"/>
    <w:rsid w:val="0077781D"/>
    <w:rsid w:val="00777891"/>
    <w:rsid w:val="00777AA7"/>
    <w:rsid w:val="007800BB"/>
    <w:rsid w:val="00780EE3"/>
    <w:rsid w:val="00781DAB"/>
    <w:rsid w:val="00782746"/>
    <w:rsid w:val="00782985"/>
    <w:rsid w:val="007829A5"/>
    <w:rsid w:val="00782E71"/>
    <w:rsid w:val="00783400"/>
    <w:rsid w:val="007836FD"/>
    <w:rsid w:val="00783F8D"/>
    <w:rsid w:val="0078409F"/>
    <w:rsid w:val="00784542"/>
    <w:rsid w:val="0078461F"/>
    <w:rsid w:val="00784673"/>
    <w:rsid w:val="00784CED"/>
    <w:rsid w:val="00785C5C"/>
    <w:rsid w:val="0078636A"/>
    <w:rsid w:val="00786385"/>
    <w:rsid w:val="00786CDE"/>
    <w:rsid w:val="007873AC"/>
    <w:rsid w:val="0078767B"/>
    <w:rsid w:val="0079061D"/>
    <w:rsid w:val="007907C0"/>
    <w:rsid w:val="0079087D"/>
    <w:rsid w:val="00790ADC"/>
    <w:rsid w:val="00790BD7"/>
    <w:rsid w:val="0079127D"/>
    <w:rsid w:val="007912BB"/>
    <w:rsid w:val="0079160A"/>
    <w:rsid w:val="00791E44"/>
    <w:rsid w:val="00791F23"/>
    <w:rsid w:val="007922F0"/>
    <w:rsid w:val="00792B1F"/>
    <w:rsid w:val="00792BA6"/>
    <w:rsid w:val="00792CD3"/>
    <w:rsid w:val="00792DD2"/>
    <w:rsid w:val="0079303B"/>
    <w:rsid w:val="007933DA"/>
    <w:rsid w:val="00793763"/>
    <w:rsid w:val="007937A3"/>
    <w:rsid w:val="00793F8F"/>
    <w:rsid w:val="00794C2A"/>
    <w:rsid w:val="00794FF2"/>
    <w:rsid w:val="00795492"/>
    <w:rsid w:val="007955D6"/>
    <w:rsid w:val="00795C43"/>
    <w:rsid w:val="0079609A"/>
    <w:rsid w:val="00796C20"/>
    <w:rsid w:val="00796D10"/>
    <w:rsid w:val="007976D1"/>
    <w:rsid w:val="00797F5A"/>
    <w:rsid w:val="007A02EA"/>
    <w:rsid w:val="007A0B0B"/>
    <w:rsid w:val="007A0EF8"/>
    <w:rsid w:val="007A162F"/>
    <w:rsid w:val="007A2167"/>
    <w:rsid w:val="007A2380"/>
    <w:rsid w:val="007A24E9"/>
    <w:rsid w:val="007A2831"/>
    <w:rsid w:val="007A28F5"/>
    <w:rsid w:val="007A2BE9"/>
    <w:rsid w:val="007A2CEA"/>
    <w:rsid w:val="007A3F4A"/>
    <w:rsid w:val="007A3F8A"/>
    <w:rsid w:val="007A48AF"/>
    <w:rsid w:val="007A4A64"/>
    <w:rsid w:val="007A4F46"/>
    <w:rsid w:val="007A50AD"/>
    <w:rsid w:val="007A5AB0"/>
    <w:rsid w:val="007A600D"/>
    <w:rsid w:val="007A606B"/>
    <w:rsid w:val="007A640E"/>
    <w:rsid w:val="007A6686"/>
    <w:rsid w:val="007A6B0C"/>
    <w:rsid w:val="007A720C"/>
    <w:rsid w:val="007A751F"/>
    <w:rsid w:val="007A7976"/>
    <w:rsid w:val="007A7DB0"/>
    <w:rsid w:val="007B0237"/>
    <w:rsid w:val="007B0251"/>
    <w:rsid w:val="007B02DA"/>
    <w:rsid w:val="007B0860"/>
    <w:rsid w:val="007B120A"/>
    <w:rsid w:val="007B1275"/>
    <w:rsid w:val="007B147B"/>
    <w:rsid w:val="007B1566"/>
    <w:rsid w:val="007B1AA1"/>
    <w:rsid w:val="007B1CE8"/>
    <w:rsid w:val="007B2C59"/>
    <w:rsid w:val="007B376D"/>
    <w:rsid w:val="007B37DA"/>
    <w:rsid w:val="007B3AAF"/>
    <w:rsid w:val="007B3DE0"/>
    <w:rsid w:val="007B3FC0"/>
    <w:rsid w:val="007B42CC"/>
    <w:rsid w:val="007B44E6"/>
    <w:rsid w:val="007B4865"/>
    <w:rsid w:val="007B4C8B"/>
    <w:rsid w:val="007B52D4"/>
    <w:rsid w:val="007B53DB"/>
    <w:rsid w:val="007B5B89"/>
    <w:rsid w:val="007B5CE7"/>
    <w:rsid w:val="007B5F02"/>
    <w:rsid w:val="007B617B"/>
    <w:rsid w:val="007B6ADE"/>
    <w:rsid w:val="007B6DB0"/>
    <w:rsid w:val="007B6E1B"/>
    <w:rsid w:val="007B6FBC"/>
    <w:rsid w:val="007B7333"/>
    <w:rsid w:val="007B7596"/>
    <w:rsid w:val="007B798B"/>
    <w:rsid w:val="007B7EF0"/>
    <w:rsid w:val="007B7F36"/>
    <w:rsid w:val="007C0207"/>
    <w:rsid w:val="007C0454"/>
    <w:rsid w:val="007C07E3"/>
    <w:rsid w:val="007C09EC"/>
    <w:rsid w:val="007C0C4A"/>
    <w:rsid w:val="007C0CBC"/>
    <w:rsid w:val="007C0EF0"/>
    <w:rsid w:val="007C11B2"/>
    <w:rsid w:val="007C12F8"/>
    <w:rsid w:val="007C13E3"/>
    <w:rsid w:val="007C18FD"/>
    <w:rsid w:val="007C1B07"/>
    <w:rsid w:val="007C1C2D"/>
    <w:rsid w:val="007C1C9A"/>
    <w:rsid w:val="007C1EC2"/>
    <w:rsid w:val="007C2224"/>
    <w:rsid w:val="007C27A3"/>
    <w:rsid w:val="007C2E5B"/>
    <w:rsid w:val="007C32CD"/>
    <w:rsid w:val="007C3318"/>
    <w:rsid w:val="007C3552"/>
    <w:rsid w:val="007C4946"/>
    <w:rsid w:val="007C5473"/>
    <w:rsid w:val="007C5987"/>
    <w:rsid w:val="007C5ADA"/>
    <w:rsid w:val="007C5C14"/>
    <w:rsid w:val="007C646B"/>
    <w:rsid w:val="007C658A"/>
    <w:rsid w:val="007C6938"/>
    <w:rsid w:val="007C6DFE"/>
    <w:rsid w:val="007C6E96"/>
    <w:rsid w:val="007C74F8"/>
    <w:rsid w:val="007C75D6"/>
    <w:rsid w:val="007C7C02"/>
    <w:rsid w:val="007C7E2F"/>
    <w:rsid w:val="007C7EFF"/>
    <w:rsid w:val="007D03DB"/>
    <w:rsid w:val="007D078A"/>
    <w:rsid w:val="007D0891"/>
    <w:rsid w:val="007D0F7B"/>
    <w:rsid w:val="007D11C5"/>
    <w:rsid w:val="007D1332"/>
    <w:rsid w:val="007D15B3"/>
    <w:rsid w:val="007D1B57"/>
    <w:rsid w:val="007D1CE4"/>
    <w:rsid w:val="007D1DE1"/>
    <w:rsid w:val="007D2375"/>
    <w:rsid w:val="007D3761"/>
    <w:rsid w:val="007D3C48"/>
    <w:rsid w:val="007D3CCB"/>
    <w:rsid w:val="007D4410"/>
    <w:rsid w:val="007D47B8"/>
    <w:rsid w:val="007D517E"/>
    <w:rsid w:val="007D54E0"/>
    <w:rsid w:val="007D5A24"/>
    <w:rsid w:val="007D5BEB"/>
    <w:rsid w:val="007D5D65"/>
    <w:rsid w:val="007D613B"/>
    <w:rsid w:val="007D622D"/>
    <w:rsid w:val="007D6318"/>
    <w:rsid w:val="007D6841"/>
    <w:rsid w:val="007D694E"/>
    <w:rsid w:val="007D6AAE"/>
    <w:rsid w:val="007D6C95"/>
    <w:rsid w:val="007D6D24"/>
    <w:rsid w:val="007D70AE"/>
    <w:rsid w:val="007D7287"/>
    <w:rsid w:val="007D75FD"/>
    <w:rsid w:val="007D780B"/>
    <w:rsid w:val="007E0058"/>
    <w:rsid w:val="007E0745"/>
    <w:rsid w:val="007E0A39"/>
    <w:rsid w:val="007E0BBC"/>
    <w:rsid w:val="007E0EB4"/>
    <w:rsid w:val="007E11FA"/>
    <w:rsid w:val="007E1381"/>
    <w:rsid w:val="007E184A"/>
    <w:rsid w:val="007E1C89"/>
    <w:rsid w:val="007E1F40"/>
    <w:rsid w:val="007E2287"/>
    <w:rsid w:val="007E2903"/>
    <w:rsid w:val="007E2AAF"/>
    <w:rsid w:val="007E3058"/>
    <w:rsid w:val="007E3645"/>
    <w:rsid w:val="007E3D4E"/>
    <w:rsid w:val="007E45C9"/>
    <w:rsid w:val="007E48CD"/>
    <w:rsid w:val="007E48DB"/>
    <w:rsid w:val="007E5578"/>
    <w:rsid w:val="007E5D33"/>
    <w:rsid w:val="007E6067"/>
    <w:rsid w:val="007E6299"/>
    <w:rsid w:val="007E664F"/>
    <w:rsid w:val="007E688E"/>
    <w:rsid w:val="007E6B03"/>
    <w:rsid w:val="007E6DF3"/>
    <w:rsid w:val="007E6DFF"/>
    <w:rsid w:val="007E7384"/>
    <w:rsid w:val="007E73DD"/>
    <w:rsid w:val="007E7B8F"/>
    <w:rsid w:val="007E7DBC"/>
    <w:rsid w:val="007E7FF2"/>
    <w:rsid w:val="007F0D3B"/>
    <w:rsid w:val="007F1275"/>
    <w:rsid w:val="007F18DB"/>
    <w:rsid w:val="007F1F6E"/>
    <w:rsid w:val="007F1F70"/>
    <w:rsid w:val="007F2015"/>
    <w:rsid w:val="007F241A"/>
    <w:rsid w:val="007F2F0E"/>
    <w:rsid w:val="007F30B4"/>
    <w:rsid w:val="007F3380"/>
    <w:rsid w:val="007F3633"/>
    <w:rsid w:val="007F3738"/>
    <w:rsid w:val="007F412B"/>
    <w:rsid w:val="007F44A7"/>
    <w:rsid w:val="007F479F"/>
    <w:rsid w:val="007F4A48"/>
    <w:rsid w:val="007F4A88"/>
    <w:rsid w:val="007F540A"/>
    <w:rsid w:val="007F7742"/>
    <w:rsid w:val="0080139F"/>
    <w:rsid w:val="00801E2A"/>
    <w:rsid w:val="00802406"/>
    <w:rsid w:val="008028B6"/>
    <w:rsid w:val="00802B2D"/>
    <w:rsid w:val="00803057"/>
    <w:rsid w:val="00803B07"/>
    <w:rsid w:val="00803F98"/>
    <w:rsid w:val="0080471C"/>
    <w:rsid w:val="00804B8E"/>
    <w:rsid w:val="00804EF7"/>
    <w:rsid w:val="00805452"/>
    <w:rsid w:val="00805700"/>
    <w:rsid w:val="008059FF"/>
    <w:rsid w:val="00805C4A"/>
    <w:rsid w:val="00805CA9"/>
    <w:rsid w:val="008062E7"/>
    <w:rsid w:val="00806389"/>
    <w:rsid w:val="00806A86"/>
    <w:rsid w:val="00806AC4"/>
    <w:rsid w:val="00806BB5"/>
    <w:rsid w:val="00806C79"/>
    <w:rsid w:val="00806CD2"/>
    <w:rsid w:val="00807262"/>
    <w:rsid w:val="008072D1"/>
    <w:rsid w:val="00807D7C"/>
    <w:rsid w:val="00807E59"/>
    <w:rsid w:val="008105F0"/>
    <w:rsid w:val="00810885"/>
    <w:rsid w:val="00810E7D"/>
    <w:rsid w:val="00811591"/>
    <w:rsid w:val="00811749"/>
    <w:rsid w:val="00811894"/>
    <w:rsid w:val="008118D9"/>
    <w:rsid w:val="00811DEA"/>
    <w:rsid w:val="00812286"/>
    <w:rsid w:val="008123D0"/>
    <w:rsid w:val="00812C8E"/>
    <w:rsid w:val="00812EE1"/>
    <w:rsid w:val="00813206"/>
    <w:rsid w:val="008133AA"/>
    <w:rsid w:val="0081379D"/>
    <w:rsid w:val="00813CA4"/>
    <w:rsid w:val="00814A99"/>
    <w:rsid w:val="008153B8"/>
    <w:rsid w:val="008155CE"/>
    <w:rsid w:val="00815775"/>
    <w:rsid w:val="0081616D"/>
    <w:rsid w:val="0081685F"/>
    <w:rsid w:val="00816FFC"/>
    <w:rsid w:val="00817021"/>
    <w:rsid w:val="008171D9"/>
    <w:rsid w:val="008172BE"/>
    <w:rsid w:val="008175C9"/>
    <w:rsid w:val="008176CC"/>
    <w:rsid w:val="00817A87"/>
    <w:rsid w:val="00817E49"/>
    <w:rsid w:val="008204C5"/>
    <w:rsid w:val="008208A2"/>
    <w:rsid w:val="00820D71"/>
    <w:rsid w:val="00821231"/>
    <w:rsid w:val="008214D2"/>
    <w:rsid w:val="0082196B"/>
    <w:rsid w:val="008222B1"/>
    <w:rsid w:val="00822529"/>
    <w:rsid w:val="008226EF"/>
    <w:rsid w:val="00822B70"/>
    <w:rsid w:val="00822FDE"/>
    <w:rsid w:val="00823AFF"/>
    <w:rsid w:val="00823F7C"/>
    <w:rsid w:val="00824665"/>
    <w:rsid w:val="008248F2"/>
    <w:rsid w:val="00824D36"/>
    <w:rsid w:val="00824F4F"/>
    <w:rsid w:val="00824FB3"/>
    <w:rsid w:val="00824FF7"/>
    <w:rsid w:val="008251BE"/>
    <w:rsid w:val="008252E3"/>
    <w:rsid w:val="008260DA"/>
    <w:rsid w:val="00826182"/>
    <w:rsid w:val="00826196"/>
    <w:rsid w:val="00826F92"/>
    <w:rsid w:val="008271C1"/>
    <w:rsid w:val="00827A53"/>
    <w:rsid w:val="008300C6"/>
    <w:rsid w:val="00830399"/>
    <w:rsid w:val="00830B13"/>
    <w:rsid w:val="00831322"/>
    <w:rsid w:val="008313B5"/>
    <w:rsid w:val="008316A8"/>
    <w:rsid w:val="00831CC5"/>
    <w:rsid w:val="00831DB6"/>
    <w:rsid w:val="008320B9"/>
    <w:rsid w:val="00832679"/>
    <w:rsid w:val="00832714"/>
    <w:rsid w:val="008327E7"/>
    <w:rsid w:val="0083290D"/>
    <w:rsid w:val="008329E3"/>
    <w:rsid w:val="00832E61"/>
    <w:rsid w:val="008339C0"/>
    <w:rsid w:val="00833A2D"/>
    <w:rsid w:val="00833E75"/>
    <w:rsid w:val="008346D9"/>
    <w:rsid w:val="00834C23"/>
    <w:rsid w:val="00834F72"/>
    <w:rsid w:val="008363A4"/>
    <w:rsid w:val="008365C9"/>
    <w:rsid w:val="0083766D"/>
    <w:rsid w:val="00837739"/>
    <w:rsid w:val="008378F8"/>
    <w:rsid w:val="00837FDB"/>
    <w:rsid w:val="008401B9"/>
    <w:rsid w:val="00840237"/>
    <w:rsid w:val="00840DB0"/>
    <w:rsid w:val="008421AE"/>
    <w:rsid w:val="00842EA5"/>
    <w:rsid w:val="0084366F"/>
    <w:rsid w:val="00843698"/>
    <w:rsid w:val="00843939"/>
    <w:rsid w:val="00843C50"/>
    <w:rsid w:val="00843EE9"/>
    <w:rsid w:val="00844847"/>
    <w:rsid w:val="00845536"/>
    <w:rsid w:val="00845D99"/>
    <w:rsid w:val="008463C4"/>
    <w:rsid w:val="00846BB8"/>
    <w:rsid w:val="008472C1"/>
    <w:rsid w:val="00847CCD"/>
    <w:rsid w:val="00850351"/>
    <w:rsid w:val="00850883"/>
    <w:rsid w:val="00850964"/>
    <w:rsid w:val="00850BAF"/>
    <w:rsid w:val="008515D9"/>
    <w:rsid w:val="00852668"/>
    <w:rsid w:val="00852D4F"/>
    <w:rsid w:val="00853077"/>
    <w:rsid w:val="00853627"/>
    <w:rsid w:val="00853B19"/>
    <w:rsid w:val="00853E08"/>
    <w:rsid w:val="00853E25"/>
    <w:rsid w:val="00853E37"/>
    <w:rsid w:val="00853E42"/>
    <w:rsid w:val="0085447D"/>
    <w:rsid w:val="00854530"/>
    <w:rsid w:val="00854836"/>
    <w:rsid w:val="00854FA8"/>
    <w:rsid w:val="008550A3"/>
    <w:rsid w:val="00855447"/>
    <w:rsid w:val="008557B5"/>
    <w:rsid w:val="00855977"/>
    <w:rsid w:val="008560C4"/>
    <w:rsid w:val="00856177"/>
    <w:rsid w:val="0085639C"/>
    <w:rsid w:val="0085640C"/>
    <w:rsid w:val="00856A53"/>
    <w:rsid w:val="00856A5A"/>
    <w:rsid w:val="00856D58"/>
    <w:rsid w:val="00856E93"/>
    <w:rsid w:val="00857093"/>
    <w:rsid w:val="0085721C"/>
    <w:rsid w:val="00857805"/>
    <w:rsid w:val="00857830"/>
    <w:rsid w:val="008579FF"/>
    <w:rsid w:val="00857CCF"/>
    <w:rsid w:val="00857E69"/>
    <w:rsid w:val="0086049C"/>
    <w:rsid w:val="008606E5"/>
    <w:rsid w:val="0086077A"/>
    <w:rsid w:val="00860BD2"/>
    <w:rsid w:val="008610B0"/>
    <w:rsid w:val="0086120A"/>
    <w:rsid w:val="00861636"/>
    <w:rsid w:val="0086189F"/>
    <w:rsid w:val="00861E68"/>
    <w:rsid w:val="00862155"/>
    <w:rsid w:val="008623F6"/>
    <w:rsid w:val="0086300E"/>
    <w:rsid w:val="008630BD"/>
    <w:rsid w:val="0086348C"/>
    <w:rsid w:val="00863608"/>
    <w:rsid w:val="00863971"/>
    <w:rsid w:val="00863BCB"/>
    <w:rsid w:val="00863D4B"/>
    <w:rsid w:val="00864C62"/>
    <w:rsid w:val="008653E1"/>
    <w:rsid w:val="00866005"/>
    <w:rsid w:val="00866776"/>
    <w:rsid w:val="00866786"/>
    <w:rsid w:val="008667C1"/>
    <w:rsid w:val="00866CB4"/>
    <w:rsid w:val="00867713"/>
    <w:rsid w:val="0087007B"/>
    <w:rsid w:val="008705CB"/>
    <w:rsid w:val="008708C2"/>
    <w:rsid w:val="00870D01"/>
    <w:rsid w:val="00871067"/>
    <w:rsid w:val="0087109D"/>
    <w:rsid w:val="00871193"/>
    <w:rsid w:val="00871476"/>
    <w:rsid w:val="00871616"/>
    <w:rsid w:val="0087171D"/>
    <w:rsid w:val="008721CE"/>
    <w:rsid w:val="0087251F"/>
    <w:rsid w:val="00872747"/>
    <w:rsid w:val="00872A32"/>
    <w:rsid w:val="0087324B"/>
    <w:rsid w:val="00873368"/>
    <w:rsid w:val="008748C1"/>
    <w:rsid w:val="00874A0A"/>
    <w:rsid w:val="00874ADF"/>
    <w:rsid w:val="00874BC9"/>
    <w:rsid w:val="00874C33"/>
    <w:rsid w:val="00874C5C"/>
    <w:rsid w:val="00874DBA"/>
    <w:rsid w:val="00874F27"/>
    <w:rsid w:val="00874F60"/>
    <w:rsid w:val="0087522C"/>
    <w:rsid w:val="008754A9"/>
    <w:rsid w:val="0087554A"/>
    <w:rsid w:val="008757A6"/>
    <w:rsid w:val="00875A30"/>
    <w:rsid w:val="0087637B"/>
    <w:rsid w:val="008763D9"/>
    <w:rsid w:val="008765C1"/>
    <w:rsid w:val="008769B7"/>
    <w:rsid w:val="00876AFB"/>
    <w:rsid w:val="00876D2E"/>
    <w:rsid w:val="00876DE7"/>
    <w:rsid w:val="0087756C"/>
    <w:rsid w:val="00877814"/>
    <w:rsid w:val="00877824"/>
    <w:rsid w:val="00877D30"/>
    <w:rsid w:val="00877DA4"/>
    <w:rsid w:val="00877F5B"/>
    <w:rsid w:val="0088094E"/>
    <w:rsid w:val="00880B11"/>
    <w:rsid w:val="00880FB9"/>
    <w:rsid w:val="00880FDC"/>
    <w:rsid w:val="0088152A"/>
    <w:rsid w:val="00881AFC"/>
    <w:rsid w:val="00881C1F"/>
    <w:rsid w:val="00881E0A"/>
    <w:rsid w:val="008821A0"/>
    <w:rsid w:val="00882CAC"/>
    <w:rsid w:val="00883786"/>
    <w:rsid w:val="0088444B"/>
    <w:rsid w:val="00884A0A"/>
    <w:rsid w:val="00884BE2"/>
    <w:rsid w:val="00884E15"/>
    <w:rsid w:val="00884FC4"/>
    <w:rsid w:val="00885170"/>
    <w:rsid w:val="00885304"/>
    <w:rsid w:val="00885B6B"/>
    <w:rsid w:val="00885B70"/>
    <w:rsid w:val="00885C71"/>
    <w:rsid w:val="00886857"/>
    <w:rsid w:val="00886966"/>
    <w:rsid w:val="00886EC9"/>
    <w:rsid w:val="00887330"/>
    <w:rsid w:val="00887B92"/>
    <w:rsid w:val="00890EAB"/>
    <w:rsid w:val="00890F7D"/>
    <w:rsid w:val="00890F9F"/>
    <w:rsid w:val="008910C0"/>
    <w:rsid w:val="008912FF"/>
    <w:rsid w:val="00891830"/>
    <w:rsid w:val="00891853"/>
    <w:rsid w:val="00892349"/>
    <w:rsid w:val="00892986"/>
    <w:rsid w:val="00892BA1"/>
    <w:rsid w:val="00892CA4"/>
    <w:rsid w:val="0089349B"/>
    <w:rsid w:val="00893E84"/>
    <w:rsid w:val="00894D1A"/>
    <w:rsid w:val="00894FDC"/>
    <w:rsid w:val="00895323"/>
    <w:rsid w:val="0089538A"/>
    <w:rsid w:val="008953EE"/>
    <w:rsid w:val="0089548C"/>
    <w:rsid w:val="008962C7"/>
    <w:rsid w:val="0089646C"/>
    <w:rsid w:val="00896A76"/>
    <w:rsid w:val="00896CC5"/>
    <w:rsid w:val="00897369"/>
    <w:rsid w:val="0089769D"/>
    <w:rsid w:val="008978A2"/>
    <w:rsid w:val="00897AF7"/>
    <w:rsid w:val="00897B3B"/>
    <w:rsid w:val="00897B49"/>
    <w:rsid w:val="008A0241"/>
    <w:rsid w:val="008A049D"/>
    <w:rsid w:val="008A09A6"/>
    <w:rsid w:val="008A0CCA"/>
    <w:rsid w:val="008A1353"/>
    <w:rsid w:val="008A176D"/>
    <w:rsid w:val="008A17CA"/>
    <w:rsid w:val="008A1989"/>
    <w:rsid w:val="008A1BB2"/>
    <w:rsid w:val="008A4B48"/>
    <w:rsid w:val="008A4B6E"/>
    <w:rsid w:val="008A4CE9"/>
    <w:rsid w:val="008A4EFE"/>
    <w:rsid w:val="008A5398"/>
    <w:rsid w:val="008A56CC"/>
    <w:rsid w:val="008A577E"/>
    <w:rsid w:val="008A5D31"/>
    <w:rsid w:val="008A5FB8"/>
    <w:rsid w:val="008A6272"/>
    <w:rsid w:val="008A666B"/>
    <w:rsid w:val="008A6C4F"/>
    <w:rsid w:val="008A7722"/>
    <w:rsid w:val="008A7778"/>
    <w:rsid w:val="008A7AD9"/>
    <w:rsid w:val="008A7C87"/>
    <w:rsid w:val="008A7DEF"/>
    <w:rsid w:val="008B0E52"/>
    <w:rsid w:val="008B1618"/>
    <w:rsid w:val="008B1740"/>
    <w:rsid w:val="008B180B"/>
    <w:rsid w:val="008B1FC1"/>
    <w:rsid w:val="008B2116"/>
    <w:rsid w:val="008B241C"/>
    <w:rsid w:val="008B2C1B"/>
    <w:rsid w:val="008B2CF6"/>
    <w:rsid w:val="008B34CA"/>
    <w:rsid w:val="008B378D"/>
    <w:rsid w:val="008B39F4"/>
    <w:rsid w:val="008B3D35"/>
    <w:rsid w:val="008B3D89"/>
    <w:rsid w:val="008B42F9"/>
    <w:rsid w:val="008B44EA"/>
    <w:rsid w:val="008B45A4"/>
    <w:rsid w:val="008B49E9"/>
    <w:rsid w:val="008B4BDA"/>
    <w:rsid w:val="008B4F69"/>
    <w:rsid w:val="008B52E1"/>
    <w:rsid w:val="008B55ED"/>
    <w:rsid w:val="008B56B7"/>
    <w:rsid w:val="008B577F"/>
    <w:rsid w:val="008B5AD6"/>
    <w:rsid w:val="008B5C89"/>
    <w:rsid w:val="008B5DB3"/>
    <w:rsid w:val="008B7668"/>
    <w:rsid w:val="008B77D0"/>
    <w:rsid w:val="008C0324"/>
    <w:rsid w:val="008C0ACF"/>
    <w:rsid w:val="008C0F59"/>
    <w:rsid w:val="008C160D"/>
    <w:rsid w:val="008C1758"/>
    <w:rsid w:val="008C238D"/>
    <w:rsid w:val="008C305E"/>
    <w:rsid w:val="008C3296"/>
    <w:rsid w:val="008C33EB"/>
    <w:rsid w:val="008C3438"/>
    <w:rsid w:val="008C3F02"/>
    <w:rsid w:val="008C4480"/>
    <w:rsid w:val="008C4DD3"/>
    <w:rsid w:val="008C4F96"/>
    <w:rsid w:val="008C5583"/>
    <w:rsid w:val="008C56B0"/>
    <w:rsid w:val="008C5EC1"/>
    <w:rsid w:val="008C605B"/>
    <w:rsid w:val="008C6139"/>
    <w:rsid w:val="008C6257"/>
    <w:rsid w:val="008C655A"/>
    <w:rsid w:val="008C658C"/>
    <w:rsid w:val="008C69E9"/>
    <w:rsid w:val="008C6C07"/>
    <w:rsid w:val="008C6C82"/>
    <w:rsid w:val="008C6EE1"/>
    <w:rsid w:val="008C70D7"/>
    <w:rsid w:val="008C7650"/>
    <w:rsid w:val="008C7A22"/>
    <w:rsid w:val="008C7B0B"/>
    <w:rsid w:val="008D01FC"/>
    <w:rsid w:val="008D0352"/>
    <w:rsid w:val="008D0425"/>
    <w:rsid w:val="008D09B5"/>
    <w:rsid w:val="008D0C44"/>
    <w:rsid w:val="008D0E76"/>
    <w:rsid w:val="008D0FB4"/>
    <w:rsid w:val="008D1343"/>
    <w:rsid w:val="008D1703"/>
    <w:rsid w:val="008D1AAE"/>
    <w:rsid w:val="008D1DFE"/>
    <w:rsid w:val="008D3165"/>
    <w:rsid w:val="008D32A8"/>
    <w:rsid w:val="008D34CE"/>
    <w:rsid w:val="008D3963"/>
    <w:rsid w:val="008D3FE8"/>
    <w:rsid w:val="008D4115"/>
    <w:rsid w:val="008D44CB"/>
    <w:rsid w:val="008D4D3F"/>
    <w:rsid w:val="008D5731"/>
    <w:rsid w:val="008D63D3"/>
    <w:rsid w:val="008D64AF"/>
    <w:rsid w:val="008D6F03"/>
    <w:rsid w:val="008D719D"/>
    <w:rsid w:val="008D7702"/>
    <w:rsid w:val="008D78C7"/>
    <w:rsid w:val="008D7E86"/>
    <w:rsid w:val="008E0CC0"/>
    <w:rsid w:val="008E109E"/>
    <w:rsid w:val="008E1214"/>
    <w:rsid w:val="008E1805"/>
    <w:rsid w:val="008E1A23"/>
    <w:rsid w:val="008E1EC1"/>
    <w:rsid w:val="008E231E"/>
    <w:rsid w:val="008E256E"/>
    <w:rsid w:val="008E2E1E"/>
    <w:rsid w:val="008E2E88"/>
    <w:rsid w:val="008E30A1"/>
    <w:rsid w:val="008E3891"/>
    <w:rsid w:val="008E3B81"/>
    <w:rsid w:val="008E4214"/>
    <w:rsid w:val="008E5D8F"/>
    <w:rsid w:val="008E5E57"/>
    <w:rsid w:val="008E65C5"/>
    <w:rsid w:val="008E66DB"/>
    <w:rsid w:val="008E693D"/>
    <w:rsid w:val="008E69CA"/>
    <w:rsid w:val="008E717E"/>
    <w:rsid w:val="008E73B6"/>
    <w:rsid w:val="008E7ABE"/>
    <w:rsid w:val="008E7B2C"/>
    <w:rsid w:val="008E7C6C"/>
    <w:rsid w:val="008F134F"/>
    <w:rsid w:val="008F1373"/>
    <w:rsid w:val="008F1774"/>
    <w:rsid w:val="008F18F0"/>
    <w:rsid w:val="008F1972"/>
    <w:rsid w:val="008F1D17"/>
    <w:rsid w:val="008F1D7C"/>
    <w:rsid w:val="008F2332"/>
    <w:rsid w:val="008F2C0F"/>
    <w:rsid w:val="008F2D48"/>
    <w:rsid w:val="008F2E4E"/>
    <w:rsid w:val="008F3005"/>
    <w:rsid w:val="008F300D"/>
    <w:rsid w:val="008F31C8"/>
    <w:rsid w:val="008F3ACC"/>
    <w:rsid w:val="008F470B"/>
    <w:rsid w:val="008F4C92"/>
    <w:rsid w:val="008F4FC5"/>
    <w:rsid w:val="008F500B"/>
    <w:rsid w:val="008F553B"/>
    <w:rsid w:val="008F567E"/>
    <w:rsid w:val="008F56A9"/>
    <w:rsid w:val="008F5A5A"/>
    <w:rsid w:val="008F6119"/>
    <w:rsid w:val="008F6995"/>
    <w:rsid w:val="008F6C47"/>
    <w:rsid w:val="008F6DD9"/>
    <w:rsid w:val="008F6F14"/>
    <w:rsid w:val="008F714A"/>
    <w:rsid w:val="008F7832"/>
    <w:rsid w:val="008F7A14"/>
    <w:rsid w:val="00900284"/>
    <w:rsid w:val="00900722"/>
    <w:rsid w:val="00900B29"/>
    <w:rsid w:val="00900D73"/>
    <w:rsid w:val="00900F44"/>
    <w:rsid w:val="0090104C"/>
    <w:rsid w:val="009016C9"/>
    <w:rsid w:val="00901C20"/>
    <w:rsid w:val="0090204E"/>
    <w:rsid w:val="00902360"/>
    <w:rsid w:val="00902650"/>
    <w:rsid w:val="00902693"/>
    <w:rsid w:val="00902CB7"/>
    <w:rsid w:val="009033FD"/>
    <w:rsid w:val="00903E1C"/>
    <w:rsid w:val="00904465"/>
    <w:rsid w:val="009044BD"/>
    <w:rsid w:val="00904A8C"/>
    <w:rsid w:val="00904CA8"/>
    <w:rsid w:val="00904EB5"/>
    <w:rsid w:val="009057C0"/>
    <w:rsid w:val="0090608C"/>
    <w:rsid w:val="0090700B"/>
    <w:rsid w:val="0090751C"/>
    <w:rsid w:val="009076AD"/>
    <w:rsid w:val="009078F6"/>
    <w:rsid w:val="00907E35"/>
    <w:rsid w:val="00907FE2"/>
    <w:rsid w:val="0091009D"/>
    <w:rsid w:val="0091027B"/>
    <w:rsid w:val="009107CD"/>
    <w:rsid w:val="00911423"/>
    <w:rsid w:val="0091151E"/>
    <w:rsid w:val="009127FD"/>
    <w:rsid w:val="0091291D"/>
    <w:rsid w:val="00912BEF"/>
    <w:rsid w:val="009130A3"/>
    <w:rsid w:val="009132C6"/>
    <w:rsid w:val="0091338C"/>
    <w:rsid w:val="00914237"/>
    <w:rsid w:val="0091479D"/>
    <w:rsid w:val="0091544B"/>
    <w:rsid w:val="00915738"/>
    <w:rsid w:val="00915A31"/>
    <w:rsid w:val="00916302"/>
    <w:rsid w:val="009163E4"/>
    <w:rsid w:val="009166C4"/>
    <w:rsid w:val="00916805"/>
    <w:rsid w:val="00916A57"/>
    <w:rsid w:val="00916C40"/>
    <w:rsid w:val="00916D18"/>
    <w:rsid w:val="00920849"/>
    <w:rsid w:val="009209D0"/>
    <w:rsid w:val="00920B8B"/>
    <w:rsid w:val="00920DC9"/>
    <w:rsid w:val="009212C9"/>
    <w:rsid w:val="0092162C"/>
    <w:rsid w:val="00921F15"/>
    <w:rsid w:val="00922310"/>
    <w:rsid w:val="0092260F"/>
    <w:rsid w:val="00922A31"/>
    <w:rsid w:val="00922BA7"/>
    <w:rsid w:val="00922F55"/>
    <w:rsid w:val="009233EF"/>
    <w:rsid w:val="00923548"/>
    <w:rsid w:val="00923670"/>
    <w:rsid w:val="00923723"/>
    <w:rsid w:val="00923B24"/>
    <w:rsid w:val="00924380"/>
    <w:rsid w:val="00924420"/>
    <w:rsid w:val="00924AE1"/>
    <w:rsid w:val="00924D91"/>
    <w:rsid w:val="00925337"/>
    <w:rsid w:val="00925732"/>
    <w:rsid w:val="00925AF4"/>
    <w:rsid w:val="00925B45"/>
    <w:rsid w:val="009267EF"/>
    <w:rsid w:val="009267F1"/>
    <w:rsid w:val="00926997"/>
    <w:rsid w:val="009275F6"/>
    <w:rsid w:val="00927989"/>
    <w:rsid w:val="00927A43"/>
    <w:rsid w:val="00930024"/>
    <w:rsid w:val="0093039B"/>
    <w:rsid w:val="00930E9E"/>
    <w:rsid w:val="00931387"/>
    <w:rsid w:val="0093153B"/>
    <w:rsid w:val="00931E5F"/>
    <w:rsid w:val="00931F0B"/>
    <w:rsid w:val="0093245B"/>
    <w:rsid w:val="009324AE"/>
    <w:rsid w:val="00932542"/>
    <w:rsid w:val="0093286C"/>
    <w:rsid w:val="00932E40"/>
    <w:rsid w:val="00933039"/>
    <w:rsid w:val="0093327F"/>
    <w:rsid w:val="0093352C"/>
    <w:rsid w:val="00933FB7"/>
    <w:rsid w:val="00934437"/>
    <w:rsid w:val="009346E9"/>
    <w:rsid w:val="00934A1D"/>
    <w:rsid w:val="0093593D"/>
    <w:rsid w:val="009359BD"/>
    <w:rsid w:val="00935F7B"/>
    <w:rsid w:val="00936787"/>
    <w:rsid w:val="00936A38"/>
    <w:rsid w:val="00936A8B"/>
    <w:rsid w:val="0093712D"/>
    <w:rsid w:val="00937613"/>
    <w:rsid w:val="00940176"/>
    <w:rsid w:val="00940208"/>
    <w:rsid w:val="00940749"/>
    <w:rsid w:val="009408AA"/>
    <w:rsid w:val="00940AB3"/>
    <w:rsid w:val="00940DB3"/>
    <w:rsid w:val="0094149B"/>
    <w:rsid w:val="0094154E"/>
    <w:rsid w:val="009418D0"/>
    <w:rsid w:val="00941A29"/>
    <w:rsid w:val="00942400"/>
    <w:rsid w:val="009428CB"/>
    <w:rsid w:val="00942E88"/>
    <w:rsid w:val="009434BE"/>
    <w:rsid w:val="00943537"/>
    <w:rsid w:val="009438AB"/>
    <w:rsid w:val="00943AC0"/>
    <w:rsid w:val="00943F2F"/>
    <w:rsid w:val="0094433A"/>
    <w:rsid w:val="0094497D"/>
    <w:rsid w:val="00944A32"/>
    <w:rsid w:val="00944C80"/>
    <w:rsid w:val="009451E4"/>
    <w:rsid w:val="00945372"/>
    <w:rsid w:val="00945E95"/>
    <w:rsid w:val="00945F99"/>
    <w:rsid w:val="00946199"/>
    <w:rsid w:val="009467DB"/>
    <w:rsid w:val="00946E05"/>
    <w:rsid w:val="00946F31"/>
    <w:rsid w:val="0094728E"/>
    <w:rsid w:val="00947C45"/>
    <w:rsid w:val="00950B22"/>
    <w:rsid w:val="00951030"/>
    <w:rsid w:val="00951538"/>
    <w:rsid w:val="00951D00"/>
    <w:rsid w:val="00952CC1"/>
    <w:rsid w:val="00953218"/>
    <w:rsid w:val="009535D9"/>
    <w:rsid w:val="00953D83"/>
    <w:rsid w:val="0095428B"/>
    <w:rsid w:val="009546F1"/>
    <w:rsid w:val="00954729"/>
    <w:rsid w:val="00954E3A"/>
    <w:rsid w:val="00954F12"/>
    <w:rsid w:val="00954F8D"/>
    <w:rsid w:val="009552E1"/>
    <w:rsid w:val="00955800"/>
    <w:rsid w:val="00955AED"/>
    <w:rsid w:val="00955D13"/>
    <w:rsid w:val="00956CD9"/>
    <w:rsid w:val="00956E09"/>
    <w:rsid w:val="009579D1"/>
    <w:rsid w:val="00957EE2"/>
    <w:rsid w:val="0096048F"/>
    <w:rsid w:val="00960E40"/>
    <w:rsid w:val="009616BB"/>
    <w:rsid w:val="009622E6"/>
    <w:rsid w:val="00962A2F"/>
    <w:rsid w:val="00962B10"/>
    <w:rsid w:val="00962C5D"/>
    <w:rsid w:val="0096321C"/>
    <w:rsid w:val="009641EA"/>
    <w:rsid w:val="0096428B"/>
    <w:rsid w:val="009644B5"/>
    <w:rsid w:val="009646F4"/>
    <w:rsid w:val="009648BB"/>
    <w:rsid w:val="00965147"/>
    <w:rsid w:val="00965446"/>
    <w:rsid w:val="00965D72"/>
    <w:rsid w:val="00965E4C"/>
    <w:rsid w:val="00965FCF"/>
    <w:rsid w:val="009664A2"/>
    <w:rsid w:val="00966CFF"/>
    <w:rsid w:val="00967103"/>
    <w:rsid w:val="009671D2"/>
    <w:rsid w:val="00967719"/>
    <w:rsid w:val="00967822"/>
    <w:rsid w:val="0096785E"/>
    <w:rsid w:val="00967ADF"/>
    <w:rsid w:val="00967E0F"/>
    <w:rsid w:val="00970067"/>
    <w:rsid w:val="009700CE"/>
    <w:rsid w:val="00970694"/>
    <w:rsid w:val="00971100"/>
    <w:rsid w:val="00971FC7"/>
    <w:rsid w:val="00972342"/>
    <w:rsid w:val="00972915"/>
    <w:rsid w:val="00972ACB"/>
    <w:rsid w:val="00972E03"/>
    <w:rsid w:val="00973727"/>
    <w:rsid w:val="009743A2"/>
    <w:rsid w:val="009746AA"/>
    <w:rsid w:val="009746F5"/>
    <w:rsid w:val="00974A71"/>
    <w:rsid w:val="009753CA"/>
    <w:rsid w:val="00975441"/>
    <w:rsid w:val="0097577C"/>
    <w:rsid w:val="0097607D"/>
    <w:rsid w:val="00976431"/>
    <w:rsid w:val="00976497"/>
    <w:rsid w:val="00976D56"/>
    <w:rsid w:val="00976DC8"/>
    <w:rsid w:val="00976F3D"/>
    <w:rsid w:val="00977618"/>
    <w:rsid w:val="00977D51"/>
    <w:rsid w:val="00977F26"/>
    <w:rsid w:val="009802DF"/>
    <w:rsid w:val="0098086E"/>
    <w:rsid w:val="00980E56"/>
    <w:rsid w:val="0098134A"/>
    <w:rsid w:val="009818AF"/>
    <w:rsid w:val="00982382"/>
    <w:rsid w:val="0098270A"/>
    <w:rsid w:val="009827B7"/>
    <w:rsid w:val="00983115"/>
    <w:rsid w:val="0098314E"/>
    <w:rsid w:val="0098355B"/>
    <w:rsid w:val="009835D2"/>
    <w:rsid w:val="009837CE"/>
    <w:rsid w:val="00983855"/>
    <w:rsid w:val="00983F88"/>
    <w:rsid w:val="00983FF1"/>
    <w:rsid w:val="00984359"/>
    <w:rsid w:val="00984D32"/>
    <w:rsid w:val="00984E02"/>
    <w:rsid w:val="00985A0D"/>
    <w:rsid w:val="00985D9F"/>
    <w:rsid w:val="00986494"/>
    <w:rsid w:val="00986EB2"/>
    <w:rsid w:val="00987064"/>
    <w:rsid w:val="00987799"/>
    <w:rsid w:val="00987904"/>
    <w:rsid w:val="00987AC1"/>
    <w:rsid w:val="00990CBB"/>
    <w:rsid w:val="00990F8D"/>
    <w:rsid w:val="00991114"/>
    <w:rsid w:val="00991719"/>
    <w:rsid w:val="0099185A"/>
    <w:rsid w:val="009918FB"/>
    <w:rsid w:val="00992065"/>
    <w:rsid w:val="00992220"/>
    <w:rsid w:val="00992242"/>
    <w:rsid w:val="00992E1E"/>
    <w:rsid w:val="0099303D"/>
    <w:rsid w:val="009931CD"/>
    <w:rsid w:val="00993290"/>
    <w:rsid w:val="00993851"/>
    <w:rsid w:val="00993BD0"/>
    <w:rsid w:val="00993DDC"/>
    <w:rsid w:val="00994345"/>
    <w:rsid w:val="0099443F"/>
    <w:rsid w:val="009958F8"/>
    <w:rsid w:val="00995E24"/>
    <w:rsid w:val="00995E3E"/>
    <w:rsid w:val="009966D0"/>
    <w:rsid w:val="00996E93"/>
    <w:rsid w:val="00997132"/>
    <w:rsid w:val="00997139"/>
    <w:rsid w:val="0099748F"/>
    <w:rsid w:val="00997718"/>
    <w:rsid w:val="00997C71"/>
    <w:rsid w:val="009A022E"/>
    <w:rsid w:val="009A0324"/>
    <w:rsid w:val="009A04A5"/>
    <w:rsid w:val="009A0590"/>
    <w:rsid w:val="009A0D9A"/>
    <w:rsid w:val="009A10DA"/>
    <w:rsid w:val="009A1135"/>
    <w:rsid w:val="009A1380"/>
    <w:rsid w:val="009A17FD"/>
    <w:rsid w:val="009A21DA"/>
    <w:rsid w:val="009A2564"/>
    <w:rsid w:val="009A303A"/>
    <w:rsid w:val="009A3069"/>
    <w:rsid w:val="009A3458"/>
    <w:rsid w:val="009A34EC"/>
    <w:rsid w:val="009A3B13"/>
    <w:rsid w:val="009A3E74"/>
    <w:rsid w:val="009A46C2"/>
    <w:rsid w:val="009A46CF"/>
    <w:rsid w:val="009A4972"/>
    <w:rsid w:val="009A4E3D"/>
    <w:rsid w:val="009A5328"/>
    <w:rsid w:val="009A5360"/>
    <w:rsid w:val="009A54D4"/>
    <w:rsid w:val="009A5ED3"/>
    <w:rsid w:val="009A6275"/>
    <w:rsid w:val="009A6B53"/>
    <w:rsid w:val="009A6B98"/>
    <w:rsid w:val="009A6D7A"/>
    <w:rsid w:val="009A71A5"/>
    <w:rsid w:val="009A71BC"/>
    <w:rsid w:val="009A73CC"/>
    <w:rsid w:val="009A7733"/>
    <w:rsid w:val="009A7793"/>
    <w:rsid w:val="009A7878"/>
    <w:rsid w:val="009A7930"/>
    <w:rsid w:val="009A7CF7"/>
    <w:rsid w:val="009A7EDB"/>
    <w:rsid w:val="009B046C"/>
    <w:rsid w:val="009B0612"/>
    <w:rsid w:val="009B0B25"/>
    <w:rsid w:val="009B13AF"/>
    <w:rsid w:val="009B1977"/>
    <w:rsid w:val="009B1C71"/>
    <w:rsid w:val="009B1DE7"/>
    <w:rsid w:val="009B203E"/>
    <w:rsid w:val="009B2551"/>
    <w:rsid w:val="009B36B2"/>
    <w:rsid w:val="009B3795"/>
    <w:rsid w:val="009B37EB"/>
    <w:rsid w:val="009B38AA"/>
    <w:rsid w:val="009B3EF7"/>
    <w:rsid w:val="009B43DE"/>
    <w:rsid w:val="009B4892"/>
    <w:rsid w:val="009B4CD4"/>
    <w:rsid w:val="009B4D10"/>
    <w:rsid w:val="009B509C"/>
    <w:rsid w:val="009B529A"/>
    <w:rsid w:val="009B54A6"/>
    <w:rsid w:val="009B54A7"/>
    <w:rsid w:val="009B570F"/>
    <w:rsid w:val="009B5A47"/>
    <w:rsid w:val="009B5BBE"/>
    <w:rsid w:val="009B5CCF"/>
    <w:rsid w:val="009B5F30"/>
    <w:rsid w:val="009B5FD7"/>
    <w:rsid w:val="009B63A3"/>
    <w:rsid w:val="009B63C0"/>
    <w:rsid w:val="009B6885"/>
    <w:rsid w:val="009B697C"/>
    <w:rsid w:val="009B6ECB"/>
    <w:rsid w:val="009B7716"/>
    <w:rsid w:val="009B7BFF"/>
    <w:rsid w:val="009C01E3"/>
    <w:rsid w:val="009C0557"/>
    <w:rsid w:val="009C0775"/>
    <w:rsid w:val="009C07A1"/>
    <w:rsid w:val="009C1100"/>
    <w:rsid w:val="009C13E6"/>
    <w:rsid w:val="009C1497"/>
    <w:rsid w:val="009C151F"/>
    <w:rsid w:val="009C1820"/>
    <w:rsid w:val="009C1A05"/>
    <w:rsid w:val="009C1C91"/>
    <w:rsid w:val="009C26CB"/>
    <w:rsid w:val="009C2FD6"/>
    <w:rsid w:val="009C3B0A"/>
    <w:rsid w:val="009C3EEF"/>
    <w:rsid w:val="009C422B"/>
    <w:rsid w:val="009C44EB"/>
    <w:rsid w:val="009C4527"/>
    <w:rsid w:val="009C49CA"/>
    <w:rsid w:val="009C5E8D"/>
    <w:rsid w:val="009C648F"/>
    <w:rsid w:val="009C66DB"/>
    <w:rsid w:val="009C688E"/>
    <w:rsid w:val="009C69A6"/>
    <w:rsid w:val="009C6B35"/>
    <w:rsid w:val="009C6B51"/>
    <w:rsid w:val="009C6E47"/>
    <w:rsid w:val="009C70B8"/>
    <w:rsid w:val="009C70F5"/>
    <w:rsid w:val="009C712D"/>
    <w:rsid w:val="009C7507"/>
    <w:rsid w:val="009C761B"/>
    <w:rsid w:val="009C7829"/>
    <w:rsid w:val="009C799D"/>
    <w:rsid w:val="009D0B10"/>
    <w:rsid w:val="009D0CAA"/>
    <w:rsid w:val="009D10AE"/>
    <w:rsid w:val="009D11CA"/>
    <w:rsid w:val="009D11D8"/>
    <w:rsid w:val="009D161D"/>
    <w:rsid w:val="009D1CB8"/>
    <w:rsid w:val="009D21F6"/>
    <w:rsid w:val="009D2444"/>
    <w:rsid w:val="009D281A"/>
    <w:rsid w:val="009D2C56"/>
    <w:rsid w:val="009D37F4"/>
    <w:rsid w:val="009D38E5"/>
    <w:rsid w:val="009D4192"/>
    <w:rsid w:val="009D42C8"/>
    <w:rsid w:val="009D43A7"/>
    <w:rsid w:val="009D4894"/>
    <w:rsid w:val="009D51DF"/>
    <w:rsid w:val="009D559E"/>
    <w:rsid w:val="009D5A24"/>
    <w:rsid w:val="009D5B22"/>
    <w:rsid w:val="009D6375"/>
    <w:rsid w:val="009D6D25"/>
    <w:rsid w:val="009D6E28"/>
    <w:rsid w:val="009D73E5"/>
    <w:rsid w:val="009D793E"/>
    <w:rsid w:val="009D7CE3"/>
    <w:rsid w:val="009E099A"/>
    <w:rsid w:val="009E0D79"/>
    <w:rsid w:val="009E0F59"/>
    <w:rsid w:val="009E139C"/>
    <w:rsid w:val="009E19A7"/>
    <w:rsid w:val="009E1ACE"/>
    <w:rsid w:val="009E1FE9"/>
    <w:rsid w:val="009E2967"/>
    <w:rsid w:val="009E2F14"/>
    <w:rsid w:val="009E2F2C"/>
    <w:rsid w:val="009E2FD8"/>
    <w:rsid w:val="009E304B"/>
    <w:rsid w:val="009E3552"/>
    <w:rsid w:val="009E35E9"/>
    <w:rsid w:val="009E375E"/>
    <w:rsid w:val="009E37C5"/>
    <w:rsid w:val="009E3933"/>
    <w:rsid w:val="009E408F"/>
    <w:rsid w:val="009E4909"/>
    <w:rsid w:val="009E4AD7"/>
    <w:rsid w:val="009E4FB5"/>
    <w:rsid w:val="009E567E"/>
    <w:rsid w:val="009E569A"/>
    <w:rsid w:val="009E5B9A"/>
    <w:rsid w:val="009E5C70"/>
    <w:rsid w:val="009E6754"/>
    <w:rsid w:val="009E6C51"/>
    <w:rsid w:val="009E6DE9"/>
    <w:rsid w:val="009E7175"/>
    <w:rsid w:val="009E78E7"/>
    <w:rsid w:val="009F0574"/>
    <w:rsid w:val="009F085C"/>
    <w:rsid w:val="009F08A5"/>
    <w:rsid w:val="009F0A17"/>
    <w:rsid w:val="009F110F"/>
    <w:rsid w:val="009F1826"/>
    <w:rsid w:val="009F1A80"/>
    <w:rsid w:val="009F232E"/>
    <w:rsid w:val="009F23FA"/>
    <w:rsid w:val="009F261D"/>
    <w:rsid w:val="009F2873"/>
    <w:rsid w:val="009F2C52"/>
    <w:rsid w:val="009F2EB0"/>
    <w:rsid w:val="009F2EDF"/>
    <w:rsid w:val="009F3A3F"/>
    <w:rsid w:val="009F3CA4"/>
    <w:rsid w:val="009F56DA"/>
    <w:rsid w:val="009F5C54"/>
    <w:rsid w:val="009F64FE"/>
    <w:rsid w:val="009F67D3"/>
    <w:rsid w:val="009F7241"/>
    <w:rsid w:val="009F734D"/>
    <w:rsid w:val="00A00178"/>
    <w:rsid w:val="00A002BA"/>
    <w:rsid w:val="00A00B58"/>
    <w:rsid w:val="00A01035"/>
    <w:rsid w:val="00A023FB"/>
    <w:rsid w:val="00A0264E"/>
    <w:rsid w:val="00A0281E"/>
    <w:rsid w:val="00A02A9A"/>
    <w:rsid w:val="00A02C1D"/>
    <w:rsid w:val="00A02D70"/>
    <w:rsid w:val="00A036A6"/>
    <w:rsid w:val="00A037E0"/>
    <w:rsid w:val="00A039D1"/>
    <w:rsid w:val="00A039F4"/>
    <w:rsid w:val="00A0430B"/>
    <w:rsid w:val="00A04BBA"/>
    <w:rsid w:val="00A04DCE"/>
    <w:rsid w:val="00A05532"/>
    <w:rsid w:val="00A056A7"/>
    <w:rsid w:val="00A0578B"/>
    <w:rsid w:val="00A05827"/>
    <w:rsid w:val="00A05BBC"/>
    <w:rsid w:val="00A06321"/>
    <w:rsid w:val="00A06483"/>
    <w:rsid w:val="00A07088"/>
    <w:rsid w:val="00A07261"/>
    <w:rsid w:val="00A074AE"/>
    <w:rsid w:val="00A0788D"/>
    <w:rsid w:val="00A0798C"/>
    <w:rsid w:val="00A07AAD"/>
    <w:rsid w:val="00A106EB"/>
    <w:rsid w:val="00A108C3"/>
    <w:rsid w:val="00A1109B"/>
    <w:rsid w:val="00A11159"/>
    <w:rsid w:val="00A113BA"/>
    <w:rsid w:val="00A11407"/>
    <w:rsid w:val="00A11687"/>
    <w:rsid w:val="00A117D9"/>
    <w:rsid w:val="00A11C52"/>
    <w:rsid w:val="00A11CE9"/>
    <w:rsid w:val="00A120AA"/>
    <w:rsid w:val="00A125AA"/>
    <w:rsid w:val="00A125EE"/>
    <w:rsid w:val="00A126CB"/>
    <w:rsid w:val="00A1359C"/>
    <w:rsid w:val="00A13901"/>
    <w:rsid w:val="00A13BF4"/>
    <w:rsid w:val="00A13DF9"/>
    <w:rsid w:val="00A145E0"/>
    <w:rsid w:val="00A147B9"/>
    <w:rsid w:val="00A14ADA"/>
    <w:rsid w:val="00A157A6"/>
    <w:rsid w:val="00A157AA"/>
    <w:rsid w:val="00A15D08"/>
    <w:rsid w:val="00A1616B"/>
    <w:rsid w:val="00A16AF9"/>
    <w:rsid w:val="00A16D0A"/>
    <w:rsid w:val="00A16EE8"/>
    <w:rsid w:val="00A17662"/>
    <w:rsid w:val="00A17BF0"/>
    <w:rsid w:val="00A17CC1"/>
    <w:rsid w:val="00A17CE3"/>
    <w:rsid w:val="00A17EFC"/>
    <w:rsid w:val="00A201F1"/>
    <w:rsid w:val="00A201FF"/>
    <w:rsid w:val="00A202C2"/>
    <w:rsid w:val="00A20691"/>
    <w:rsid w:val="00A20D65"/>
    <w:rsid w:val="00A2143F"/>
    <w:rsid w:val="00A21A77"/>
    <w:rsid w:val="00A21C95"/>
    <w:rsid w:val="00A220A1"/>
    <w:rsid w:val="00A224A7"/>
    <w:rsid w:val="00A22F11"/>
    <w:rsid w:val="00A239CB"/>
    <w:rsid w:val="00A23C5A"/>
    <w:rsid w:val="00A24854"/>
    <w:rsid w:val="00A2521A"/>
    <w:rsid w:val="00A25876"/>
    <w:rsid w:val="00A26286"/>
    <w:rsid w:val="00A262B1"/>
    <w:rsid w:val="00A26923"/>
    <w:rsid w:val="00A26C52"/>
    <w:rsid w:val="00A27788"/>
    <w:rsid w:val="00A278B3"/>
    <w:rsid w:val="00A301B7"/>
    <w:rsid w:val="00A30491"/>
    <w:rsid w:val="00A30B88"/>
    <w:rsid w:val="00A30C4C"/>
    <w:rsid w:val="00A3105A"/>
    <w:rsid w:val="00A31678"/>
    <w:rsid w:val="00A31801"/>
    <w:rsid w:val="00A31B4F"/>
    <w:rsid w:val="00A31BD3"/>
    <w:rsid w:val="00A320EE"/>
    <w:rsid w:val="00A32ADB"/>
    <w:rsid w:val="00A330B5"/>
    <w:rsid w:val="00A332EE"/>
    <w:rsid w:val="00A33DFF"/>
    <w:rsid w:val="00A343AE"/>
    <w:rsid w:val="00A34780"/>
    <w:rsid w:val="00A351B1"/>
    <w:rsid w:val="00A3547D"/>
    <w:rsid w:val="00A358F7"/>
    <w:rsid w:val="00A35B4A"/>
    <w:rsid w:val="00A360C8"/>
    <w:rsid w:val="00A36107"/>
    <w:rsid w:val="00A36613"/>
    <w:rsid w:val="00A36946"/>
    <w:rsid w:val="00A36A33"/>
    <w:rsid w:val="00A3719A"/>
    <w:rsid w:val="00A372DA"/>
    <w:rsid w:val="00A37E22"/>
    <w:rsid w:val="00A37E79"/>
    <w:rsid w:val="00A40045"/>
    <w:rsid w:val="00A403E3"/>
    <w:rsid w:val="00A4050F"/>
    <w:rsid w:val="00A4069E"/>
    <w:rsid w:val="00A40858"/>
    <w:rsid w:val="00A408DA"/>
    <w:rsid w:val="00A4096C"/>
    <w:rsid w:val="00A41421"/>
    <w:rsid w:val="00A416C4"/>
    <w:rsid w:val="00A4193A"/>
    <w:rsid w:val="00A419A9"/>
    <w:rsid w:val="00A41A7F"/>
    <w:rsid w:val="00A41C55"/>
    <w:rsid w:val="00A41C9D"/>
    <w:rsid w:val="00A41E2D"/>
    <w:rsid w:val="00A41E5D"/>
    <w:rsid w:val="00A42862"/>
    <w:rsid w:val="00A42AEC"/>
    <w:rsid w:val="00A42BD6"/>
    <w:rsid w:val="00A43742"/>
    <w:rsid w:val="00A439A0"/>
    <w:rsid w:val="00A43A39"/>
    <w:rsid w:val="00A448D1"/>
    <w:rsid w:val="00A45232"/>
    <w:rsid w:val="00A45888"/>
    <w:rsid w:val="00A45A86"/>
    <w:rsid w:val="00A45BD7"/>
    <w:rsid w:val="00A4641C"/>
    <w:rsid w:val="00A46C50"/>
    <w:rsid w:val="00A47368"/>
    <w:rsid w:val="00A47A59"/>
    <w:rsid w:val="00A47E45"/>
    <w:rsid w:val="00A47EF6"/>
    <w:rsid w:val="00A501F5"/>
    <w:rsid w:val="00A50A39"/>
    <w:rsid w:val="00A516B3"/>
    <w:rsid w:val="00A5184F"/>
    <w:rsid w:val="00A5185C"/>
    <w:rsid w:val="00A51893"/>
    <w:rsid w:val="00A521A6"/>
    <w:rsid w:val="00A52269"/>
    <w:rsid w:val="00A527E9"/>
    <w:rsid w:val="00A5386B"/>
    <w:rsid w:val="00A53BA5"/>
    <w:rsid w:val="00A54125"/>
    <w:rsid w:val="00A54651"/>
    <w:rsid w:val="00A5477F"/>
    <w:rsid w:val="00A54C4D"/>
    <w:rsid w:val="00A54C7F"/>
    <w:rsid w:val="00A55180"/>
    <w:rsid w:val="00A55190"/>
    <w:rsid w:val="00A55B43"/>
    <w:rsid w:val="00A563FB"/>
    <w:rsid w:val="00A568DD"/>
    <w:rsid w:val="00A569F9"/>
    <w:rsid w:val="00A5732C"/>
    <w:rsid w:val="00A576D8"/>
    <w:rsid w:val="00A579DC"/>
    <w:rsid w:val="00A57A67"/>
    <w:rsid w:val="00A60603"/>
    <w:rsid w:val="00A60777"/>
    <w:rsid w:val="00A60DCF"/>
    <w:rsid w:val="00A61B78"/>
    <w:rsid w:val="00A61DBB"/>
    <w:rsid w:val="00A6213B"/>
    <w:rsid w:val="00A62B30"/>
    <w:rsid w:val="00A62B63"/>
    <w:rsid w:val="00A62BAE"/>
    <w:rsid w:val="00A63271"/>
    <w:rsid w:val="00A63546"/>
    <w:rsid w:val="00A6374C"/>
    <w:rsid w:val="00A63CF5"/>
    <w:rsid w:val="00A64207"/>
    <w:rsid w:val="00A64977"/>
    <w:rsid w:val="00A64E8D"/>
    <w:rsid w:val="00A653C3"/>
    <w:rsid w:val="00A65D47"/>
    <w:rsid w:val="00A65E5D"/>
    <w:rsid w:val="00A6603F"/>
    <w:rsid w:val="00A661D8"/>
    <w:rsid w:val="00A6634A"/>
    <w:rsid w:val="00A663B5"/>
    <w:rsid w:val="00A664D9"/>
    <w:rsid w:val="00A6747B"/>
    <w:rsid w:val="00A67A99"/>
    <w:rsid w:val="00A67BA1"/>
    <w:rsid w:val="00A706BE"/>
    <w:rsid w:val="00A70851"/>
    <w:rsid w:val="00A70923"/>
    <w:rsid w:val="00A70D87"/>
    <w:rsid w:val="00A712D9"/>
    <w:rsid w:val="00A71895"/>
    <w:rsid w:val="00A718F3"/>
    <w:rsid w:val="00A719A9"/>
    <w:rsid w:val="00A72086"/>
    <w:rsid w:val="00A723E5"/>
    <w:rsid w:val="00A72437"/>
    <w:rsid w:val="00A7248C"/>
    <w:rsid w:val="00A726A9"/>
    <w:rsid w:val="00A73319"/>
    <w:rsid w:val="00A734C5"/>
    <w:rsid w:val="00A7369D"/>
    <w:rsid w:val="00A73A9C"/>
    <w:rsid w:val="00A73DA2"/>
    <w:rsid w:val="00A73E18"/>
    <w:rsid w:val="00A73F09"/>
    <w:rsid w:val="00A73FA3"/>
    <w:rsid w:val="00A73FEB"/>
    <w:rsid w:val="00A74A2B"/>
    <w:rsid w:val="00A74EEC"/>
    <w:rsid w:val="00A74F08"/>
    <w:rsid w:val="00A758C6"/>
    <w:rsid w:val="00A76482"/>
    <w:rsid w:val="00A77340"/>
    <w:rsid w:val="00A774A5"/>
    <w:rsid w:val="00A77557"/>
    <w:rsid w:val="00A776CF"/>
    <w:rsid w:val="00A777A0"/>
    <w:rsid w:val="00A777AD"/>
    <w:rsid w:val="00A778D8"/>
    <w:rsid w:val="00A77BDC"/>
    <w:rsid w:val="00A77C4A"/>
    <w:rsid w:val="00A77F16"/>
    <w:rsid w:val="00A77F50"/>
    <w:rsid w:val="00A8019F"/>
    <w:rsid w:val="00A80422"/>
    <w:rsid w:val="00A805DC"/>
    <w:rsid w:val="00A809DD"/>
    <w:rsid w:val="00A80BA9"/>
    <w:rsid w:val="00A81D6E"/>
    <w:rsid w:val="00A82119"/>
    <w:rsid w:val="00A824B3"/>
    <w:rsid w:val="00A82534"/>
    <w:rsid w:val="00A82A06"/>
    <w:rsid w:val="00A82B38"/>
    <w:rsid w:val="00A82BB5"/>
    <w:rsid w:val="00A82E62"/>
    <w:rsid w:val="00A83189"/>
    <w:rsid w:val="00A838A8"/>
    <w:rsid w:val="00A83B63"/>
    <w:rsid w:val="00A83EAA"/>
    <w:rsid w:val="00A84323"/>
    <w:rsid w:val="00A85546"/>
    <w:rsid w:val="00A855B5"/>
    <w:rsid w:val="00A85694"/>
    <w:rsid w:val="00A8581E"/>
    <w:rsid w:val="00A8622F"/>
    <w:rsid w:val="00A864B0"/>
    <w:rsid w:val="00A865C9"/>
    <w:rsid w:val="00A86666"/>
    <w:rsid w:val="00A867A7"/>
    <w:rsid w:val="00A86CF4"/>
    <w:rsid w:val="00A87DBF"/>
    <w:rsid w:val="00A909AD"/>
    <w:rsid w:val="00A90A01"/>
    <w:rsid w:val="00A90AB3"/>
    <w:rsid w:val="00A90D05"/>
    <w:rsid w:val="00A91338"/>
    <w:rsid w:val="00A91C87"/>
    <w:rsid w:val="00A91D2F"/>
    <w:rsid w:val="00A91E1C"/>
    <w:rsid w:val="00A92CED"/>
    <w:rsid w:val="00A933D5"/>
    <w:rsid w:val="00A93A27"/>
    <w:rsid w:val="00A93A39"/>
    <w:rsid w:val="00A93ABD"/>
    <w:rsid w:val="00A93DAB"/>
    <w:rsid w:val="00A9430A"/>
    <w:rsid w:val="00A9483C"/>
    <w:rsid w:val="00A94FDB"/>
    <w:rsid w:val="00A95392"/>
    <w:rsid w:val="00A9550D"/>
    <w:rsid w:val="00A95AB3"/>
    <w:rsid w:val="00A96215"/>
    <w:rsid w:val="00A965E3"/>
    <w:rsid w:val="00A96A30"/>
    <w:rsid w:val="00A96E80"/>
    <w:rsid w:val="00A973D9"/>
    <w:rsid w:val="00A975E1"/>
    <w:rsid w:val="00A976B8"/>
    <w:rsid w:val="00A97BBC"/>
    <w:rsid w:val="00AA01B0"/>
    <w:rsid w:val="00AA05E0"/>
    <w:rsid w:val="00AA0E1C"/>
    <w:rsid w:val="00AA11DD"/>
    <w:rsid w:val="00AA12FF"/>
    <w:rsid w:val="00AA1335"/>
    <w:rsid w:val="00AA17D8"/>
    <w:rsid w:val="00AA222B"/>
    <w:rsid w:val="00AA2717"/>
    <w:rsid w:val="00AA2EC6"/>
    <w:rsid w:val="00AA31F1"/>
    <w:rsid w:val="00AA3384"/>
    <w:rsid w:val="00AA3DC0"/>
    <w:rsid w:val="00AA3DFD"/>
    <w:rsid w:val="00AA487D"/>
    <w:rsid w:val="00AA4954"/>
    <w:rsid w:val="00AA5166"/>
    <w:rsid w:val="00AA5C40"/>
    <w:rsid w:val="00AA634A"/>
    <w:rsid w:val="00AA63A0"/>
    <w:rsid w:val="00AA6484"/>
    <w:rsid w:val="00AA72F2"/>
    <w:rsid w:val="00AA7462"/>
    <w:rsid w:val="00AA7480"/>
    <w:rsid w:val="00AA758F"/>
    <w:rsid w:val="00AB02D3"/>
    <w:rsid w:val="00AB0753"/>
    <w:rsid w:val="00AB0F2C"/>
    <w:rsid w:val="00AB10C0"/>
    <w:rsid w:val="00AB1173"/>
    <w:rsid w:val="00AB16A8"/>
    <w:rsid w:val="00AB1702"/>
    <w:rsid w:val="00AB1C70"/>
    <w:rsid w:val="00AB2125"/>
    <w:rsid w:val="00AB266F"/>
    <w:rsid w:val="00AB2671"/>
    <w:rsid w:val="00AB2789"/>
    <w:rsid w:val="00AB2D92"/>
    <w:rsid w:val="00AB2E07"/>
    <w:rsid w:val="00AB3607"/>
    <w:rsid w:val="00AB36B0"/>
    <w:rsid w:val="00AB3F07"/>
    <w:rsid w:val="00AB3F30"/>
    <w:rsid w:val="00AB4153"/>
    <w:rsid w:val="00AB4306"/>
    <w:rsid w:val="00AB4340"/>
    <w:rsid w:val="00AB4692"/>
    <w:rsid w:val="00AB4C3E"/>
    <w:rsid w:val="00AB5A3B"/>
    <w:rsid w:val="00AB5BDE"/>
    <w:rsid w:val="00AB611D"/>
    <w:rsid w:val="00AB6163"/>
    <w:rsid w:val="00AB664B"/>
    <w:rsid w:val="00AB6683"/>
    <w:rsid w:val="00AB6766"/>
    <w:rsid w:val="00AB6A3E"/>
    <w:rsid w:val="00AB6A52"/>
    <w:rsid w:val="00AB6C16"/>
    <w:rsid w:val="00AB6C6B"/>
    <w:rsid w:val="00AB73A8"/>
    <w:rsid w:val="00AB7414"/>
    <w:rsid w:val="00AB745E"/>
    <w:rsid w:val="00AB7DC6"/>
    <w:rsid w:val="00AC00CE"/>
    <w:rsid w:val="00AC09EA"/>
    <w:rsid w:val="00AC0D23"/>
    <w:rsid w:val="00AC120C"/>
    <w:rsid w:val="00AC1246"/>
    <w:rsid w:val="00AC132A"/>
    <w:rsid w:val="00AC1B49"/>
    <w:rsid w:val="00AC1F71"/>
    <w:rsid w:val="00AC2732"/>
    <w:rsid w:val="00AC2758"/>
    <w:rsid w:val="00AC2814"/>
    <w:rsid w:val="00AC32B8"/>
    <w:rsid w:val="00AC3300"/>
    <w:rsid w:val="00AC39A1"/>
    <w:rsid w:val="00AC472C"/>
    <w:rsid w:val="00AC4ABB"/>
    <w:rsid w:val="00AC55A1"/>
    <w:rsid w:val="00AC606E"/>
    <w:rsid w:val="00AC62B8"/>
    <w:rsid w:val="00AC6411"/>
    <w:rsid w:val="00AC6464"/>
    <w:rsid w:val="00AC6BD3"/>
    <w:rsid w:val="00AC7F2B"/>
    <w:rsid w:val="00AD051B"/>
    <w:rsid w:val="00AD06EA"/>
    <w:rsid w:val="00AD070B"/>
    <w:rsid w:val="00AD0852"/>
    <w:rsid w:val="00AD09AD"/>
    <w:rsid w:val="00AD0AA2"/>
    <w:rsid w:val="00AD0C50"/>
    <w:rsid w:val="00AD0C51"/>
    <w:rsid w:val="00AD1C07"/>
    <w:rsid w:val="00AD24C4"/>
    <w:rsid w:val="00AD44B9"/>
    <w:rsid w:val="00AD536C"/>
    <w:rsid w:val="00AD5417"/>
    <w:rsid w:val="00AD5606"/>
    <w:rsid w:val="00AD5AD6"/>
    <w:rsid w:val="00AD608C"/>
    <w:rsid w:val="00AD6721"/>
    <w:rsid w:val="00AD677F"/>
    <w:rsid w:val="00AD6925"/>
    <w:rsid w:val="00AD6C89"/>
    <w:rsid w:val="00AD71BB"/>
    <w:rsid w:val="00AD7ABA"/>
    <w:rsid w:val="00AD7E6F"/>
    <w:rsid w:val="00AD7FE1"/>
    <w:rsid w:val="00AE0079"/>
    <w:rsid w:val="00AE05A2"/>
    <w:rsid w:val="00AE09A4"/>
    <w:rsid w:val="00AE0B7A"/>
    <w:rsid w:val="00AE1329"/>
    <w:rsid w:val="00AE1AEA"/>
    <w:rsid w:val="00AE246E"/>
    <w:rsid w:val="00AE2496"/>
    <w:rsid w:val="00AE25F4"/>
    <w:rsid w:val="00AE2C3A"/>
    <w:rsid w:val="00AE322B"/>
    <w:rsid w:val="00AE364F"/>
    <w:rsid w:val="00AE3B43"/>
    <w:rsid w:val="00AE4020"/>
    <w:rsid w:val="00AE41C9"/>
    <w:rsid w:val="00AE47F0"/>
    <w:rsid w:val="00AE49C6"/>
    <w:rsid w:val="00AE50F3"/>
    <w:rsid w:val="00AE5A2F"/>
    <w:rsid w:val="00AE5A45"/>
    <w:rsid w:val="00AE67AF"/>
    <w:rsid w:val="00AE6C0C"/>
    <w:rsid w:val="00AE7C72"/>
    <w:rsid w:val="00AF0293"/>
    <w:rsid w:val="00AF111C"/>
    <w:rsid w:val="00AF19FE"/>
    <w:rsid w:val="00AF1C35"/>
    <w:rsid w:val="00AF2D5E"/>
    <w:rsid w:val="00AF3590"/>
    <w:rsid w:val="00AF3A09"/>
    <w:rsid w:val="00AF3E33"/>
    <w:rsid w:val="00AF3F25"/>
    <w:rsid w:val="00AF4287"/>
    <w:rsid w:val="00AF4904"/>
    <w:rsid w:val="00AF4C30"/>
    <w:rsid w:val="00AF4E73"/>
    <w:rsid w:val="00AF52F8"/>
    <w:rsid w:val="00AF5467"/>
    <w:rsid w:val="00AF577C"/>
    <w:rsid w:val="00AF60DC"/>
    <w:rsid w:val="00AF62E9"/>
    <w:rsid w:val="00AF6390"/>
    <w:rsid w:val="00AF68B4"/>
    <w:rsid w:val="00AF71F3"/>
    <w:rsid w:val="00AF7390"/>
    <w:rsid w:val="00AF7723"/>
    <w:rsid w:val="00AF7857"/>
    <w:rsid w:val="00AF788E"/>
    <w:rsid w:val="00B000A2"/>
    <w:rsid w:val="00B002C2"/>
    <w:rsid w:val="00B003BB"/>
    <w:rsid w:val="00B00429"/>
    <w:rsid w:val="00B00802"/>
    <w:rsid w:val="00B00A62"/>
    <w:rsid w:val="00B00A86"/>
    <w:rsid w:val="00B00AD5"/>
    <w:rsid w:val="00B00BCA"/>
    <w:rsid w:val="00B00D39"/>
    <w:rsid w:val="00B01140"/>
    <w:rsid w:val="00B017E6"/>
    <w:rsid w:val="00B017F3"/>
    <w:rsid w:val="00B02A4F"/>
    <w:rsid w:val="00B02AEA"/>
    <w:rsid w:val="00B02C91"/>
    <w:rsid w:val="00B03129"/>
    <w:rsid w:val="00B0312A"/>
    <w:rsid w:val="00B035F0"/>
    <w:rsid w:val="00B03686"/>
    <w:rsid w:val="00B03716"/>
    <w:rsid w:val="00B03905"/>
    <w:rsid w:val="00B03A83"/>
    <w:rsid w:val="00B047C2"/>
    <w:rsid w:val="00B052CA"/>
    <w:rsid w:val="00B053AF"/>
    <w:rsid w:val="00B057FB"/>
    <w:rsid w:val="00B0632D"/>
    <w:rsid w:val="00B06846"/>
    <w:rsid w:val="00B0694B"/>
    <w:rsid w:val="00B06950"/>
    <w:rsid w:val="00B06DBD"/>
    <w:rsid w:val="00B06DC6"/>
    <w:rsid w:val="00B06DD7"/>
    <w:rsid w:val="00B075C4"/>
    <w:rsid w:val="00B07CA3"/>
    <w:rsid w:val="00B07D0E"/>
    <w:rsid w:val="00B07D3F"/>
    <w:rsid w:val="00B07DB0"/>
    <w:rsid w:val="00B1012C"/>
    <w:rsid w:val="00B1016F"/>
    <w:rsid w:val="00B10559"/>
    <w:rsid w:val="00B114D5"/>
    <w:rsid w:val="00B115F8"/>
    <w:rsid w:val="00B116E1"/>
    <w:rsid w:val="00B11863"/>
    <w:rsid w:val="00B11D14"/>
    <w:rsid w:val="00B125C9"/>
    <w:rsid w:val="00B1273D"/>
    <w:rsid w:val="00B128D2"/>
    <w:rsid w:val="00B12B8C"/>
    <w:rsid w:val="00B12DC2"/>
    <w:rsid w:val="00B130A0"/>
    <w:rsid w:val="00B1322B"/>
    <w:rsid w:val="00B132BC"/>
    <w:rsid w:val="00B13ACD"/>
    <w:rsid w:val="00B13DA9"/>
    <w:rsid w:val="00B14608"/>
    <w:rsid w:val="00B149AA"/>
    <w:rsid w:val="00B14AFB"/>
    <w:rsid w:val="00B155A7"/>
    <w:rsid w:val="00B15C5F"/>
    <w:rsid w:val="00B15E20"/>
    <w:rsid w:val="00B15E4F"/>
    <w:rsid w:val="00B15FFC"/>
    <w:rsid w:val="00B16026"/>
    <w:rsid w:val="00B162D1"/>
    <w:rsid w:val="00B16512"/>
    <w:rsid w:val="00B16752"/>
    <w:rsid w:val="00B16AC5"/>
    <w:rsid w:val="00B16ACA"/>
    <w:rsid w:val="00B16FB6"/>
    <w:rsid w:val="00B172A1"/>
    <w:rsid w:val="00B1761B"/>
    <w:rsid w:val="00B20C1B"/>
    <w:rsid w:val="00B20FCF"/>
    <w:rsid w:val="00B2134D"/>
    <w:rsid w:val="00B216B0"/>
    <w:rsid w:val="00B21897"/>
    <w:rsid w:val="00B219E5"/>
    <w:rsid w:val="00B21C8A"/>
    <w:rsid w:val="00B21CCE"/>
    <w:rsid w:val="00B2227C"/>
    <w:rsid w:val="00B223B4"/>
    <w:rsid w:val="00B226FD"/>
    <w:rsid w:val="00B227ED"/>
    <w:rsid w:val="00B22B67"/>
    <w:rsid w:val="00B22C2B"/>
    <w:rsid w:val="00B22FBF"/>
    <w:rsid w:val="00B23069"/>
    <w:rsid w:val="00B23677"/>
    <w:rsid w:val="00B23957"/>
    <w:rsid w:val="00B23961"/>
    <w:rsid w:val="00B241C3"/>
    <w:rsid w:val="00B244E3"/>
    <w:rsid w:val="00B248B0"/>
    <w:rsid w:val="00B252E8"/>
    <w:rsid w:val="00B25447"/>
    <w:rsid w:val="00B257CD"/>
    <w:rsid w:val="00B257E4"/>
    <w:rsid w:val="00B25B0E"/>
    <w:rsid w:val="00B25FF8"/>
    <w:rsid w:val="00B262E2"/>
    <w:rsid w:val="00B26426"/>
    <w:rsid w:val="00B268AC"/>
    <w:rsid w:val="00B270F8"/>
    <w:rsid w:val="00B279FE"/>
    <w:rsid w:val="00B302BF"/>
    <w:rsid w:val="00B30610"/>
    <w:rsid w:val="00B30EC4"/>
    <w:rsid w:val="00B312ED"/>
    <w:rsid w:val="00B318F7"/>
    <w:rsid w:val="00B319A6"/>
    <w:rsid w:val="00B31F57"/>
    <w:rsid w:val="00B320C2"/>
    <w:rsid w:val="00B3216F"/>
    <w:rsid w:val="00B3217D"/>
    <w:rsid w:val="00B3287C"/>
    <w:rsid w:val="00B3288A"/>
    <w:rsid w:val="00B32E43"/>
    <w:rsid w:val="00B3355E"/>
    <w:rsid w:val="00B33A55"/>
    <w:rsid w:val="00B33BB0"/>
    <w:rsid w:val="00B34223"/>
    <w:rsid w:val="00B34304"/>
    <w:rsid w:val="00B3479A"/>
    <w:rsid w:val="00B34946"/>
    <w:rsid w:val="00B34D1D"/>
    <w:rsid w:val="00B3622E"/>
    <w:rsid w:val="00B36343"/>
    <w:rsid w:val="00B36455"/>
    <w:rsid w:val="00B365D6"/>
    <w:rsid w:val="00B36E4E"/>
    <w:rsid w:val="00B371B9"/>
    <w:rsid w:val="00B37492"/>
    <w:rsid w:val="00B37E48"/>
    <w:rsid w:val="00B37E88"/>
    <w:rsid w:val="00B40A40"/>
    <w:rsid w:val="00B40C18"/>
    <w:rsid w:val="00B41099"/>
    <w:rsid w:val="00B41360"/>
    <w:rsid w:val="00B4195D"/>
    <w:rsid w:val="00B41BDC"/>
    <w:rsid w:val="00B4240B"/>
    <w:rsid w:val="00B42C66"/>
    <w:rsid w:val="00B431F1"/>
    <w:rsid w:val="00B43220"/>
    <w:rsid w:val="00B4329F"/>
    <w:rsid w:val="00B43F10"/>
    <w:rsid w:val="00B43FDA"/>
    <w:rsid w:val="00B44763"/>
    <w:rsid w:val="00B4476B"/>
    <w:rsid w:val="00B4486B"/>
    <w:rsid w:val="00B45647"/>
    <w:rsid w:val="00B457C5"/>
    <w:rsid w:val="00B46402"/>
    <w:rsid w:val="00B46C1B"/>
    <w:rsid w:val="00B46D10"/>
    <w:rsid w:val="00B477ED"/>
    <w:rsid w:val="00B4787A"/>
    <w:rsid w:val="00B50549"/>
    <w:rsid w:val="00B5070A"/>
    <w:rsid w:val="00B51051"/>
    <w:rsid w:val="00B516E5"/>
    <w:rsid w:val="00B521AA"/>
    <w:rsid w:val="00B5246B"/>
    <w:rsid w:val="00B529B2"/>
    <w:rsid w:val="00B52A17"/>
    <w:rsid w:val="00B53B79"/>
    <w:rsid w:val="00B549BB"/>
    <w:rsid w:val="00B54F67"/>
    <w:rsid w:val="00B55559"/>
    <w:rsid w:val="00B5593E"/>
    <w:rsid w:val="00B55E9A"/>
    <w:rsid w:val="00B56118"/>
    <w:rsid w:val="00B56696"/>
    <w:rsid w:val="00B5669F"/>
    <w:rsid w:val="00B57224"/>
    <w:rsid w:val="00B57393"/>
    <w:rsid w:val="00B576D6"/>
    <w:rsid w:val="00B578AF"/>
    <w:rsid w:val="00B57941"/>
    <w:rsid w:val="00B57C1D"/>
    <w:rsid w:val="00B57C25"/>
    <w:rsid w:val="00B60067"/>
    <w:rsid w:val="00B60C3D"/>
    <w:rsid w:val="00B60CB1"/>
    <w:rsid w:val="00B612F2"/>
    <w:rsid w:val="00B61460"/>
    <w:rsid w:val="00B61A39"/>
    <w:rsid w:val="00B622C2"/>
    <w:rsid w:val="00B624E7"/>
    <w:rsid w:val="00B62BB6"/>
    <w:rsid w:val="00B62F9A"/>
    <w:rsid w:val="00B63563"/>
    <w:rsid w:val="00B6446B"/>
    <w:rsid w:val="00B6446C"/>
    <w:rsid w:val="00B64784"/>
    <w:rsid w:val="00B64B88"/>
    <w:rsid w:val="00B650C0"/>
    <w:rsid w:val="00B65314"/>
    <w:rsid w:val="00B656BD"/>
    <w:rsid w:val="00B65F1D"/>
    <w:rsid w:val="00B66012"/>
    <w:rsid w:val="00B6637B"/>
    <w:rsid w:val="00B6658A"/>
    <w:rsid w:val="00B66719"/>
    <w:rsid w:val="00B66A92"/>
    <w:rsid w:val="00B66AD0"/>
    <w:rsid w:val="00B66CDB"/>
    <w:rsid w:val="00B66F38"/>
    <w:rsid w:val="00B670A2"/>
    <w:rsid w:val="00B67172"/>
    <w:rsid w:val="00B67612"/>
    <w:rsid w:val="00B677F9"/>
    <w:rsid w:val="00B70070"/>
    <w:rsid w:val="00B701F6"/>
    <w:rsid w:val="00B702F3"/>
    <w:rsid w:val="00B70E53"/>
    <w:rsid w:val="00B71457"/>
    <w:rsid w:val="00B7188F"/>
    <w:rsid w:val="00B719F3"/>
    <w:rsid w:val="00B71A18"/>
    <w:rsid w:val="00B71BDE"/>
    <w:rsid w:val="00B71D3C"/>
    <w:rsid w:val="00B72008"/>
    <w:rsid w:val="00B72376"/>
    <w:rsid w:val="00B728AA"/>
    <w:rsid w:val="00B729D2"/>
    <w:rsid w:val="00B72E1D"/>
    <w:rsid w:val="00B73110"/>
    <w:rsid w:val="00B73801"/>
    <w:rsid w:val="00B73CE8"/>
    <w:rsid w:val="00B73E7A"/>
    <w:rsid w:val="00B74154"/>
    <w:rsid w:val="00B74199"/>
    <w:rsid w:val="00B743D4"/>
    <w:rsid w:val="00B743F6"/>
    <w:rsid w:val="00B74799"/>
    <w:rsid w:val="00B74BDC"/>
    <w:rsid w:val="00B74CA5"/>
    <w:rsid w:val="00B75399"/>
    <w:rsid w:val="00B754A2"/>
    <w:rsid w:val="00B762F1"/>
    <w:rsid w:val="00B7666B"/>
    <w:rsid w:val="00B76809"/>
    <w:rsid w:val="00B76A74"/>
    <w:rsid w:val="00B771AE"/>
    <w:rsid w:val="00B774CB"/>
    <w:rsid w:val="00B77955"/>
    <w:rsid w:val="00B77B48"/>
    <w:rsid w:val="00B77EE0"/>
    <w:rsid w:val="00B80051"/>
    <w:rsid w:val="00B800B5"/>
    <w:rsid w:val="00B80655"/>
    <w:rsid w:val="00B80DF9"/>
    <w:rsid w:val="00B80E78"/>
    <w:rsid w:val="00B80FE4"/>
    <w:rsid w:val="00B810D3"/>
    <w:rsid w:val="00B81620"/>
    <w:rsid w:val="00B8171F"/>
    <w:rsid w:val="00B81D5D"/>
    <w:rsid w:val="00B81D60"/>
    <w:rsid w:val="00B8206B"/>
    <w:rsid w:val="00B821BC"/>
    <w:rsid w:val="00B82382"/>
    <w:rsid w:val="00B825D9"/>
    <w:rsid w:val="00B83136"/>
    <w:rsid w:val="00B832E4"/>
    <w:rsid w:val="00B83D47"/>
    <w:rsid w:val="00B84B6A"/>
    <w:rsid w:val="00B84C0E"/>
    <w:rsid w:val="00B84D93"/>
    <w:rsid w:val="00B84E98"/>
    <w:rsid w:val="00B857A7"/>
    <w:rsid w:val="00B859B7"/>
    <w:rsid w:val="00B862EF"/>
    <w:rsid w:val="00B869F0"/>
    <w:rsid w:val="00B86A17"/>
    <w:rsid w:val="00B86AC3"/>
    <w:rsid w:val="00B86ACE"/>
    <w:rsid w:val="00B87E66"/>
    <w:rsid w:val="00B901A4"/>
    <w:rsid w:val="00B90419"/>
    <w:rsid w:val="00B90F23"/>
    <w:rsid w:val="00B917B5"/>
    <w:rsid w:val="00B91D16"/>
    <w:rsid w:val="00B91E31"/>
    <w:rsid w:val="00B91E53"/>
    <w:rsid w:val="00B91EEA"/>
    <w:rsid w:val="00B92792"/>
    <w:rsid w:val="00B9284D"/>
    <w:rsid w:val="00B928CE"/>
    <w:rsid w:val="00B92A0B"/>
    <w:rsid w:val="00B92CAB"/>
    <w:rsid w:val="00B92E04"/>
    <w:rsid w:val="00B92E4C"/>
    <w:rsid w:val="00B93169"/>
    <w:rsid w:val="00B9404A"/>
    <w:rsid w:val="00B94683"/>
    <w:rsid w:val="00B9480D"/>
    <w:rsid w:val="00B94BAD"/>
    <w:rsid w:val="00B94D2E"/>
    <w:rsid w:val="00B94FA7"/>
    <w:rsid w:val="00B9552D"/>
    <w:rsid w:val="00B962D3"/>
    <w:rsid w:val="00B965B8"/>
    <w:rsid w:val="00B96874"/>
    <w:rsid w:val="00B96EAB"/>
    <w:rsid w:val="00B96F01"/>
    <w:rsid w:val="00B97462"/>
    <w:rsid w:val="00B97625"/>
    <w:rsid w:val="00B9765E"/>
    <w:rsid w:val="00B97D2E"/>
    <w:rsid w:val="00B97D6C"/>
    <w:rsid w:val="00BA04A2"/>
    <w:rsid w:val="00BA0530"/>
    <w:rsid w:val="00BA06A0"/>
    <w:rsid w:val="00BA0904"/>
    <w:rsid w:val="00BA090D"/>
    <w:rsid w:val="00BA0D10"/>
    <w:rsid w:val="00BA0E72"/>
    <w:rsid w:val="00BA164C"/>
    <w:rsid w:val="00BA1B02"/>
    <w:rsid w:val="00BA1C0B"/>
    <w:rsid w:val="00BA2250"/>
    <w:rsid w:val="00BA22BA"/>
    <w:rsid w:val="00BA390D"/>
    <w:rsid w:val="00BA3A53"/>
    <w:rsid w:val="00BA3DC6"/>
    <w:rsid w:val="00BA4232"/>
    <w:rsid w:val="00BA4576"/>
    <w:rsid w:val="00BA4AB6"/>
    <w:rsid w:val="00BA4B14"/>
    <w:rsid w:val="00BA6399"/>
    <w:rsid w:val="00BA6A40"/>
    <w:rsid w:val="00BA6ACD"/>
    <w:rsid w:val="00BA6BD4"/>
    <w:rsid w:val="00BA6BED"/>
    <w:rsid w:val="00BA7183"/>
    <w:rsid w:val="00BA7278"/>
    <w:rsid w:val="00BA7453"/>
    <w:rsid w:val="00BA7479"/>
    <w:rsid w:val="00BA7599"/>
    <w:rsid w:val="00BA79D3"/>
    <w:rsid w:val="00BA7A61"/>
    <w:rsid w:val="00BB025F"/>
    <w:rsid w:val="00BB08BE"/>
    <w:rsid w:val="00BB0DD2"/>
    <w:rsid w:val="00BB0DE8"/>
    <w:rsid w:val="00BB0E09"/>
    <w:rsid w:val="00BB18F0"/>
    <w:rsid w:val="00BB1946"/>
    <w:rsid w:val="00BB1D7F"/>
    <w:rsid w:val="00BB1FA1"/>
    <w:rsid w:val="00BB23EA"/>
    <w:rsid w:val="00BB2617"/>
    <w:rsid w:val="00BB29A5"/>
    <w:rsid w:val="00BB2C9F"/>
    <w:rsid w:val="00BB35B6"/>
    <w:rsid w:val="00BB3AF0"/>
    <w:rsid w:val="00BB3BA8"/>
    <w:rsid w:val="00BB3DB7"/>
    <w:rsid w:val="00BB40C7"/>
    <w:rsid w:val="00BB41BE"/>
    <w:rsid w:val="00BB46F2"/>
    <w:rsid w:val="00BB567C"/>
    <w:rsid w:val="00BB5E36"/>
    <w:rsid w:val="00BB5E6B"/>
    <w:rsid w:val="00BB63CB"/>
    <w:rsid w:val="00BB6E0B"/>
    <w:rsid w:val="00BB709D"/>
    <w:rsid w:val="00BB73C0"/>
    <w:rsid w:val="00BB7434"/>
    <w:rsid w:val="00BB7746"/>
    <w:rsid w:val="00BB7BF3"/>
    <w:rsid w:val="00BB7E43"/>
    <w:rsid w:val="00BC0017"/>
    <w:rsid w:val="00BC0182"/>
    <w:rsid w:val="00BC09D0"/>
    <w:rsid w:val="00BC0B99"/>
    <w:rsid w:val="00BC0FF8"/>
    <w:rsid w:val="00BC141F"/>
    <w:rsid w:val="00BC1A77"/>
    <w:rsid w:val="00BC1AB9"/>
    <w:rsid w:val="00BC1C0F"/>
    <w:rsid w:val="00BC1CFE"/>
    <w:rsid w:val="00BC282C"/>
    <w:rsid w:val="00BC3150"/>
    <w:rsid w:val="00BC3298"/>
    <w:rsid w:val="00BC3747"/>
    <w:rsid w:val="00BC3ED8"/>
    <w:rsid w:val="00BC400A"/>
    <w:rsid w:val="00BC422F"/>
    <w:rsid w:val="00BC4C4A"/>
    <w:rsid w:val="00BC566E"/>
    <w:rsid w:val="00BC5809"/>
    <w:rsid w:val="00BC580B"/>
    <w:rsid w:val="00BC5A29"/>
    <w:rsid w:val="00BC5E68"/>
    <w:rsid w:val="00BC5FD3"/>
    <w:rsid w:val="00BC633E"/>
    <w:rsid w:val="00BC6A11"/>
    <w:rsid w:val="00BC6EEF"/>
    <w:rsid w:val="00BC7CD3"/>
    <w:rsid w:val="00BD04A1"/>
    <w:rsid w:val="00BD05AA"/>
    <w:rsid w:val="00BD0CD5"/>
    <w:rsid w:val="00BD0FE1"/>
    <w:rsid w:val="00BD1603"/>
    <w:rsid w:val="00BD2323"/>
    <w:rsid w:val="00BD2348"/>
    <w:rsid w:val="00BD2505"/>
    <w:rsid w:val="00BD4986"/>
    <w:rsid w:val="00BD4CBE"/>
    <w:rsid w:val="00BD6214"/>
    <w:rsid w:val="00BD6327"/>
    <w:rsid w:val="00BD6479"/>
    <w:rsid w:val="00BD70F3"/>
    <w:rsid w:val="00BD717E"/>
    <w:rsid w:val="00BD74BB"/>
    <w:rsid w:val="00BD7CA8"/>
    <w:rsid w:val="00BD7D1B"/>
    <w:rsid w:val="00BE0072"/>
    <w:rsid w:val="00BE03D9"/>
    <w:rsid w:val="00BE0499"/>
    <w:rsid w:val="00BE0670"/>
    <w:rsid w:val="00BE0753"/>
    <w:rsid w:val="00BE0D97"/>
    <w:rsid w:val="00BE0E3F"/>
    <w:rsid w:val="00BE122B"/>
    <w:rsid w:val="00BE124B"/>
    <w:rsid w:val="00BE1549"/>
    <w:rsid w:val="00BE159D"/>
    <w:rsid w:val="00BE19E7"/>
    <w:rsid w:val="00BE1B92"/>
    <w:rsid w:val="00BE21D2"/>
    <w:rsid w:val="00BE26B4"/>
    <w:rsid w:val="00BE2860"/>
    <w:rsid w:val="00BE337D"/>
    <w:rsid w:val="00BE3CFD"/>
    <w:rsid w:val="00BE44CE"/>
    <w:rsid w:val="00BE47C9"/>
    <w:rsid w:val="00BE4C62"/>
    <w:rsid w:val="00BE5207"/>
    <w:rsid w:val="00BE61E9"/>
    <w:rsid w:val="00BE63E9"/>
    <w:rsid w:val="00BE7335"/>
    <w:rsid w:val="00BE75BB"/>
    <w:rsid w:val="00BE75CA"/>
    <w:rsid w:val="00BE7718"/>
    <w:rsid w:val="00BE779F"/>
    <w:rsid w:val="00BE781E"/>
    <w:rsid w:val="00BE7D1C"/>
    <w:rsid w:val="00BE7EAE"/>
    <w:rsid w:val="00BF01C3"/>
    <w:rsid w:val="00BF039B"/>
    <w:rsid w:val="00BF14D9"/>
    <w:rsid w:val="00BF1A2A"/>
    <w:rsid w:val="00BF2179"/>
    <w:rsid w:val="00BF25DB"/>
    <w:rsid w:val="00BF2975"/>
    <w:rsid w:val="00BF2F5A"/>
    <w:rsid w:val="00BF3072"/>
    <w:rsid w:val="00BF3D6B"/>
    <w:rsid w:val="00BF3FF3"/>
    <w:rsid w:val="00BF4692"/>
    <w:rsid w:val="00BF4746"/>
    <w:rsid w:val="00BF4B6A"/>
    <w:rsid w:val="00BF4BE4"/>
    <w:rsid w:val="00BF5540"/>
    <w:rsid w:val="00BF5741"/>
    <w:rsid w:val="00BF5BD2"/>
    <w:rsid w:val="00BF5CA5"/>
    <w:rsid w:val="00BF5DA1"/>
    <w:rsid w:val="00BF5F07"/>
    <w:rsid w:val="00BF606C"/>
    <w:rsid w:val="00BF607D"/>
    <w:rsid w:val="00BF6718"/>
    <w:rsid w:val="00BF7175"/>
    <w:rsid w:val="00BF7193"/>
    <w:rsid w:val="00BF7400"/>
    <w:rsid w:val="00BF7DC3"/>
    <w:rsid w:val="00C00462"/>
    <w:rsid w:val="00C00CED"/>
    <w:rsid w:val="00C0120C"/>
    <w:rsid w:val="00C012D5"/>
    <w:rsid w:val="00C01322"/>
    <w:rsid w:val="00C013E8"/>
    <w:rsid w:val="00C017E2"/>
    <w:rsid w:val="00C01894"/>
    <w:rsid w:val="00C019D3"/>
    <w:rsid w:val="00C01BD3"/>
    <w:rsid w:val="00C0255E"/>
    <w:rsid w:val="00C025A1"/>
    <w:rsid w:val="00C02C54"/>
    <w:rsid w:val="00C02D21"/>
    <w:rsid w:val="00C03ABC"/>
    <w:rsid w:val="00C0479F"/>
    <w:rsid w:val="00C0519F"/>
    <w:rsid w:val="00C0585A"/>
    <w:rsid w:val="00C0656C"/>
    <w:rsid w:val="00C0668F"/>
    <w:rsid w:val="00C06852"/>
    <w:rsid w:val="00C07AF6"/>
    <w:rsid w:val="00C07B23"/>
    <w:rsid w:val="00C07B2C"/>
    <w:rsid w:val="00C07E51"/>
    <w:rsid w:val="00C100B4"/>
    <w:rsid w:val="00C10331"/>
    <w:rsid w:val="00C106C3"/>
    <w:rsid w:val="00C10E3C"/>
    <w:rsid w:val="00C1102A"/>
    <w:rsid w:val="00C12442"/>
    <w:rsid w:val="00C1248A"/>
    <w:rsid w:val="00C124D1"/>
    <w:rsid w:val="00C124E7"/>
    <w:rsid w:val="00C12F5E"/>
    <w:rsid w:val="00C12FFD"/>
    <w:rsid w:val="00C13230"/>
    <w:rsid w:val="00C132B9"/>
    <w:rsid w:val="00C13642"/>
    <w:rsid w:val="00C13B40"/>
    <w:rsid w:val="00C13CB7"/>
    <w:rsid w:val="00C13D8C"/>
    <w:rsid w:val="00C14467"/>
    <w:rsid w:val="00C144A2"/>
    <w:rsid w:val="00C14FF0"/>
    <w:rsid w:val="00C150F9"/>
    <w:rsid w:val="00C152B8"/>
    <w:rsid w:val="00C152EA"/>
    <w:rsid w:val="00C16A06"/>
    <w:rsid w:val="00C16BBE"/>
    <w:rsid w:val="00C16D8F"/>
    <w:rsid w:val="00C16DD6"/>
    <w:rsid w:val="00C16DDD"/>
    <w:rsid w:val="00C173D3"/>
    <w:rsid w:val="00C17C0F"/>
    <w:rsid w:val="00C17D15"/>
    <w:rsid w:val="00C20057"/>
    <w:rsid w:val="00C20195"/>
    <w:rsid w:val="00C201F1"/>
    <w:rsid w:val="00C20451"/>
    <w:rsid w:val="00C204D3"/>
    <w:rsid w:val="00C207AA"/>
    <w:rsid w:val="00C21B4E"/>
    <w:rsid w:val="00C21BB6"/>
    <w:rsid w:val="00C22047"/>
    <w:rsid w:val="00C222FD"/>
    <w:rsid w:val="00C2270D"/>
    <w:rsid w:val="00C2328A"/>
    <w:rsid w:val="00C23357"/>
    <w:rsid w:val="00C2348B"/>
    <w:rsid w:val="00C2362F"/>
    <w:rsid w:val="00C23912"/>
    <w:rsid w:val="00C23EE3"/>
    <w:rsid w:val="00C23F14"/>
    <w:rsid w:val="00C24C25"/>
    <w:rsid w:val="00C24E48"/>
    <w:rsid w:val="00C250E0"/>
    <w:rsid w:val="00C25329"/>
    <w:rsid w:val="00C25366"/>
    <w:rsid w:val="00C25A01"/>
    <w:rsid w:val="00C25EFB"/>
    <w:rsid w:val="00C267D0"/>
    <w:rsid w:val="00C26845"/>
    <w:rsid w:val="00C2686E"/>
    <w:rsid w:val="00C26A7E"/>
    <w:rsid w:val="00C26D47"/>
    <w:rsid w:val="00C302F4"/>
    <w:rsid w:val="00C305C0"/>
    <w:rsid w:val="00C30B04"/>
    <w:rsid w:val="00C30F75"/>
    <w:rsid w:val="00C31093"/>
    <w:rsid w:val="00C31817"/>
    <w:rsid w:val="00C31AAD"/>
    <w:rsid w:val="00C31EA3"/>
    <w:rsid w:val="00C31F52"/>
    <w:rsid w:val="00C3203A"/>
    <w:rsid w:val="00C320FC"/>
    <w:rsid w:val="00C3215F"/>
    <w:rsid w:val="00C32529"/>
    <w:rsid w:val="00C32B93"/>
    <w:rsid w:val="00C32ECA"/>
    <w:rsid w:val="00C32FBE"/>
    <w:rsid w:val="00C334B7"/>
    <w:rsid w:val="00C34047"/>
    <w:rsid w:val="00C34136"/>
    <w:rsid w:val="00C342FE"/>
    <w:rsid w:val="00C34AB3"/>
    <w:rsid w:val="00C34CDB"/>
    <w:rsid w:val="00C34E3E"/>
    <w:rsid w:val="00C3533F"/>
    <w:rsid w:val="00C357F4"/>
    <w:rsid w:val="00C35ADB"/>
    <w:rsid w:val="00C35AF0"/>
    <w:rsid w:val="00C35CA9"/>
    <w:rsid w:val="00C3640D"/>
    <w:rsid w:val="00C36562"/>
    <w:rsid w:val="00C36F1E"/>
    <w:rsid w:val="00C3761F"/>
    <w:rsid w:val="00C37899"/>
    <w:rsid w:val="00C400F5"/>
    <w:rsid w:val="00C4045E"/>
    <w:rsid w:val="00C40483"/>
    <w:rsid w:val="00C4085B"/>
    <w:rsid w:val="00C40A4C"/>
    <w:rsid w:val="00C41058"/>
    <w:rsid w:val="00C418E1"/>
    <w:rsid w:val="00C41FE9"/>
    <w:rsid w:val="00C421F8"/>
    <w:rsid w:val="00C425E8"/>
    <w:rsid w:val="00C42CC3"/>
    <w:rsid w:val="00C431A1"/>
    <w:rsid w:val="00C439C7"/>
    <w:rsid w:val="00C43B1C"/>
    <w:rsid w:val="00C44482"/>
    <w:rsid w:val="00C448F1"/>
    <w:rsid w:val="00C44CE9"/>
    <w:rsid w:val="00C452BC"/>
    <w:rsid w:val="00C457ED"/>
    <w:rsid w:val="00C45BD9"/>
    <w:rsid w:val="00C462FC"/>
    <w:rsid w:val="00C464B4"/>
    <w:rsid w:val="00C46548"/>
    <w:rsid w:val="00C46AB4"/>
    <w:rsid w:val="00C46BDE"/>
    <w:rsid w:val="00C4786C"/>
    <w:rsid w:val="00C47B7D"/>
    <w:rsid w:val="00C47F79"/>
    <w:rsid w:val="00C47FD4"/>
    <w:rsid w:val="00C514F6"/>
    <w:rsid w:val="00C51665"/>
    <w:rsid w:val="00C518A3"/>
    <w:rsid w:val="00C51CAF"/>
    <w:rsid w:val="00C51CEE"/>
    <w:rsid w:val="00C522A1"/>
    <w:rsid w:val="00C5259C"/>
    <w:rsid w:val="00C53BDF"/>
    <w:rsid w:val="00C53C0A"/>
    <w:rsid w:val="00C53D66"/>
    <w:rsid w:val="00C53EE5"/>
    <w:rsid w:val="00C53F55"/>
    <w:rsid w:val="00C54249"/>
    <w:rsid w:val="00C54352"/>
    <w:rsid w:val="00C5468A"/>
    <w:rsid w:val="00C548B4"/>
    <w:rsid w:val="00C54945"/>
    <w:rsid w:val="00C54A99"/>
    <w:rsid w:val="00C551B1"/>
    <w:rsid w:val="00C55483"/>
    <w:rsid w:val="00C55A6E"/>
    <w:rsid w:val="00C55CEB"/>
    <w:rsid w:val="00C55FF1"/>
    <w:rsid w:val="00C561E9"/>
    <w:rsid w:val="00C56E80"/>
    <w:rsid w:val="00C5717A"/>
    <w:rsid w:val="00C601B1"/>
    <w:rsid w:val="00C609A9"/>
    <w:rsid w:val="00C6109B"/>
    <w:rsid w:val="00C61C17"/>
    <w:rsid w:val="00C61D9F"/>
    <w:rsid w:val="00C61DA7"/>
    <w:rsid w:val="00C61DD8"/>
    <w:rsid w:val="00C625B2"/>
    <w:rsid w:val="00C62B6E"/>
    <w:rsid w:val="00C62BC8"/>
    <w:rsid w:val="00C63299"/>
    <w:rsid w:val="00C63327"/>
    <w:rsid w:val="00C63D0E"/>
    <w:rsid w:val="00C64DBA"/>
    <w:rsid w:val="00C64EBE"/>
    <w:rsid w:val="00C65519"/>
    <w:rsid w:val="00C65911"/>
    <w:rsid w:val="00C6594D"/>
    <w:rsid w:val="00C65F73"/>
    <w:rsid w:val="00C66187"/>
    <w:rsid w:val="00C67296"/>
    <w:rsid w:val="00C67976"/>
    <w:rsid w:val="00C67BA1"/>
    <w:rsid w:val="00C70308"/>
    <w:rsid w:val="00C707D0"/>
    <w:rsid w:val="00C70A34"/>
    <w:rsid w:val="00C715A7"/>
    <w:rsid w:val="00C717BE"/>
    <w:rsid w:val="00C71DF7"/>
    <w:rsid w:val="00C7235B"/>
    <w:rsid w:val="00C7302C"/>
    <w:rsid w:val="00C7336F"/>
    <w:rsid w:val="00C733C6"/>
    <w:rsid w:val="00C7390A"/>
    <w:rsid w:val="00C73C7D"/>
    <w:rsid w:val="00C73D65"/>
    <w:rsid w:val="00C73F04"/>
    <w:rsid w:val="00C742FB"/>
    <w:rsid w:val="00C74F4F"/>
    <w:rsid w:val="00C751A9"/>
    <w:rsid w:val="00C7529D"/>
    <w:rsid w:val="00C753A3"/>
    <w:rsid w:val="00C75483"/>
    <w:rsid w:val="00C75485"/>
    <w:rsid w:val="00C75541"/>
    <w:rsid w:val="00C755FE"/>
    <w:rsid w:val="00C75640"/>
    <w:rsid w:val="00C75C5C"/>
    <w:rsid w:val="00C75CF2"/>
    <w:rsid w:val="00C75D82"/>
    <w:rsid w:val="00C76593"/>
    <w:rsid w:val="00C76832"/>
    <w:rsid w:val="00C76D16"/>
    <w:rsid w:val="00C774D3"/>
    <w:rsid w:val="00C77732"/>
    <w:rsid w:val="00C7791E"/>
    <w:rsid w:val="00C804C2"/>
    <w:rsid w:val="00C80A1E"/>
    <w:rsid w:val="00C811CA"/>
    <w:rsid w:val="00C819C7"/>
    <w:rsid w:val="00C81BE3"/>
    <w:rsid w:val="00C821B0"/>
    <w:rsid w:val="00C82352"/>
    <w:rsid w:val="00C82C9C"/>
    <w:rsid w:val="00C82F99"/>
    <w:rsid w:val="00C83294"/>
    <w:rsid w:val="00C839AC"/>
    <w:rsid w:val="00C83C82"/>
    <w:rsid w:val="00C83F9F"/>
    <w:rsid w:val="00C844F0"/>
    <w:rsid w:val="00C85439"/>
    <w:rsid w:val="00C85478"/>
    <w:rsid w:val="00C85601"/>
    <w:rsid w:val="00C8589C"/>
    <w:rsid w:val="00C858FA"/>
    <w:rsid w:val="00C86269"/>
    <w:rsid w:val="00C86507"/>
    <w:rsid w:val="00C86AD5"/>
    <w:rsid w:val="00C86D6E"/>
    <w:rsid w:val="00C87443"/>
    <w:rsid w:val="00C87964"/>
    <w:rsid w:val="00C87F15"/>
    <w:rsid w:val="00C90B33"/>
    <w:rsid w:val="00C90D6F"/>
    <w:rsid w:val="00C91D67"/>
    <w:rsid w:val="00C920BD"/>
    <w:rsid w:val="00C924C3"/>
    <w:rsid w:val="00C9272A"/>
    <w:rsid w:val="00C927D2"/>
    <w:rsid w:val="00C933A0"/>
    <w:rsid w:val="00C934D4"/>
    <w:rsid w:val="00C9374E"/>
    <w:rsid w:val="00C93C9F"/>
    <w:rsid w:val="00C93D53"/>
    <w:rsid w:val="00C93F9F"/>
    <w:rsid w:val="00C9427E"/>
    <w:rsid w:val="00C94280"/>
    <w:rsid w:val="00C94380"/>
    <w:rsid w:val="00C943C4"/>
    <w:rsid w:val="00C949C6"/>
    <w:rsid w:val="00C95159"/>
    <w:rsid w:val="00C95ED6"/>
    <w:rsid w:val="00C95F92"/>
    <w:rsid w:val="00C960DA"/>
    <w:rsid w:val="00C96C94"/>
    <w:rsid w:val="00C96E90"/>
    <w:rsid w:val="00C97202"/>
    <w:rsid w:val="00C973D3"/>
    <w:rsid w:val="00C977B2"/>
    <w:rsid w:val="00C97D50"/>
    <w:rsid w:val="00C97FB4"/>
    <w:rsid w:val="00CA0587"/>
    <w:rsid w:val="00CA0A7F"/>
    <w:rsid w:val="00CA0BA6"/>
    <w:rsid w:val="00CA1231"/>
    <w:rsid w:val="00CA1D6F"/>
    <w:rsid w:val="00CA2056"/>
    <w:rsid w:val="00CA2676"/>
    <w:rsid w:val="00CA2F94"/>
    <w:rsid w:val="00CA2FBB"/>
    <w:rsid w:val="00CA2FD6"/>
    <w:rsid w:val="00CA3253"/>
    <w:rsid w:val="00CA3418"/>
    <w:rsid w:val="00CA38D9"/>
    <w:rsid w:val="00CA3BA8"/>
    <w:rsid w:val="00CA4CD8"/>
    <w:rsid w:val="00CA4D4A"/>
    <w:rsid w:val="00CA5383"/>
    <w:rsid w:val="00CA5A10"/>
    <w:rsid w:val="00CA5A4C"/>
    <w:rsid w:val="00CA6187"/>
    <w:rsid w:val="00CA647F"/>
    <w:rsid w:val="00CA650C"/>
    <w:rsid w:val="00CA6664"/>
    <w:rsid w:val="00CA7192"/>
    <w:rsid w:val="00CA7842"/>
    <w:rsid w:val="00CA7B04"/>
    <w:rsid w:val="00CB09B0"/>
    <w:rsid w:val="00CB165C"/>
    <w:rsid w:val="00CB1A81"/>
    <w:rsid w:val="00CB1E38"/>
    <w:rsid w:val="00CB20F0"/>
    <w:rsid w:val="00CB2105"/>
    <w:rsid w:val="00CB2233"/>
    <w:rsid w:val="00CB226E"/>
    <w:rsid w:val="00CB25DB"/>
    <w:rsid w:val="00CB2F62"/>
    <w:rsid w:val="00CB31C1"/>
    <w:rsid w:val="00CB36FC"/>
    <w:rsid w:val="00CB3A2B"/>
    <w:rsid w:val="00CB463C"/>
    <w:rsid w:val="00CB5753"/>
    <w:rsid w:val="00CB5B14"/>
    <w:rsid w:val="00CB5D1E"/>
    <w:rsid w:val="00CB64F3"/>
    <w:rsid w:val="00CB7664"/>
    <w:rsid w:val="00CB7812"/>
    <w:rsid w:val="00CB798B"/>
    <w:rsid w:val="00CB79D3"/>
    <w:rsid w:val="00CB7FF7"/>
    <w:rsid w:val="00CC0019"/>
    <w:rsid w:val="00CC0BC9"/>
    <w:rsid w:val="00CC0CE0"/>
    <w:rsid w:val="00CC0D6A"/>
    <w:rsid w:val="00CC1220"/>
    <w:rsid w:val="00CC12AD"/>
    <w:rsid w:val="00CC1F98"/>
    <w:rsid w:val="00CC24B3"/>
    <w:rsid w:val="00CC26E2"/>
    <w:rsid w:val="00CC2711"/>
    <w:rsid w:val="00CC31EC"/>
    <w:rsid w:val="00CC320B"/>
    <w:rsid w:val="00CC342D"/>
    <w:rsid w:val="00CC36B4"/>
    <w:rsid w:val="00CC36C3"/>
    <w:rsid w:val="00CC4C51"/>
    <w:rsid w:val="00CC4DCE"/>
    <w:rsid w:val="00CC5022"/>
    <w:rsid w:val="00CC503E"/>
    <w:rsid w:val="00CC5168"/>
    <w:rsid w:val="00CC5AD8"/>
    <w:rsid w:val="00CC6385"/>
    <w:rsid w:val="00CC6B4E"/>
    <w:rsid w:val="00CC7272"/>
    <w:rsid w:val="00CC7B44"/>
    <w:rsid w:val="00CC7C21"/>
    <w:rsid w:val="00CC7FA8"/>
    <w:rsid w:val="00CD0D86"/>
    <w:rsid w:val="00CD0ED0"/>
    <w:rsid w:val="00CD0EE4"/>
    <w:rsid w:val="00CD113A"/>
    <w:rsid w:val="00CD1440"/>
    <w:rsid w:val="00CD14DE"/>
    <w:rsid w:val="00CD1825"/>
    <w:rsid w:val="00CD1885"/>
    <w:rsid w:val="00CD18B3"/>
    <w:rsid w:val="00CD1AA7"/>
    <w:rsid w:val="00CD1BEB"/>
    <w:rsid w:val="00CD1F50"/>
    <w:rsid w:val="00CD20BB"/>
    <w:rsid w:val="00CD2419"/>
    <w:rsid w:val="00CD2427"/>
    <w:rsid w:val="00CD2CEE"/>
    <w:rsid w:val="00CD3488"/>
    <w:rsid w:val="00CD3747"/>
    <w:rsid w:val="00CD37CD"/>
    <w:rsid w:val="00CD3873"/>
    <w:rsid w:val="00CD39D2"/>
    <w:rsid w:val="00CD3F3E"/>
    <w:rsid w:val="00CD46C9"/>
    <w:rsid w:val="00CD4BB0"/>
    <w:rsid w:val="00CD4D89"/>
    <w:rsid w:val="00CD4E63"/>
    <w:rsid w:val="00CD5513"/>
    <w:rsid w:val="00CD57C8"/>
    <w:rsid w:val="00CD5FC0"/>
    <w:rsid w:val="00CD66FB"/>
    <w:rsid w:val="00CD6EBD"/>
    <w:rsid w:val="00CD7274"/>
    <w:rsid w:val="00CD7C41"/>
    <w:rsid w:val="00CD7E98"/>
    <w:rsid w:val="00CE0209"/>
    <w:rsid w:val="00CE046B"/>
    <w:rsid w:val="00CE0752"/>
    <w:rsid w:val="00CE0D2D"/>
    <w:rsid w:val="00CE0E85"/>
    <w:rsid w:val="00CE129F"/>
    <w:rsid w:val="00CE1877"/>
    <w:rsid w:val="00CE19B2"/>
    <w:rsid w:val="00CE1F5A"/>
    <w:rsid w:val="00CE1FBA"/>
    <w:rsid w:val="00CE21DB"/>
    <w:rsid w:val="00CE258C"/>
    <w:rsid w:val="00CE2725"/>
    <w:rsid w:val="00CE27A7"/>
    <w:rsid w:val="00CE2DDF"/>
    <w:rsid w:val="00CE3009"/>
    <w:rsid w:val="00CE37F1"/>
    <w:rsid w:val="00CE407D"/>
    <w:rsid w:val="00CE4904"/>
    <w:rsid w:val="00CE4985"/>
    <w:rsid w:val="00CE514F"/>
    <w:rsid w:val="00CE523B"/>
    <w:rsid w:val="00CE5ACD"/>
    <w:rsid w:val="00CE65AF"/>
    <w:rsid w:val="00CE6697"/>
    <w:rsid w:val="00CE6A77"/>
    <w:rsid w:val="00CE6CC5"/>
    <w:rsid w:val="00CE6D6B"/>
    <w:rsid w:val="00CE6F12"/>
    <w:rsid w:val="00CE70DB"/>
    <w:rsid w:val="00CE7227"/>
    <w:rsid w:val="00CE77CB"/>
    <w:rsid w:val="00CE7EDB"/>
    <w:rsid w:val="00CF0183"/>
    <w:rsid w:val="00CF0229"/>
    <w:rsid w:val="00CF0683"/>
    <w:rsid w:val="00CF0DBC"/>
    <w:rsid w:val="00CF14DB"/>
    <w:rsid w:val="00CF1516"/>
    <w:rsid w:val="00CF2358"/>
    <w:rsid w:val="00CF23CC"/>
    <w:rsid w:val="00CF2D3D"/>
    <w:rsid w:val="00CF2FB6"/>
    <w:rsid w:val="00CF35CE"/>
    <w:rsid w:val="00CF3DE0"/>
    <w:rsid w:val="00CF40F7"/>
    <w:rsid w:val="00CF466D"/>
    <w:rsid w:val="00CF484C"/>
    <w:rsid w:val="00CF4902"/>
    <w:rsid w:val="00CF4B81"/>
    <w:rsid w:val="00CF5478"/>
    <w:rsid w:val="00CF54B2"/>
    <w:rsid w:val="00CF579B"/>
    <w:rsid w:val="00CF5B83"/>
    <w:rsid w:val="00CF5E54"/>
    <w:rsid w:val="00CF5EE4"/>
    <w:rsid w:val="00CF631F"/>
    <w:rsid w:val="00CF65CA"/>
    <w:rsid w:val="00CF6E1E"/>
    <w:rsid w:val="00CF74F0"/>
    <w:rsid w:val="00CF751C"/>
    <w:rsid w:val="00CF7706"/>
    <w:rsid w:val="00CF776D"/>
    <w:rsid w:val="00CF7B1D"/>
    <w:rsid w:val="00D00099"/>
    <w:rsid w:val="00D001AB"/>
    <w:rsid w:val="00D0090E"/>
    <w:rsid w:val="00D00AAD"/>
    <w:rsid w:val="00D00BA1"/>
    <w:rsid w:val="00D00F89"/>
    <w:rsid w:val="00D014B3"/>
    <w:rsid w:val="00D01710"/>
    <w:rsid w:val="00D01C29"/>
    <w:rsid w:val="00D0229B"/>
    <w:rsid w:val="00D02979"/>
    <w:rsid w:val="00D03409"/>
    <w:rsid w:val="00D036E9"/>
    <w:rsid w:val="00D03B8C"/>
    <w:rsid w:val="00D03CEE"/>
    <w:rsid w:val="00D03E94"/>
    <w:rsid w:val="00D03F79"/>
    <w:rsid w:val="00D044D2"/>
    <w:rsid w:val="00D045DF"/>
    <w:rsid w:val="00D0473A"/>
    <w:rsid w:val="00D0525D"/>
    <w:rsid w:val="00D052DA"/>
    <w:rsid w:val="00D054DD"/>
    <w:rsid w:val="00D055AF"/>
    <w:rsid w:val="00D05647"/>
    <w:rsid w:val="00D05655"/>
    <w:rsid w:val="00D05B22"/>
    <w:rsid w:val="00D05EC6"/>
    <w:rsid w:val="00D0603E"/>
    <w:rsid w:val="00D0671F"/>
    <w:rsid w:val="00D06B07"/>
    <w:rsid w:val="00D06CA7"/>
    <w:rsid w:val="00D06E12"/>
    <w:rsid w:val="00D0720B"/>
    <w:rsid w:val="00D07499"/>
    <w:rsid w:val="00D07651"/>
    <w:rsid w:val="00D07736"/>
    <w:rsid w:val="00D111FE"/>
    <w:rsid w:val="00D114D4"/>
    <w:rsid w:val="00D11D93"/>
    <w:rsid w:val="00D11FAF"/>
    <w:rsid w:val="00D1220C"/>
    <w:rsid w:val="00D130F6"/>
    <w:rsid w:val="00D13176"/>
    <w:rsid w:val="00D13643"/>
    <w:rsid w:val="00D136F5"/>
    <w:rsid w:val="00D13942"/>
    <w:rsid w:val="00D13B17"/>
    <w:rsid w:val="00D13F5A"/>
    <w:rsid w:val="00D14287"/>
    <w:rsid w:val="00D157CB"/>
    <w:rsid w:val="00D15AFC"/>
    <w:rsid w:val="00D17073"/>
    <w:rsid w:val="00D17156"/>
    <w:rsid w:val="00D17257"/>
    <w:rsid w:val="00D17AEA"/>
    <w:rsid w:val="00D200FC"/>
    <w:rsid w:val="00D20ED6"/>
    <w:rsid w:val="00D212BA"/>
    <w:rsid w:val="00D212C4"/>
    <w:rsid w:val="00D21382"/>
    <w:rsid w:val="00D215F7"/>
    <w:rsid w:val="00D21875"/>
    <w:rsid w:val="00D21927"/>
    <w:rsid w:val="00D22F2D"/>
    <w:rsid w:val="00D237BF"/>
    <w:rsid w:val="00D23D08"/>
    <w:rsid w:val="00D2450C"/>
    <w:rsid w:val="00D24A5D"/>
    <w:rsid w:val="00D24D41"/>
    <w:rsid w:val="00D24FDD"/>
    <w:rsid w:val="00D254B7"/>
    <w:rsid w:val="00D2586C"/>
    <w:rsid w:val="00D259F2"/>
    <w:rsid w:val="00D25A28"/>
    <w:rsid w:val="00D25C5F"/>
    <w:rsid w:val="00D25EE7"/>
    <w:rsid w:val="00D261F9"/>
    <w:rsid w:val="00D26FAF"/>
    <w:rsid w:val="00D2761F"/>
    <w:rsid w:val="00D27B0A"/>
    <w:rsid w:val="00D27B41"/>
    <w:rsid w:val="00D27CB2"/>
    <w:rsid w:val="00D27DB8"/>
    <w:rsid w:val="00D27DBB"/>
    <w:rsid w:val="00D3002B"/>
    <w:rsid w:val="00D30938"/>
    <w:rsid w:val="00D31327"/>
    <w:rsid w:val="00D319F4"/>
    <w:rsid w:val="00D31BAC"/>
    <w:rsid w:val="00D31C79"/>
    <w:rsid w:val="00D31F75"/>
    <w:rsid w:val="00D32B0B"/>
    <w:rsid w:val="00D32B33"/>
    <w:rsid w:val="00D32F8F"/>
    <w:rsid w:val="00D331E9"/>
    <w:rsid w:val="00D3321D"/>
    <w:rsid w:val="00D334F8"/>
    <w:rsid w:val="00D335C5"/>
    <w:rsid w:val="00D33739"/>
    <w:rsid w:val="00D337BF"/>
    <w:rsid w:val="00D33D78"/>
    <w:rsid w:val="00D34344"/>
    <w:rsid w:val="00D344CC"/>
    <w:rsid w:val="00D355D8"/>
    <w:rsid w:val="00D35B93"/>
    <w:rsid w:val="00D3645D"/>
    <w:rsid w:val="00D365E1"/>
    <w:rsid w:val="00D373F5"/>
    <w:rsid w:val="00D3796F"/>
    <w:rsid w:val="00D37E1D"/>
    <w:rsid w:val="00D37E55"/>
    <w:rsid w:val="00D40018"/>
    <w:rsid w:val="00D401E9"/>
    <w:rsid w:val="00D404AD"/>
    <w:rsid w:val="00D404BE"/>
    <w:rsid w:val="00D407C5"/>
    <w:rsid w:val="00D41058"/>
    <w:rsid w:val="00D416BB"/>
    <w:rsid w:val="00D41D80"/>
    <w:rsid w:val="00D42004"/>
    <w:rsid w:val="00D4205F"/>
    <w:rsid w:val="00D420C3"/>
    <w:rsid w:val="00D42EF6"/>
    <w:rsid w:val="00D42F59"/>
    <w:rsid w:val="00D4342B"/>
    <w:rsid w:val="00D4370A"/>
    <w:rsid w:val="00D439A8"/>
    <w:rsid w:val="00D43A9E"/>
    <w:rsid w:val="00D43CF9"/>
    <w:rsid w:val="00D43ED4"/>
    <w:rsid w:val="00D44171"/>
    <w:rsid w:val="00D4469E"/>
    <w:rsid w:val="00D448C7"/>
    <w:rsid w:val="00D44E23"/>
    <w:rsid w:val="00D45018"/>
    <w:rsid w:val="00D4649B"/>
    <w:rsid w:val="00D46CE8"/>
    <w:rsid w:val="00D46DD9"/>
    <w:rsid w:val="00D47178"/>
    <w:rsid w:val="00D472C6"/>
    <w:rsid w:val="00D47420"/>
    <w:rsid w:val="00D4749F"/>
    <w:rsid w:val="00D47956"/>
    <w:rsid w:val="00D502E3"/>
    <w:rsid w:val="00D507A6"/>
    <w:rsid w:val="00D5084E"/>
    <w:rsid w:val="00D50A08"/>
    <w:rsid w:val="00D50C89"/>
    <w:rsid w:val="00D510DE"/>
    <w:rsid w:val="00D514FA"/>
    <w:rsid w:val="00D51ED0"/>
    <w:rsid w:val="00D520E5"/>
    <w:rsid w:val="00D52520"/>
    <w:rsid w:val="00D5332B"/>
    <w:rsid w:val="00D53FC5"/>
    <w:rsid w:val="00D54512"/>
    <w:rsid w:val="00D54575"/>
    <w:rsid w:val="00D547F5"/>
    <w:rsid w:val="00D548BB"/>
    <w:rsid w:val="00D54B99"/>
    <w:rsid w:val="00D54CBA"/>
    <w:rsid w:val="00D554AC"/>
    <w:rsid w:val="00D55A00"/>
    <w:rsid w:val="00D55DFA"/>
    <w:rsid w:val="00D55FE8"/>
    <w:rsid w:val="00D566CC"/>
    <w:rsid w:val="00D56E39"/>
    <w:rsid w:val="00D5752D"/>
    <w:rsid w:val="00D575D6"/>
    <w:rsid w:val="00D576FF"/>
    <w:rsid w:val="00D57E77"/>
    <w:rsid w:val="00D57E90"/>
    <w:rsid w:val="00D57F1A"/>
    <w:rsid w:val="00D57F8B"/>
    <w:rsid w:val="00D60123"/>
    <w:rsid w:val="00D601E8"/>
    <w:rsid w:val="00D602C0"/>
    <w:rsid w:val="00D60D29"/>
    <w:rsid w:val="00D60F93"/>
    <w:rsid w:val="00D613BF"/>
    <w:rsid w:val="00D61582"/>
    <w:rsid w:val="00D619FA"/>
    <w:rsid w:val="00D61AAA"/>
    <w:rsid w:val="00D621A8"/>
    <w:rsid w:val="00D6279B"/>
    <w:rsid w:val="00D62999"/>
    <w:rsid w:val="00D629D5"/>
    <w:rsid w:val="00D62E29"/>
    <w:rsid w:val="00D62E42"/>
    <w:rsid w:val="00D62FEF"/>
    <w:rsid w:val="00D6326B"/>
    <w:rsid w:val="00D635FB"/>
    <w:rsid w:val="00D63E08"/>
    <w:rsid w:val="00D64425"/>
    <w:rsid w:val="00D65166"/>
    <w:rsid w:val="00D651E8"/>
    <w:rsid w:val="00D65300"/>
    <w:rsid w:val="00D6569E"/>
    <w:rsid w:val="00D65DDF"/>
    <w:rsid w:val="00D65EB7"/>
    <w:rsid w:val="00D660A4"/>
    <w:rsid w:val="00D666B2"/>
    <w:rsid w:val="00D666DA"/>
    <w:rsid w:val="00D66B46"/>
    <w:rsid w:val="00D674E6"/>
    <w:rsid w:val="00D6772C"/>
    <w:rsid w:val="00D67932"/>
    <w:rsid w:val="00D67F17"/>
    <w:rsid w:val="00D70AB8"/>
    <w:rsid w:val="00D7101E"/>
    <w:rsid w:val="00D7121E"/>
    <w:rsid w:val="00D71878"/>
    <w:rsid w:val="00D718BA"/>
    <w:rsid w:val="00D71EC6"/>
    <w:rsid w:val="00D71F36"/>
    <w:rsid w:val="00D7294D"/>
    <w:rsid w:val="00D72FD6"/>
    <w:rsid w:val="00D7331D"/>
    <w:rsid w:val="00D7345C"/>
    <w:rsid w:val="00D735E6"/>
    <w:rsid w:val="00D7379B"/>
    <w:rsid w:val="00D737C9"/>
    <w:rsid w:val="00D74622"/>
    <w:rsid w:val="00D74674"/>
    <w:rsid w:val="00D75348"/>
    <w:rsid w:val="00D75439"/>
    <w:rsid w:val="00D75530"/>
    <w:rsid w:val="00D75ABA"/>
    <w:rsid w:val="00D75B44"/>
    <w:rsid w:val="00D76320"/>
    <w:rsid w:val="00D76D75"/>
    <w:rsid w:val="00D76E39"/>
    <w:rsid w:val="00D77A36"/>
    <w:rsid w:val="00D80A8D"/>
    <w:rsid w:val="00D815C2"/>
    <w:rsid w:val="00D8164F"/>
    <w:rsid w:val="00D817F5"/>
    <w:rsid w:val="00D81C32"/>
    <w:rsid w:val="00D81CE1"/>
    <w:rsid w:val="00D8237F"/>
    <w:rsid w:val="00D8256D"/>
    <w:rsid w:val="00D8287B"/>
    <w:rsid w:val="00D83A44"/>
    <w:rsid w:val="00D83A92"/>
    <w:rsid w:val="00D843DC"/>
    <w:rsid w:val="00D843E1"/>
    <w:rsid w:val="00D8482A"/>
    <w:rsid w:val="00D84917"/>
    <w:rsid w:val="00D84BAC"/>
    <w:rsid w:val="00D84D05"/>
    <w:rsid w:val="00D855EA"/>
    <w:rsid w:val="00D8565B"/>
    <w:rsid w:val="00D85EDC"/>
    <w:rsid w:val="00D85F53"/>
    <w:rsid w:val="00D868A8"/>
    <w:rsid w:val="00D86CAB"/>
    <w:rsid w:val="00D8722D"/>
    <w:rsid w:val="00D8745E"/>
    <w:rsid w:val="00D87C48"/>
    <w:rsid w:val="00D87EF0"/>
    <w:rsid w:val="00D901B2"/>
    <w:rsid w:val="00D90601"/>
    <w:rsid w:val="00D907B6"/>
    <w:rsid w:val="00D9087B"/>
    <w:rsid w:val="00D90A61"/>
    <w:rsid w:val="00D91397"/>
    <w:rsid w:val="00D9173A"/>
    <w:rsid w:val="00D91AEB"/>
    <w:rsid w:val="00D91F1A"/>
    <w:rsid w:val="00D91FAF"/>
    <w:rsid w:val="00D921A0"/>
    <w:rsid w:val="00D9227D"/>
    <w:rsid w:val="00D9242A"/>
    <w:rsid w:val="00D93126"/>
    <w:rsid w:val="00D937E6"/>
    <w:rsid w:val="00D94D7C"/>
    <w:rsid w:val="00D959F5"/>
    <w:rsid w:val="00D95C91"/>
    <w:rsid w:val="00D95D53"/>
    <w:rsid w:val="00D9603A"/>
    <w:rsid w:val="00D961C4"/>
    <w:rsid w:val="00D96D13"/>
    <w:rsid w:val="00D96F07"/>
    <w:rsid w:val="00D9733F"/>
    <w:rsid w:val="00D979EA"/>
    <w:rsid w:val="00D97E05"/>
    <w:rsid w:val="00DA1051"/>
    <w:rsid w:val="00DA1ABD"/>
    <w:rsid w:val="00DA1D01"/>
    <w:rsid w:val="00DA1E61"/>
    <w:rsid w:val="00DA2BB2"/>
    <w:rsid w:val="00DA2FBA"/>
    <w:rsid w:val="00DA35F0"/>
    <w:rsid w:val="00DA3BA1"/>
    <w:rsid w:val="00DA3D95"/>
    <w:rsid w:val="00DA3F92"/>
    <w:rsid w:val="00DA5972"/>
    <w:rsid w:val="00DA64D2"/>
    <w:rsid w:val="00DA650A"/>
    <w:rsid w:val="00DA6706"/>
    <w:rsid w:val="00DA71E4"/>
    <w:rsid w:val="00DA755B"/>
    <w:rsid w:val="00DA7700"/>
    <w:rsid w:val="00DA78FD"/>
    <w:rsid w:val="00DA79DE"/>
    <w:rsid w:val="00DA79EE"/>
    <w:rsid w:val="00DA7E40"/>
    <w:rsid w:val="00DB02AB"/>
    <w:rsid w:val="00DB06CC"/>
    <w:rsid w:val="00DB0845"/>
    <w:rsid w:val="00DB0E61"/>
    <w:rsid w:val="00DB10FF"/>
    <w:rsid w:val="00DB1534"/>
    <w:rsid w:val="00DB2284"/>
    <w:rsid w:val="00DB311A"/>
    <w:rsid w:val="00DB31BC"/>
    <w:rsid w:val="00DB4053"/>
    <w:rsid w:val="00DB4816"/>
    <w:rsid w:val="00DB4A3A"/>
    <w:rsid w:val="00DB5190"/>
    <w:rsid w:val="00DB60DB"/>
    <w:rsid w:val="00DB6936"/>
    <w:rsid w:val="00DB69C0"/>
    <w:rsid w:val="00DB6E3F"/>
    <w:rsid w:val="00DB7B50"/>
    <w:rsid w:val="00DB7BED"/>
    <w:rsid w:val="00DC00FF"/>
    <w:rsid w:val="00DC0C13"/>
    <w:rsid w:val="00DC18BB"/>
    <w:rsid w:val="00DC2255"/>
    <w:rsid w:val="00DC2638"/>
    <w:rsid w:val="00DC2752"/>
    <w:rsid w:val="00DC34F2"/>
    <w:rsid w:val="00DC3508"/>
    <w:rsid w:val="00DC3A13"/>
    <w:rsid w:val="00DC3CF6"/>
    <w:rsid w:val="00DC46A0"/>
    <w:rsid w:val="00DC4A7D"/>
    <w:rsid w:val="00DC4F74"/>
    <w:rsid w:val="00DC4F93"/>
    <w:rsid w:val="00DC5330"/>
    <w:rsid w:val="00DC5C65"/>
    <w:rsid w:val="00DC5F3A"/>
    <w:rsid w:val="00DC6E86"/>
    <w:rsid w:val="00DC6E89"/>
    <w:rsid w:val="00DC7623"/>
    <w:rsid w:val="00DC787C"/>
    <w:rsid w:val="00DC7A50"/>
    <w:rsid w:val="00DD0257"/>
    <w:rsid w:val="00DD0BAB"/>
    <w:rsid w:val="00DD0E03"/>
    <w:rsid w:val="00DD1965"/>
    <w:rsid w:val="00DD1E73"/>
    <w:rsid w:val="00DD1EDC"/>
    <w:rsid w:val="00DD22E4"/>
    <w:rsid w:val="00DD247C"/>
    <w:rsid w:val="00DD2BA1"/>
    <w:rsid w:val="00DD372F"/>
    <w:rsid w:val="00DD38B9"/>
    <w:rsid w:val="00DD3968"/>
    <w:rsid w:val="00DD3AA8"/>
    <w:rsid w:val="00DD3C2D"/>
    <w:rsid w:val="00DD3CA2"/>
    <w:rsid w:val="00DD3F66"/>
    <w:rsid w:val="00DD4077"/>
    <w:rsid w:val="00DD4A39"/>
    <w:rsid w:val="00DD4F2A"/>
    <w:rsid w:val="00DD4FBC"/>
    <w:rsid w:val="00DD5866"/>
    <w:rsid w:val="00DD5CB6"/>
    <w:rsid w:val="00DD6433"/>
    <w:rsid w:val="00DD6B23"/>
    <w:rsid w:val="00DD6D5A"/>
    <w:rsid w:val="00DD701C"/>
    <w:rsid w:val="00DD718A"/>
    <w:rsid w:val="00DD72C8"/>
    <w:rsid w:val="00DD7EE2"/>
    <w:rsid w:val="00DE04D1"/>
    <w:rsid w:val="00DE0BEC"/>
    <w:rsid w:val="00DE110B"/>
    <w:rsid w:val="00DE13AE"/>
    <w:rsid w:val="00DE1AC3"/>
    <w:rsid w:val="00DE3346"/>
    <w:rsid w:val="00DE3525"/>
    <w:rsid w:val="00DE42EF"/>
    <w:rsid w:val="00DE490F"/>
    <w:rsid w:val="00DE49C1"/>
    <w:rsid w:val="00DE4C62"/>
    <w:rsid w:val="00DE54A2"/>
    <w:rsid w:val="00DE54A7"/>
    <w:rsid w:val="00DE634F"/>
    <w:rsid w:val="00DE6AD3"/>
    <w:rsid w:val="00DE6CA2"/>
    <w:rsid w:val="00DE6E61"/>
    <w:rsid w:val="00DE727B"/>
    <w:rsid w:val="00DE7599"/>
    <w:rsid w:val="00DE7FA7"/>
    <w:rsid w:val="00DF040F"/>
    <w:rsid w:val="00DF16F8"/>
    <w:rsid w:val="00DF2001"/>
    <w:rsid w:val="00DF298A"/>
    <w:rsid w:val="00DF2B60"/>
    <w:rsid w:val="00DF2CCA"/>
    <w:rsid w:val="00DF2E2C"/>
    <w:rsid w:val="00DF337F"/>
    <w:rsid w:val="00DF33BC"/>
    <w:rsid w:val="00DF3B1E"/>
    <w:rsid w:val="00DF3F3B"/>
    <w:rsid w:val="00DF4DE5"/>
    <w:rsid w:val="00DF50CB"/>
    <w:rsid w:val="00DF5315"/>
    <w:rsid w:val="00DF560D"/>
    <w:rsid w:val="00DF56C2"/>
    <w:rsid w:val="00DF625B"/>
    <w:rsid w:val="00DF642A"/>
    <w:rsid w:val="00DF73AC"/>
    <w:rsid w:val="00DF762E"/>
    <w:rsid w:val="00DF7D03"/>
    <w:rsid w:val="00DF7D34"/>
    <w:rsid w:val="00E002B8"/>
    <w:rsid w:val="00E00381"/>
    <w:rsid w:val="00E00598"/>
    <w:rsid w:val="00E005F6"/>
    <w:rsid w:val="00E00B01"/>
    <w:rsid w:val="00E00BE4"/>
    <w:rsid w:val="00E00DCA"/>
    <w:rsid w:val="00E00DCE"/>
    <w:rsid w:val="00E011B8"/>
    <w:rsid w:val="00E01A31"/>
    <w:rsid w:val="00E01AB7"/>
    <w:rsid w:val="00E01C8F"/>
    <w:rsid w:val="00E0212B"/>
    <w:rsid w:val="00E02640"/>
    <w:rsid w:val="00E029B3"/>
    <w:rsid w:val="00E02E8E"/>
    <w:rsid w:val="00E0308F"/>
    <w:rsid w:val="00E0318F"/>
    <w:rsid w:val="00E033C9"/>
    <w:rsid w:val="00E0381C"/>
    <w:rsid w:val="00E0399A"/>
    <w:rsid w:val="00E03D4C"/>
    <w:rsid w:val="00E03D8D"/>
    <w:rsid w:val="00E04436"/>
    <w:rsid w:val="00E0449F"/>
    <w:rsid w:val="00E04874"/>
    <w:rsid w:val="00E04FDB"/>
    <w:rsid w:val="00E0524C"/>
    <w:rsid w:val="00E054E3"/>
    <w:rsid w:val="00E0551D"/>
    <w:rsid w:val="00E06196"/>
    <w:rsid w:val="00E062EB"/>
    <w:rsid w:val="00E067FD"/>
    <w:rsid w:val="00E07489"/>
    <w:rsid w:val="00E10474"/>
    <w:rsid w:val="00E10C58"/>
    <w:rsid w:val="00E1199B"/>
    <w:rsid w:val="00E11ABC"/>
    <w:rsid w:val="00E11AF1"/>
    <w:rsid w:val="00E11D48"/>
    <w:rsid w:val="00E11F54"/>
    <w:rsid w:val="00E1295F"/>
    <w:rsid w:val="00E12DAD"/>
    <w:rsid w:val="00E13788"/>
    <w:rsid w:val="00E13906"/>
    <w:rsid w:val="00E13C87"/>
    <w:rsid w:val="00E144A0"/>
    <w:rsid w:val="00E14962"/>
    <w:rsid w:val="00E14E37"/>
    <w:rsid w:val="00E151C3"/>
    <w:rsid w:val="00E1551D"/>
    <w:rsid w:val="00E157CD"/>
    <w:rsid w:val="00E15996"/>
    <w:rsid w:val="00E15D8F"/>
    <w:rsid w:val="00E16089"/>
    <w:rsid w:val="00E162D0"/>
    <w:rsid w:val="00E16A67"/>
    <w:rsid w:val="00E16AB0"/>
    <w:rsid w:val="00E17385"/>
    <w:rsid w:val="00E17424"/>
    <w:rsid w:val="00E17468"/>
    <w:rsid w:val="00E175CB"/>
    <w:rsid w:val="00E178FA"/>
    <w:rsid w:val="00E17C72"/>
    <w:rsid w:val="00E2037C"/>
    <w:rsid w:val="00E203DD"/>
    <w:rsid w:val="00E20BB1"/>
    <w:rsid w:val="00E20F7D"/>
    <w:rsid w:val="00E2110C"/>
    <w:rsid w:val="00E21B01"/>
    <w:rsid w:val="00E21CCC"/>
    <w:rsid w:val="00E21DDA"/>
    <w:rsid w:val="00E21E65"/>
    <w:rsid w:val="00E2214A"/>
    <w:rsid w:val="00E225E6"/>
    <w:rsid w:val="00E226E4"/>
    <w:rsid w:val="00E22AA1"/>
    <w:rsid w:val="00E22D28"/>
    <w:rsid w:val="00E23036"/>
    <w:rsid w:val="00E231FE"/>
    <w:rsid w:val="00E233C4"/>
    <w:rsid w:val="00E2395C"/>
    <w:rsid w:val="00E23B2D"/>
    <w:rsid w:val="00E23D3E"/>
    <w:rsid w:val="00E23F76"/>
    <w:rsid w:val="00E24AF7"/>
    <w:rsid w:val="00E24B53"/>
    <w:rsid w:val="00E2561F"/>
    <w:rsid w:val="00E261BF"/>
    <w:rsid w:val="00E26387"/>
    <w:rsid w:val="00E26E1D"/>
    <w:rsid w:val="00E274F7"/>
    <w:rsid w:val="00E275F1"/>
    <w:rsid w:val="00E277AD"/>
    <w:rsid w:val="00E27EA1"/>
    <w:rsid w:val="00E27F7B"/>
    <w:rsid w:val="00E30550"/>
    <w:rsid w:val="00E30597"/>
    <w:rsid w:val="00E30715"/>
    <w:rsid w:val="00E30DDB"/>
    <w:rsid w:val="00E31102"/>
    <w:rsid w:val="00E3145C"/>
    <w:rsid w:val="00E31504"/>
    <w:rsid w:val="00E31846"/>
    <w:rsid w:val="00E31EB6"/>
    <w:rsid w:val="00E32097"/>
    <w:rsid w:val="00E32868"/>
    <w:rsid w:val="00E32A0E"/>
    <w:rsid w:val="00E32BFB"/>
    <w:rsid w:val="00E32FB5"/>
    <w:rsid w:val="00E33208"/>
    <w:rsid w:val="00E33B13"/>
    <w:rsid w:val="00E33F71"/>
    <w:rsid w:val="00E34521"/>
    <w:rsid w:val="00E34859"/>
    <w:rsid w:val="00E34B13"/>
    <w:rsid w:val="00E352D6"/>
    <w:rsid w:val="00E352F3"/>
    <w:rsid w:val="00E3539D"/>
    <w:rsid w:val="00E355E4"/>
    <w:rsid w:val="00E362D2"/>
    <w:rsid w:val="00E3649D"/>
    <w:rsid w:val="00E36613"/>
    <w:rsid w:val="00E36755"/>
    <w:rsid w:val="00E36D7C"/>
    <w:rsid w:val="00E37030"/>
    <w:rsid w:val="00E372C5"/>
    <w:rsid w:val="00E3750C"/>
    <w:rsid w:val="00E37584"/>
    <w:rsid w:val="00E37A4A"/>
    <w:rsid w:val="00E4007A"/>
    <w:rsid w:val="00E40142"/>
    <w:rsid w:val="00E409B8"/>
    <w:rsid w:val="00E40CF5"/>
    <w:rsid w:val="00E40EEA"/>
    <w:rsid w:val="00E4124D"/>
    <w:rsid w:val="00E412A3"/>
    <w:rsid w:val="00E41DD0"/>
    <w:rsid w:val="00E41E3A"/>
    <w:rsid w:val="00E42134"/>
    <w:rsid w:val="00E42136"/>
    <w:rsid w:val="00E42619"/>
    <w:rsid w:val="00E42AE2"/>
    <w:rsid w:val="00E430B1"/>
    <w:rsid w:val="00E4312A"/>
    <w:rsid w:val="00E439F5"/>
    <w:rsid w:val="00E43ACA"/>
    <w:rsid w:val="00E43C27"/>
    <w:rsid w:val="00E43CAE"/>
    <w:rsid w:val="00E44314"/>
    <w:rsid w:val="00E457C4"/>
    <w:rsid w:val="00E45A64"/>
    <w:rsid w:val="00E46319"/>
    <w:rsid w:val="00E4631B"/>
    <w:rsid w:val="00E46446"/>
    <w:rsid w:val="00E46474"/>
    <w:rsid w:val="00E4672A"/>
    <w:rsid w:val="00E46E35"/>
    <w:rsid w:val="00E4746C"/>
    <w:rsid w:val="00E47607"/>
    <w:rsid w:val="00E47A9C"/>
    <w:rsid w:val="00E47B7E"/>
    <w:rsid w:val="00E47E84"/>
    <w:rsid w:val="00E50829"/>
    <w:rsid w:val="00E509BF"/>
    <w:rsid w:val="00E50B7B"/>
    <w:rsid w:val="00E50C2A"/>
    <w:rsid w:val="00E50CA7"/>
    <w:rsid w:val="00E510D7"/>
    <w:rsid w:val="00E5187E"/>
    <w:rsid w:val="00E51949"/>
    <w:rsid w:val="00E5207F"/>
    <w:rsid w:val="00E525AA"/>
    <w:rsid w:val="00E52B11"/>
    <w:rsid w:val="00E53389"/>
    <w:rsid w:val="00E5434C"/>
    <w:rsid w:val="00E54544"/>
    <w:rsid w:val="00E54CFB"/>
    <w:rsid w:val="00E54E76"/>
    <w:rsid w:val="00E55246"/>
    <w:rsid w:val="00E55345"/>
    <w:rsid w:val="00E55771"/>
    <w:rsid w:val="00E55A43"/>
    <w:rsid w:val="00E567DF"/>
    <w:rsid w:val="00E567F5"/>
    <w:rsid w:val="00E56999"/>
    <w:rsid w:val="00E56F8F"/>
    <w:rsid w:val="00E5722E"/>
    <w:rsid w:val="00E57BEE"/>
    <w:rsid w:val="00E60039"/>
    <w:rsid w:val="00E606ED"/>
    <w:rsid w:val="00E60A5E"/>
    <w:rsid w:val="00E626C6"/>
    <w:rsid w:val="00E635D8"/>
    <w:rsid w:val="00E63CA9"/>
    <w:rsid w:val="00E63D4A"/>
    <w:rsid w:val="00E63F17"/>
    <w:rsid w:val="00E64F12"/>
    <w:rsid w:val="00E65221"/>
    <w:rsid w:val="00E65271"/>
    <w:rsid w:val="00E6533D"/>
    <w:rsid w:val="00E65E4A"/>
    <w:rsid w:val="00E666F7"/>
    <w:rsid w:val="00E66A00"/>
    <w:rsid w:val="00E66A47"/>
    <w:rsid w:val="00E670FA"/>
    <w:rsid w:val="00E67144"/>
    <w:rsid w:val="00E674E3"/>
    <w:rsid w:val="00E678AD"/>
    <w:rsid w:val="00E706F9"/>
    <w:rsid w:val="00E70861"/>
    <w:rsid w:val="00E710B9"/>
    <w:rsid w:val="00E711AD"/>
    <w:rsid w:val="00E7124C"/>
    <w:rsid w:val="00E71989"/>
    <w:rsid w:val="00E71CCE"/>
    <w:rsid w:val="00E72396"/>
    <w:rsid w:val="00E7273A"/>
    <w:rsid w:val="00E72866"/>
    <w:rsid w:val="00E72CFA"/>
    <w:rsid w:val="00E73556"/>
    <w:rsid w:val="00E738C8"/>
    <w:rsid w:val="00E73B39"/>
    <w:rsid w:val="00E7435C"/>
    <w:rsid w:val="00E745DE"/>
    <w:rsid w:val="00E74CF1"/>
    <w:rsid w:val="00E75275"/>
    <w:rsid w:val="00E75305"/>
    <w:rsid w:val="00E7550C"/>
    <w:rsid w:val="00E755CD"/>
    <w:rsid w:val="00E75F65"/>
    <w:rsid w:val="00E7692C"/>
    <w:rsid w:val="00E76A69"/>
    <w:rsid w:val="00E773B1"/>
    <w:rsid w:val="00E7771B"/>
    <w:rsid w:val="00E779F9"/>
    <w:rsid w:val="00E80279"/>
    <w:rsid w:val="00E80363"/>
    <w:rsid w:val="00E80491"/>
    <w:rsid w:val="00E80F23"/>
    <w:rsid w:val="00E81953"/>
    <w:rsid w:val="00E81D9A"/>
    <w:rsid w:val="00E81DD1"/>
    <w:rsid w:val="00E820E9"/>
    <w:rsid w:val="00E8229D"/>
    <w:rsid w:val="00E83138"/>
    <w:rsid w:val="00E8337F"/>
    <w:rsid w:val="00E83477"/>
    <w:rsid w:val="00E83B87"/>
    <w:rsid w:val="00E84162"/>
    <w:rsid w:val="00E8465D"/>
    <w:rsid w:val="00E846FC"/>
    <w:rsid w:val="00E8497C"/>
    <w:rsid w:val="00E85438"/>
    <w:rsid w:val="00E8559D"/>
    <w:rsid w:val="00E86180"/>
    <w:rsid w:val="00E8675B"/>
    <w:rsid w:val="00E86DA5"/>
    <w:rsid w:val="00E87ADC"/>
    <w:rsid w:val="00E87AE2"/>
    <w:rsid w:val="00E900A0"/>
    <w:rsid w:val="00E908E2"/>
    <w:rsid w:val="00E90D88"/>
    <w:rsid w:val="00E91C6F"/>
    <w:rsid w:val="00E91DEA"/>
    <w:rsid w:val="00E92074"/>
    <w:rsid w:val="00E92A65"/>
    <w:rsid w:val="00E92EA2"/>
    <w:rsid w:val="00E93776"/>
    <w:rsid w:val="00E93CB4"/>
    <w:rsid w:val="00E93F51"/>
    <w:rsid w:val="00E9448A"/>
    <w:rsid w:val="00E94F81"/>
    <w:rsid w:val="00E951FC"/>
    <w:rsid w:val="00E9526E"/>
    <w:rsid w:val="00E95291"/>
    <w:rsid w:val="00E95660"/>
    <w:rsid w:val="00E956A4"/>
    <w:rsid w:val="00E9696F"/>
    <w:rsid w:val="00E96E62"/>
    <w:rsid w:val="00E9747A"/>
    <w:rsid w:val="00E97718"/>
    <w:rsid w:val="00E97D51"/>
    <w:rsid w:val="00EA01B0"/>
    <w:rsid w:val="00EA01DD"/>
    <w:rsid w:val="00EA0540"/>
    <w:rsid w:val="00EA093A"/>
    <w:rsid w:val="00EA1247"/>
    <w:rsid w:val="00EA137F"/>
    <w:rsid w:val="00EA14CB"/>
    <w:rsid w:val="00EA1EC6"/>
    <w:rsid w:val="00EA1F99"/>
    <w:rsid w:val="00EA2111"/>
    <w:rsid w:val="00EA2514"/>
    <w:rsid w:val="00EA275F"/>
    <w:rsid w:val="00EA39A7"/>
    <w:rsid w:val="00EA3B3F"/>
    <w:rsid w:val="00EA3C33"/>
    <w:rsid w:val="00EA4119"/>
    <w:rsid w:val="00EA431F"/>
    <w:rsid w:val="00EA4C26"/>
    <w:rsid w:val="00EA4ED5"/>
    <w:rsid w:val="00EA5067"/>
    <w:rsid w:val="00EA5787"/>
    <w:rsid w:val="00EA5E33"/>
    <w:rsid w:val="00EA5FB0"/>
    <w:rsid w:val="00EA7027"/>
    <w:rsid w:val="00EA7681"/>
    <w:rsid w:val="00EA77DB"/>
    <w:rsid w:val="00EA7AA5"/>
    <w:rsid w:val="00EA7B2F"/>
    <w:rsid w:val="00EA7F3B"/>
    <w:rsid w:val="00EB0CBE"/>
    <w:rsid w:val="00EB0FA3"/>
    <w:rsid w:val="00EB11B2"/>
    <w:rsid w:val="00EB13D1"/>
    <w:rsid w:val="00EB1626"/>
    <w:rsid w:val="00EB18E8"/>
    <w:rsid w:val="00EB1B9A"/>
    <w:rsid w:val="00EB234F"/>
    <w:rsid w:val="00EB257C"/>
    <w:rsid w:val="00EB38B4"/>
    <w:rsid w:val="00EB3B4F"/>
    <w:rsid w:val="00EB470D"/>
    <w:rsid w:val="00EB476A"/>
    <w:rsid w:val="00EB51B2"/>
    <w:rsid w:val="00EB5368"/>
    <w:rsid w:val="00EB5AC7"/>
    <w:rsid w:val="00EB65EA"/>
    <w:rsid w:val="00EB67A9"/>
    <w:rsid w:val="00EB6949"/>
    <w:rsid w:val="00EB6AED"/>
    <w:rsid w:val="00EB73A0"/>
    <w:rsid w:val="00EB7479"/>
    <w:rsid w:val="00EB74CD"/>
    <w:rsid w:val="00EB75ED"/>
    <w:rsid w:val="00EB7C39"/>
    <w:rsid w:val="00EC037B"/>
    <w:rsid w:val="00EC089C"/>
    <w:rsid w:val="00EC08ED"/>
    <w:rsid w:val="00EC09DC"/>
    <w:rsid w:val="00EC17DB"/>
    <w:rsid w:val="00EC1DEC"/>
    <w:rsid w:val="00EC2081"/>
    <w:rsid w:val="00EC2F1F"/>
    <w:rsid w:val="00EC350B"/>
    <w:rsid w:val="00EC3D2F"/>
    <w:rsid w:val="00EC4407"/>
    <w:rsid w:val="00EC4703"/>
    <w:rsid w:val="00EC4B3F"/>
    <w:rsid w:val="00EC4CA6"/>
    <w:rsid w:val="00EC5130"/>
    <w:rsid w:val="00EC5910"/>
    <w:rsid w:val="00EC5ABD"/>
    <w:rsid w:val="00EC5C1B"/>
    <w:rsid w:val="00EC612B"/>
    <w:rsid w:val="00EC64AF"/>
    <w:rsid w:val="00EC6871"/>
    <w:rsid w:val="00EC6D2B"/>
    <w:rsid w:val="00EC6E66"/>
    <w:rsid w:val="00EC7543"/>
    <w:rsid w:val="00EC75D1"/>
    <w:rsid w:val="00EC77AA"/>
    <w:rsid w:val="00ED01AD"/>
    <w:rsid w:val="00ED02E8"/>
    <w:rsid w:val="00ED0772"/>
    <w:rsid w:val="00ED07A4"/>
    <w:rsid w:val="00ED07AF"/>
    <w:rsid w:val="00ED0CEC"/>
    <w:rsid w:val="00ED0D60"/>
    <w:rsid w:val="00ED0E36"/>
    <w:rsid w:val="00ED106F"/>
    <w:rsid w:val="00ED1E60"/>
    <w:rsid w:val="00ED20A0"/>
    <w:rsid w:val="00ED2B57"/>
    <w:rsid w:val="00ED2E07"/>
    <w:rsid w:val="00ED323E"/>
    <w:rsid w:val="00ED4627"/>
    <w:rsid w:val="00ED4EA0"/>
    <w:rsid w:val="00ED5121"/>
    <w:rsid w:val="00ED52B4"/>
    <w:rsid w:val="00ED5D0D"/>
    <w:rsid w:val="00ED69A2"/>
    <w:rsid w:val="00ED6F42"/>
    <w:rsid w:val="00ED6F9A"/>
    <w:rsid w:val="00ED740B"/>
    <w:rsid w:val="00ED74B3"/>
    <w:rsid w:val="00ED799D"/>
    <w:rsid w:val="00ED7AB1"/>
    <w:rsid w:val="00ED7DA5"/>
    <w:rsid w:val="00EE0A09"/>
    <w:rsid w:val="00EE0CC0"/>
    <w:rsid w:val="00EE0FE2"/>
    <w:rsid w:val="00EE1653"/>
    <w:rsid w:val="00EE18E9"/>
    <w:rsid w:val="00EE1AC0"/>
    <w:rsid w:val="00EE1BCA"/>
    <w:rsid w:val="00EE2448"/>
    <w:rsid w:val="00EE2834"/>
    <w:rsid w:val="00EE336C"/>
    <w:rsid w:val="00EE36A1"/>
    <w:rsid w:val="00EE381C"/>
    <w:rsid w:val="00EE389B"/>
    <w:rsid w:val="00EE3B89"/>
    <w:rsid w:val="00EE40A0"/>
    <w:rsid w:val="00EE43CE"/>
    <w:rsid w:val="00EE4ED7"/>
    <w:rsid w:val="00EE5062"/>
    <w:rsid w:val="00EE53FD"/>
    <w:rsid w:val="00EE54F9"/>
    <w:rsid w:val="00EE59FF"/>
    <w:rsid w:val="00EE6129"/>
    <w:rsid w:val="00EE6C99"/>
    <w:rsid w:val="00EE6E72"/>
    <w:rsid w:val="00EE7506"/>
    <w:rsid w:val="00EE76BF"/>
    <w:rsid w:val="00EE7AC1"/>
    <w:rsid w:val="00EF0405"/>
    <w:rsid w:val="00EF0463"/>
    <w:rsid w:val="00EF1232"/>
    <w:rsid w:val="00EF18A4"/>
    <w:rsid w:val="00EF22BD"/>
    <w:rsid w:val="00EF264A"/>
    <w:rsid w:val="00EF27BD"/>
    <w:rsid w:val="00EF2AC1"/>
    <w:rsid w:val="00EF2B0A"/>
    <w:rsid w:val="00EF2F19"/>
    <w:rsid w:val="00EF2FA6"/>
    <w:rsid w:val="00EF2FBB"/>
    <w:rsid w:val="00EF326C"/>
    <w:rsid w:val="00EF32DD"/>
    <w:rsid w:val="00EF3526"/>
    <w:rsid w:val="00EF3B11"/>
    <w:rsid w:val="00EF3DA7"/>
    <w:rsid w:val="00EF406E"/>
    <w:rsid w:val="00EF447E"/>
    <w:rsid w:val="00EF4840"/>
    <w:rsid w:val="00EF4AA3"/>
    <w:rsid w:val="00EF4D05"/>
    <w:rsid w:val="00EF4D97"/>
    <w:rsid w:val="00EF4F1E"/>
    <w:rsid w:val="00EF567D"/>
    <w:rsid w:val="00EF5D89"/>
    <w:rsid w:val="00EF645D"/>
    <w:rsid w:val="00EF6559"/>
    <w:rsid w:val="00EF65A8"/>
    <w:rsid w:val="00EF721F"/>
    <w:rsid w:val="00EF7B7E"/>
    <w:rsid w:val="00EF7CCC"/>
    <w:rsid w:val="00EF7FCB"/>
    <w:rsid w:val="00F00709"/>
    <w:rsid w:val="00F00904"/>
    <w:rsid w:val="00F00DCF"/>
    <w:rsid w:val="00F012D0"/>
    <w:rsid w:val="00F012F0"/>
    <w:rsid w:val="00F01352"/>
    <w:rsid w:val="00F01376"/>
    <w:rsid w:val="00F018FB"/>
    <w:rsid w:val="00F021BB"/>
    <w:rsid w:val="00F023E3"/>
    <w:rsid w:val="00F02470"/>
    <w:rsid w:val="00F02475"/>
    <w:rsid w:val="00F0297B"/>
    <w:rsid w:val="00F029A3"/>
    <w:rsid w:val="00F02FF3"/>
    <w:rsid w:val="00F030F3"/>
    <w:rsid w:val="00F034FA"/>
    <w:rsid w:val="00F03632"/>
    <w:rsid w:val="00F039A1"/>
    <w:rsid w:val="00F03DD0"/>
    <w:rsid w:val="00F04204"/>
    <w:rsid w:val="00F04BA4"/>
    <w:rsid w:val="00F0535A"/>
    <w:rsid w:val="00F0559B"/>
    <w:rsid w:val="00F055E3"/>
    <w:rsid w:val="00F056F6"/>
    <w:rsid w:val="00F059FD"/>
    <w:rsid w:val="00F05A6E"/>
    <w:rsid w:val="00F05B42"/>
    <w:rsid w:val="00F0610D"/>
    <w:rsid w:val="00F06CBE"/>
    <w:rsid w:val="00F06E13"/>
    <w:rsid w:val="00F07932"/>
    <w:rsid w:val="00F07C4E"/>
    <w:rsid w:val="00F07DA8"/>
    <w:rsid w:val="00F101CE"/>
    <w:rsid w:val="00F102DE"/>
    <w:rsid w:val="00F105D8"/>
    <w:rsid w:val="00F10A92"/>
    <w:rsid w:val="00F10D2B"/>
    <w:rsid w:val="00F11101"/>
    <w:rsid w:val="00F115F3"/>
    <w:rsid w:val="00F11839"/>
    <w:rsid w:val="00F127CC"/>
    <w:rsid w:val="00F127FA"/>
    <w:rsid w:val="00F12912"/>
    <w:rsid w:val="00F12940"/>
    <w:rsid w:val="00F12AC9"/>
    <w:rsid w:val="00F12D13"/>
    <w:rsid w:val="00F1325E"/>
    <w:rsid w:val="00F132EC"/>
    <w:rsid w:val="00F136E1"/>
    <w:rsid w:val="00F136EE"/>
    <w:rsid w:val="00F13C11"/>
    <w:rsid w:val="00F14221"/>
    <w:rsid w:val="00F14466"/>
    <w:rsid w:val="00F144D2"/>
    <w:rsid w:val="00F14BB4"/>
    <w:rsid w:val="00F15044"/>
    <w:rsid w:val="00F151A7"/>
    <w:rsid w:val="00F15BB5"/>
    <w:rsid w:val="00F163F8"/>
    <w:rsid w:val="00F16447"/>
    <w:rsid w:val="00F1708E"/>
    <w:rsid w:val="00F1722C"/>
    <w:rsid w:val="00F173B5"/>
    <w:rsid w:val="00F17524"/>
    <w:rsid w:val="00F17631"/>
    <w:rsid w:val="00F1763A"/>
    <w:rsid w:val="00F1770C"/>
    <w:rsid w:val="00F17878"/>
    <w:rsid w:val="00F17B13"/>
    <w:rsid w:val="00F17DB9"/>
    <w:rsid w:val="00F200FE"/>
    <w:rsid w:val="00F20458"/>
    <w:rsid w:val="00F2123C"/>
    <w:rsid w:val="00F21574"/>
    <w:rsid w:val="00F21923"/>
    <w:rsid w:val="00F21D20"/>
    <w:rsid w:val="00F22FC3"/>
    <w:rsid w:val="00F22FD8"/>
    <w:rsid w:val="00F23167"/>
    <w:rsid w:val="00F23519"/>
    <w:rsid w:val="00F24549"/>
    <w:rsid w:val="00F246F3"/>
    <w:rsid w:val="00F247CC"/>
    <w:rsid w:val="00F24888"/>
    <w:rsid w:val="00F24B71"/>
    <w:rsid w:val="00F25768"/>
    <w:rsid w:val="00F25D79"/>
    <w:rsid w:val="00F26415"/>
    <w:rsid w:val="00F2679E"/>
    <w:rsid w:val="00F274C9"/>
    <w:rsid w:val="00F2768C"/>
    <w:rsid w:val="00F277F1"/>
    <w:rsid w:val="00F278F1"/>
    <w:rsid w:val="00F279BC"/>
    <w:rsid w:val="00F27ABA"/>
    <w:rsid w:val="00F27E29"/>
    <w:rsid w:val="00F27F91"/>
    <w:rsid w:val="00F3025D"/>
    <w:rsid w:val="00F303B8"/>
    <w:rsid w:val="00F305DB"/>
    <w:rsid w:val="00F308FC"/>
    <w:rsid w:val="00F30CC7"/>
    <w:rsid w:val="00F30E99"/>
    <w:rsid w:val="00F311DE"/>
    <w:rsid w:val="00F31A56"/>
    <w:rsid w:val="00F31EB6"/>
    <w:rsid w:val="00F31EFC"/>
    <w:rsid w:val="00F32415"/>
    <w:rsid w:val="00F324CB"/>
    <w:rsid w:val="00F32ED0"/>
    <w:rsid w:val="00F33232"/>
    <w:rsid w:val="00F33691"/>
    <w:rsid w:val="00F3372B"/>
    <w:rsid w:val="00F33DDB"/>
    <w:rsid w:val="00F34299"/>
    <w:rsid w:val="00F34776"/>
    <w:rsid w:val="00F3478E"/>
    <w:rsid w:val="00F34A42"/>
    <w:rsid w:val="00F34A82"/>
    <w:rsid w:val="00F34FB3"/>
    <w:rsid w:val="00F350BE"/>
    <w:rsid w:val="00F36FFC"/>
    <w:rsid w:val="00F3700E"/>
    <w:rsid w:val="00F3792E"/>
    <w:rsid w:val="00F37ACE"/>
    <w:rsid w:val="00F37D49"/>
    <w:rsid w:val="00F37E67"/>
    <w:rsid w:val="00F40116"/>
    <w:rsid w:val="00F407C8"/>
    <w:rsid w:val="00F41A7F"/>
    <w:rsid w:val="00F435BB"/>
    <w:rsid w:val="00F439EC"/>
    <w:rsid w:val="00F43FAE"/>
    <w:rsid w:val="00F44CD4"/>
    <w:rsid w:val="00F454F4"/>
    <w:rsid w:val="00F45B34"/>
    <w:rsid w:val="00F462AF"/>
    <w:rsid w:val="00F46BC7"/>
    <w:rsid w:val="00F4700F"/>
    <w:rsid w:val="00F47322"/>
    <w:rsid w:val="00F47702"/>
    <w:rsid w:val="00F47A7F"/>
    <w:rsid w:val="00F47FFB"/>
    <w:rsid w:val="00F50625"/>
    <w:rsid w:val="00F507D2"/>
    <w:rsid w:val="00F5081A"/>
    <w:rsid w:val="00F50C57"/>
    <w:rsid w:val="00F50CBA"/>
    <w:rsid w:val="00F51A44"/>
    <w:rsid w:val="00F51EAF"/>
    <w:rsid w:val="00F51FFE"/>
    <w:rsid w:val="00F524C8"/>
    <w:rsid w:val="00F5257A"/>
    <w:rsid w:val="00F527EF"/>
    <w:rsid w:val="00F52E9E"/>
    <w:rsid w:val="00F531D0"/>
    <w:rsid w:val="00F53336"/>
    <w:rsid w:val="00F53ED6"/>
    <w:rsid w:val="00F5405A"/>
    <w:rsid w:val="00F54828"/>
    <w:rsid w:val="00F54991"/>
    <w:rsid w:val="00F54CA5"/>
    <w:rsid w:val="00F54E6E"/>
    <w:rsid w:val="00F54F71"/>
    <w:rsid w:val="00F54FDF"/>
    <w:rsid w:val="00F5543E"/>
    <w:rsid w:val="00F5558C"/>
    <w:rsid w:val="00F555DA"/>
    <w:rsid w:val="00F55D35"/>
    <w:rsid w:val="00F55DC9"/>
    <w:rsid w:val="00F5632D"/>
    <w:rsid w:val="00F567CF"/>
    <w:rsid w:val="00F569C3"/>
    <w:rsid w:val="00F56BF6"/>
    <w:rsid w:val="00F57650"/>
    <w:rsid w:val="00F5771D"/>
    <w:rsid w:val="00F57C96"/>
    <w:rsid w:val="00F57F68"/>
    <w:rsid w:val="00F600C4"/>
    <w:rsid w:val="00F604F7"/>
    <w:rsid w:val="00F608D4"/>
    <w:rsid w:val="00F6103C"/>
    <w:rsid w:val="00F61140"/>
    <w:rsid w:val="00F61285"/>
    <w:rsid w:val="00F620F1"/>
    <w:rsid w:val="00F621D8"/>
    <w:rsid w:val="00F628E6"/>
    <w:rsid w:val="00F62F30"/>
    <w:rsid w:val="00F63613"/>
    <w:rsid w:val="00F63935"/>
    <w:rsid w:val="00F63AD0"/>
    <w:rsid w:val="00F63C96"/>
    <w:rsid w:val="00F63CA2"/>
    <w:rsid w:val="00F63E1A"/>
    <w:rsid w:val="00F642BC"/>
    <w:rsid w:val="00F64304"/>
    <w:rsid w:val="00F646C9"/>
    <w:rsid w:val="00F649E8"/>
    <w:rsid w:val="00F64E19"/>
    <w:rsid w:val="00F6523F"/>
    <w:rsid w:val="00F6589A"/>
    <w:rsid w:val="00F65EF9"/>
    <w:rsid w:val="00F66403"/>
    <w:rsid w:val="00F664E6"/>
    <w:rsid w:val="00F66C78"/>
    <w:rsid w:val="00F674F4"/>
    <w:rsid w:val="00F67517"/>
    <w:rsid w:val="00F67BD1"/>
    <w:rsid w:val="00F67F9C"/>
    <w:rsid w:val="00F70609"/>
    <w:rsid w:val="00F70B66"/>
    <w:rsid w:val="00F70E2B"/>
    <w:rsid w:val="00F70F4C"/>
    <w:rsid w:val="00F7113F"/>
    <w:rsid w:val="00F714D2"/>
    <w:rsid w:val="00F716F6"/>
    <w:rsid w:val="00F71EC0"/>
    <w:rsid w:val="00F72236"/>
    <w:rsid w:val="00F723EF"/>
    <w:rsid w:val="00F72404"/>
    <w:rsid w:val="00F72471"/>
    <w:rsid w:val="00F72C93"/>
    <w:rsid w:val="00F72E08"/>
    <w:rsid w:val="00F73321"/>
    <w:rsid w:val="00F736DA"/>
    <w:rsid w:val="00F73B0E"/>
    <w:rsid w:val="00F73EE1"/>
    <w:rsid w:val="00F74139"/>
    <w:rsid w:val="00F746B2"/>
    <w:rsid w:val="00F74DCC"/>
    <w:rsid w:val="00F74FAC"/>
    <w:rsid w:val="00F75523"/>
    <w:rsid w:val="00F75E46"/>
    <w:rsid w:val="00F75E8A"/>
    <w:rsid w:val="00F76337"/>
    <w:rsid w:val="00F764DC"/>
    <w:rsid w:val="00F7683E"/>
    <w:rsid w:val="00F76F47"/>
    <w:rsid w:val="00F773B2"/>
    <w:rsid w:val="00F77A47"/>
    <w:rsid w:val="00F77A4B"/>
    <w:rsid w:val="00F80414"/>
    <w:rsid w:val="00F80617"/>
    <w:rsid w:val="00F80BA4"/>
    <w:rsid w:val="00F81476"/>
    <w:rsid w:val="00F81677"/>
    <w:rsid w:val="00F8189D"/>
    <w:rsid w:val="00F81B27"/>
    <w:rsid w:val="00F8232E"/>
    <w:rsid w:val="00F82339"/>
    <w:rsid w:val="00F82543"/>
    <w:rsid w:val="00F82573"/>
    <w:rsid w:val="00F82DCC"/>
    <w:rsid w:val="00F82EE3"/>
    <w:rsid w:val="00F83995"/>
    <w:rsid w:val="00F83D4B"/>
    <w:rsid w:val="00F84035"/>
    <w:rsid w:val="00F84625"/>
    <w:rsid w:val="00F84BC2"/>
    <w:rsid w:val="00F84BEC"/>
    <w:rsid w:val="00F85155"/>
    <w:rsid w:val="00F85ABD"/>
    <w:rsid w:val="00F85B09"/>
    <w:rsid w:val="00F866EC"/>
    <w:rsid w:val="00F8699E"/>
    <w:rsid w:val="00F86F2A"/>
    <w:rsid w:val="00F87047"/>
    <w:rsid w:val="00F870CA"/>
    <w:rsid w:val="00F875C7"/>
    <w:rsid w:val="00F8766F"/>
    <w:rsid w:val="00F87BFF"/>
    <w:rsid w:val="00F87FD9"/>
    <w:rsid w:val="00F9045E"/>
    <w:rsid w:val="00F904E5"/>
    <w:rsid w:val="00F908F2"/>
    <w:rsid w:val="00F90BA0"/>
    <w:rsid w:val="00F91182"/>
    <w:rsid w:val="00F9302E"/>
    <w:rsid w:val="00F933AA"/>
    <w:rsid w:val="00F933EA"/>
    <w:rsid w:val="00F9358C"/>
    <w:rsid w:val="00F941BB"/>
    <w:rsid w:val="00F94336"/>
    <w:rsid w:val="00F94680"/>
    <w:rsid w:val="00F946E9"/>
    <w:rsid w:val="00F94B7B"/>
    <w:rsid w:val="00F94BE4"/>
    <w:rsid w:val="00F94C69"/>
    <w:rsid w:val="00F94D0F"/>
    <w:rsid w:val="00F94D4A"/>
    <w:rsid w:val="00F94DD8"/>
    <w:rsid w:val="00F94E7D"/>
    <w:rsid w:val="00F94F4F"/>
    <w:rsid w:val="00F952F4"/>
    <w:rsid w:val="00F9558C"/>
    <w:rsid w:val="00F96045"/>
    <w:rsid w:val="00F963E8"/>
    <w:rsid w:val="00F96C80"/>
    <w:rsid w:val="00F97351"/>
    <w:rsid w:val="00F97B2D"/>
    <w:rsid w:val="00F97D3D"/>
    <w:rsid w:val="00F97FB8"/>
    <w:rsid w:val="00F97FEC"/>
    <w:rsid w:val="00FA0070"/>
    <w:rsid w:val="00FA02D4"/>
    <w:rsid w:val="00FA04A4"/>
    <w:rsid w:val="00FA06C0"/>
    <w:rsid w:val="00FA11A0"/>
    <w:rsid w:val="00FA13CA"/>
    <w:rsid w:val="00FA1644"/>
    <w:rsid w:val="00FA1769"/>
    <w:rsid w:val="00FA1A26"/>
    <w:rsid w:val="00FA1A46"/>
    <w:rsid w:val="00FA2058"/>
    <w:rsid w:val="00FA2B56"/>
    <w:rsid w:val="00FA2D25"/>
    <w:rsid w:val="00FA2F40"/>
    <w:rsid w:val="00FA32B0"/>
    <w:rsid w:val="00FA3529"/>
    <w:rsid w:val="00FA3C9B"/>
    <w:rsid w:val="00FA3F2A"/>
    <w:rsid w:val="00FA419B"/>
    <w:rsid w:val="00FA4518"/>
    <w:rsid w:val="00FA4D68"/>
    <w:rsid w:val="00FA562A"/>
    <w:rsid w:val="00FA6764"/>
    <w:rsid w:val="00FA6C4D"/>
    <w:rsid w:val="00FA780E"/>
    <w:rsid w:val="00FA7A58"/>
    <w:rsid w:val="00FA7DB5"/>
    <w:rsid w:val="00FA7F63"/>
    <w:rsid w:val="00FB0730"/>
    <w:rsid w:val="00FB0A25"/>
    <w:rsid w:val="00FB0A8F"/>
    <w:rsid w:val="00FB0B84"/>
    <w:rsid w:val="00FB105E"/>
    <w:rsid w:val="00FB1866"/>
    <w:rsid w:val="00FB1CBA"/>
    <w:rsid w:val="00FB205B"/>
    <w:rsid w:val="00FB21FF"/>
    <w:rsid w:val="00FB27D1"/>
    <w:rsid w:val="00FB2C72"/>
    <w:rsid w:val="00FB2D2A"/>
    <w:rsid w:val="00FB321C"/>
    <w:rsid w:val="00FB332F"/>
    <w:rsid w:val="00FB3693"/>
    <w:rsid w:val="00FB395C"/>
    <w:rsid w:val="00FB4002"/>
    <w:rsid w:val="00FB495F"/>
    <w:rsid w:val="00FB4CE7"/>
    <w:rsid w:val="00FB516E"/>
    <w:rsid w:val="00FB5C0E"/>
    <w:rsid w:val="00FB5E38"/>
    <w:rsid w:val="00FB685E"/>
    <w:rsid w:val="00FB6F8C"/>
    <w:rsid w:val="00FB70BB"/>
    <w:rsid w:val="00FB7C0E"/>
    <w:rsid w:val="00FB7F69"/>
    <w:rsid w:val="00FC0067"/>
    <w:rsid w:val="00FC08A2"/>
    <w:rsid w:val="00FC10AA"/>
    <w:rsid w:val="00FC13D0"/>
    <w:rsid w:val="00FC2000"/>
    <w:rsid w:val="00FC3664"/>
    <w:rsid w:val="00FC3754"/>
    <w:rsid w:val="00FC3DAC"/>
    <w:rsid w:val="00FC4301"/>
    <w:rsid w:val="00FC4632"/>
    <w:rsid w:val="00FC4831"/>
    <w:rsid w:val="00FC560E"/>
    <w:rsid w:val="00FC5676"/>
    <w:rsid w:val="00FC5746"/>
    <w:rsid w:val="00FC5A6D"/>
    <w:rsid w:val="00FC61E3"/>
    <w:rsid w:val="00FC6920"/>
    <w:rsid w:val="00FC7022"/>
    <w:rsid w:val="00FC7337"/>
    <w:rsid w:val="00FC751B"/>
    <w:rsid w:val="00FC753C"/>
    <w:rsid w:val="00FC7C57"/>
    <w:rsid w:val="00FC7F81"/>
    <w:rsid w:val="00FD145A"/>
    <w:rsid w:val="00FD170F"/>
    <w:rsid w:val="00FD1E99"/>
    <w:rsid w:val="00FD242A"/>
    <w:rsid w:val="00FD2DF7"/>
    <w:rsid w:val="00FD2F02"/>
    <w:rsid w:val="00FD3614"/>
    <w:rsid w:val="00FD3743"/>
    <w:rsid w:val="00FD3FDB"/>
    <w:rsid w:val="00FD4CA1"/>
    <w:rsid w:val="00FD4FB8"/>
    <w:rsid w:val="00FD5F9F"/>
    <w:rsid w:val="00FD61A4"/>
    <w:rsid w:val="00FD61DA"/>
    <w:rsid w:val="00FD6ACB"/>
    <w:rsid w:val="00FD6C51"/>
    <w:rsid w:val="00FD6D5E"/>
    <w:rsid w:val="00FD6FED"/>
    <w:rsid w:val="00FD761F"/>
    <w:rsid w:val="00FD7822"/>
    <w:rsid w:val="00FE083C"/>
    <w:rsid w:val="00FE08DF"/>
    <w:rsid w:val="00FE0A7B"/>
    <w:rsid w:val="00FE0B18"/>
    <w:rsid w:val="00FE0B21"/>
    <w:rsid w:val="00FE0C1B"/>
    <w:rsid w:val="00FE13D6"/>
    <w:rsid w:val="00FE1C8C"/>
    <w:rsid w:val="00FE1F40"/>
    <w:rsid w:val="00FE203E"/>
    <w:rsid w:val="00FE260A"/>
    <w:rsid w:val="00FE2E56"/>
    <w:rsid w:val="00FE3695"/>
    <w:rsid w:val="00FE38CF"/>
    <w:rsid w:val="00FE467D"/>
    <w:rsid w:val="00FE485C"/>
    <w:rsid w:val="00FE49AD"/>
    <w:rsid w:val="00FE4B1F"/>
    <w:rsid w:val="00FE4CB5"/>
    <w:rsid w:val="00FE503A"/>
    <w:rsid w:val="00FE542C"/>
    <w:rsid w:val="00FE55BA"/>
    <w:rsid w:val="00FE5661"/>
    <w:rsid w:val="00FE5BBB"/>
    <w:rsid w:val="00FE5CCF"/>
    <w:rsid w:val="00FE608D"/>
    <w:rsid w:val="00FE68D7"/>
    <w:rsid w:val="00FE68F0"/>
    <w:rsid w:val="00FE7603"/>
    <w:rsid w:val="00FE7BB8"/>
    <w:rsid w:val="00FF00C9"/>
    <w:rsid w:val="00FF027A"/>
    <w:rsid w:val="00FF0297"/>
    <w:rsid w:val="00FF02DA"/>
    <w:rsid w:val="00FF0A5F"/>
    <w:rsid w:val="00FF0C6B"/>
    <w:rsid w:val="00FF0C80"/>
    <w:rsid w:val="00FF0FD8"/>
    <w:rsid w:val="00FF1044"/>
    <w:rsid w:val="00FF13B7"/>
    <w:rsid w:val="00FF1A5B"/>
    <w:rsid w:val="00FF1C39"/>
    <w:rsid w:val="00FF1DDF"/>
    <w:rsid w:val="00FF261E"/>
    <w:rsid w:val="00FF2931"/>
    <w:rsid w:val="00FF293F"/>
    <w:rsid w:val="00FF2CC3"/>
    <w:rsid w:val="00FF313B"/>
    <w:rsid w:val="00FF3280"/>
    <w:rsid w:val="00FF32DD"/>
    <w:rsid w:val="00FF3677"/>
    <w:rsid w:val="00FF3C75"/>
    <w:rsid w:val="00FF41BE"/>
    <w:rsid w:val="00FF60A3"/>
    <w:rsid w:val="00FF61A6"/>
    <w:rsid w:val="00FF63BB"/>
    <w:rsid w:val="00FF68C4"/>
    <w:rsid w:val="00FF6953"/>
    <w:rsid w:val="00FF6ADC"/>
    <w:rsid w:val="00FF6CA5"/>
    <w:rsid w:val="00FF6D51"/>
    <w:rsid w:val="00FF6E9C"/>
    <w:rsid w:val="00FF7414"/>
    <w:rsid w:val="00FF7566"/>
    <w:rsid w:val="00FF75E9"/>
    <w:rsid w:val="00FF761F"/>
    <w:rsid w:val="00FF7649"/>
    <w:rsid w:val="00FF7931"/>
    <w:rsid w:val="00FF7A51"/>
    <w:rsid w:val="00FF7E57"/>
    <w:rsid w:val="00FF7E91"/>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5122">
      <o:colormenu v:ext="edit" fillcolor="non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pPr>
        <w:spacing w:line="288"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533BC"/>
  </w:style>
  <w:style w:type="paragraph" w:styleId="1">
    <w:name w:val="heading 1"/>
    <w:basedOn w:val="a"/>
    <w:link w:val="1Char"/>
    <w:uiPriority w:val="9"/>
    <w:qFormat/>
    <w:rsid w:val="00491A67"/>
    <w:pPr>
      <w:spacing w:before="100" w:beforeAutospacing="1" w:after="100" w:afterAutospacing="1" w:line="240" w:lineRule="auto"/>
      <w:outlineLvl w:val="0"/>
    </w:pPr>
    <w:rPr>
      <w:rFonts w:ascii="宋体" w:eastAsia="宋体" w:hAnsi="宋体" w:cs="宋体"/>
      <w:kern w:val="36"/>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Char"/>
    <w:uiPriority w:val="34"/>
    <w:qFormat/>
    <w:rsid w:val="00C24C25"/>
    <w:pPr>
      <w:ind w:firstLineChars="200" w:firstLine="420"/>
    </w:pPr>
  </w:style>
  <w:style w:type="table" w:styleId="a4">
    <w:name w:val="Table Grid"/>
    <w:basedOn w:val="a1"/>
    <w:uiPriority w:val="39"/>
    <w:rsid w:val="00CA5383"/>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header"/>
    <w:basedOn w:val="a"/>
    <w:link w:val="Char0"/>
    <w:uiPriority w:val="99"/>
    <w:unhideWhenUsed/>
    <w:rsid w:val="004B4450"/>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0">
    <w:name w:val="页眉 Char"/>
    <w:basedOn w:val="a0"/>
    <w:link w:val="a5"/>
    <w:uiPriority w:val="99"/>
    <w:rsid w:val="004B4450"/>
    <w:rPr>
      <w:sz w:val="18"/>
      <w:szCs w:val="18"/>
    </w:rPr>
  </w:style>
  <w:style w:type="paragraph" w:styleId="a6">
    <w:name w:val="footer"/>
    <w:basedOn w:val="a"/>
    <w:link w:val="Char1"/>
    <w:uiPriority w:val="99"/>
    <w:unhideWhenUsed/>
    <w:rsid w:val="004B4450"/>
    <w:pPr>
      <w:tabs>
        <w:tab w:val="center" w:pos="4153"/>
        <w:tab w:val="right" w:pos="8306"/>
      </w:tabs>
      <w:snapToGrid w:val="0"/>
      <w:spacing w:line="240" w:lineRule="auto"/>
    </w:pPr>
    <w:rPr>
      <w:sz w:val="18"/>
      <w:szCs w:val="18"/>
    </w:rPr>
  </w:style>
  <w:style w:type="character" w:customStyle="1" w:styleId="Char1">
    <w:name w:val="页脚 Char"/>
    <w:basedOn w:val="a0"/>
    <w:link w:val="a6"/>
    <w:uiPriority w:val="99"/>
    <w:rsid w:val="004B4450"/>
    <w:rPr>
      <w:sz w:val="18"/>
      <w:szCs w:val="18"/>
    </w:rPr>
  </w:style>
  <w:style w:type="paragraph" w:customStyle="1" w:styleId="DefaultParagraph">
    <w:name w:val="DefaultParagraph"/>
    <w:link w:val="DefaultParagraphCharChar"/>
    <w:qFormat/>
    <w:rsid w:val="00535E2B"/>
    <w:pPr>
      <w:spacing w:line="240" w:lineRule="auto"/>
    </w:pPr>
    <w:rPr>
      <w:rFonts w:ascii="Times New Roman" w:eastAsia="宋体" w:hAnsi="Calibri" w:cs="Times New Roman"/>
    </w:rPr>
  </w:style>
  <w:style w:type="character" w:customStyle="1" w:styleId="Char">
    <w:name w:val="列出段落 Char"/>
    <w:basedOn w:val="a0"/>
    <w:link w:val="a3"/>
    <w:uiPriority w:val="34"/>
    <w:rsid w:val="009D38E5"/>
  </w:style>
  <w:style w:type="paragraph" w:styleId="a7">
    <w:name w:val="Plain Text"/>
    <w:aliases w:val="标题1,普通文字 Char,纯文本 Char Char,Plain Text,Char Char Char,Char Char,Char,普通文字,标题1 Char Char,纯文本 Char Char Char,纯文本 Char Char1,纯文本 Char Char1 Char Char Char,标题1 Char Char Char Char Char,标题1 Char Char Char Char,游数的格式,游数的,纯文本 Char1, Char Char Char"/>
    <w:basedOn w:val="a"/>
    <w:link w:val="Char2"/>
    <w:rsid w:val="009D38E5"/>
    <w:pPr>
      <w:widowControl w:val="0"/>
      <w:spacing w:line="240" w:lineRule="auto"/>
      <w:jc w:val="both"/>
    </w:pPr>
    <w:rPr>
      <w:rFonts w:ascii="宋体" w:eastAsia="宋体" w:hAnsi="Courier New" w:cs="Courier New"/>
      <w:szCs w:val="21"/>
    </w:rPr>
  </w:style>
  <w:style w:type="character" w:customStyle="1" w:styleId="Char2">
    <w:name w:val="纯文本 Char"/>
    <w:aliases w:val="标题1 Char1,普通文字 Char Char1,纯文本 Char Char Char2,Plain Text Char1,Char Char Char Char1,Char Char Char2,Char Char2,普通文字 Char2,标题1 Char Char Char1,纯文本 Char Char Char Char1,纯文本 Char Char1 Char1,纯文本 Char Char1 Char Char Char Char1,游数的格式 Char1"/>
    <w:basedOn w:val="a0"/>
    <w:link w:val="a7"/>
    <w:rsid w:val="009D38E5"/>
    <w:rPr>
      <w:rFonts w:ascii="宋体" w:eastAsia="宋体" w:hAnsi="Courier New" w:cs="Courier New"/>
      <w:szCs w:val="21"/>
    </w:rPr>
  </w:style>
  <w:style w:type="character" w:customStyle="1" w:styleId="qseq">
    <w:name w:val="qseq"/>
    <w:basedOn w:val="a0"/>
    <w:rsid w:val="0001609C"/>
  </w:style>
  <w:style w:type="character" w:customStyle="1" w:styleId="mathjye1">
    <w:name w:val="mathjye1"/>
    <w:basedOn w:val="a0"/>
    <w:rsid w:val="0001609C"/>
    <w:rPr>
      <w:rFonts w:ascii="Times New Roman" w:hAnsi="Times New Roman" w:cs="Times New Roman" w:hint="default"/>
      <w:b w:val="0"/>
      <w:bCs w:val="0"/>
      <w:i w:val="0"/>
      <w:iCs w:val="0"/>
      <w:caps w:val="0"/>
      <w:spacing w:val="15"/>
      <w:sz w:val="23"/>
      <w:szCs w:val="23"/>
      <w:bdr w:val="none" w:sz="0" w:space="0" w:color="auto" w:frame="1"/>
      <w:rtl w:val="0"/>
    </w:rPr>
  </w:style>
  <w:style w:type="paragraph" w:customStyle="1" w:styleId="NewNew">
    <w:name w:val="正文 New New"/>
    <w:rsid w:val="00BE122B"/>
    <w:pPr>
      <w:widowControl w:val="0"/>
      <w:spacing w:line="240" w:lineRule="auto"/>
      <w:jc w:val="both"/>
    </w:pPr>
    <w:rPr>
      <w:rFonts w:ascii="Times New Roman" w:eastAsia="宋体" w:hAnsi="Times New Roman" w:cs="Times New Roman"/>
      <w:szCs w:val="24"/>
    </w:rPr>
  </w:style>
  <w:style w:type="paragraph" w:styleId="a8">
    <w:name w:val="No Spacing"/>
    <w:link w:val="Char3"/>
    <w:qFormat/>
    <w:rsid w:val="00892BA1"/>
    <w:pPr>
      <w:widowControl w:val="0"/>
      <w:spacing w:line="240" w:lineRule="auto"/>
      <w:jc w:val="both"/>
    </w:pPr>
    <w:rPr>
      <w:rFonts w:ascii="Calibri" w:eastAsia="宋体" w:hAnsi="Calibri" w:cs="Times New Roman"/>
    </w:rPr>
  </w:style>
  <w:style w:type="paragraph" w:customStyle="1" w:styleId="0">
    <w:name w:val="正文_0"/>
    <w:qFormat/>
    <w:rsid w:val="002612E2"/>
    <w:pPr>
      <w:widowControl w:val="0"/>
      <w:spacing w:line="240" w:lineRule="auto"/>
      <w:jc w:val="both"/>
    </w:pPr>
    <w:rPr>
      <w:rFonts w:ascii="Times New Roman" w:eastAsia="宋体" w:hAnsi="Times New Roman" w:cs="Times New Roman"/>
      <w:szCs w:val="20"/>
    </w:rPr>
  </w:style>
  <w:style w:type="character" w:styleId="a9">
    <w:name w:val="Hyperlink"/>
    <w:basedOn w:val="a0"/>
    <w:uiPriority w:val="99"/>
    <w:unhideWhenUsed/>
    <w:rsid w:val="005E435A"/>
    <w:rPr>
      <w:color w:val="0563C1" w:themeColor="hyperlink"/>
      <w:u w:val="single"/>
    </w:rPr>
  </w:style>
  <w:style w:type="character" w:customStyle="1" w:styleId="1Char">
    <w:name w:val="标题 1 Char"/>
    <w:basedOn w:val="a0"/>
    <w:link w:val="1"/>
    <w:uiPriority w:val="9"/>
    <w:rsid w:val="00491A67"/>
    <w:rPr>
      <w:rFonts w:ascii="宋体" w:eastAsia="宋体" w:hAnsi="宋体" w:cs="宋体"/>
      <w:kern w:val="36"/>
      <w:sz w:val="24"/>
      <w:szCs w:val="24"/>
    </w:rPr>
  </w:style>
  <w:style w:type="character" w:customStyle="1" w:styleId="Char3">
    <w:name w:val="无间隔 Char"/>
    <w:basedOn w:val="a0"/>
    <w:link w:val="a8"/>
    <w:uiPriority w:val="1"/>
    <w:rsid w:val="008222B1"/>
    <w:rPr>
      <w:rFonts w:ascii="Calibri" w:eastAsia="宋体" w:hAnsi="Calibri" w:cs="Times New Roman"/>
    </w:rPr>
  </w:style>
  <w:style w:type="character" w:customStyle="1" w:styleId="latexlinear">
    <w:name w:val="latex_linear"/>
    <w:basedOn w:val="a0"/>
    <w:rsid w:val="008222B1"/>
  </w:style>
  <w:style w:type="character" w:styleId="aa">
    <w:name w:val="Placeholder Text"/>
    <w:basedOn w:val="a0"/>
    <w:uiPriority w:val="99"/>
    <w:semiHidden/>
    <w:rsid w:val="008222B1"/>
    <w:rPr>
      <w:color w:val="808080"/>
    </w:rPr>
  </w:style>
  <w:style w:type="character" w:customStyle="1" w:styleId="DefaultParagraphCharChar">
    <w:name w:val="DefaultParagraph Char Char"/>
    <w:link w:val="DefaultParagraph"/>
    <w:rsid w:val="009B7716"/>
    <w:rPr>
      <w:rFonts w:ascii="Times New Roman" w:eastAsia="宋体" w:hAnsi="Calibri" w:cs="Times New Roman"/>
    </w:rPr>
  </w:style>
  <w:style w:type="character" w:styleId="ab">
    <w:name w:val="annotation reference"/>
    <w:basedOn w:val="a0"/>
    <w:uiPriority w:val="99"/>
    <w:semiHidden/>
    <w:unhideWhenUsed/>
    <w:rsid w:val="00803F98"/>
    <w:rPr>
      <w:sz w:val="21"/>
      <w:szCs w:val="21"/>
    </w:rPr>
  </w:style>
  <w:style w:type="paragraph" w:styleId="ac">
    <w:name w:val="annotation text"/>
    <w:basedOn w:val="a"/>
    <w:link w:val="Char4"/>
    <w:uiPriority w:val="99"/>
    <w:semiHidden/>
    <w:unhideWhenUsed/>
    <w:rsid w:val="00803F98"/>
  </w:style>
  <w:style w:type="character" w:customStyle="1" w:styleId="Char4">
    <w:name w:val="批注文字 Char"/>
    <w:basedOn w:val="a0"/>
    <w:link w:val="ac"/>
    <w:uiPriority w:val="99"/>
    <w:semiHidden/>
    <w:rsid w:val="00803F98"/>
  </w:style>
  <w:style w:type="paragraph" w:styleId="ad">
    <w:name w:val="annotation subject"/>
    <w:basedOn w:val="ac"/>
    <w:next w:val="ac"/>
    <w:link w:val="Char5"/>
    <w:uiPriority w:val="99"/>
    <w:semiHidden/>
    <w:unhideWhenUsed/>
    <w:rsid w:val="00803F98"/>
    <w:rPr>
      <w:b/>
      <w:bCs/>
    </w:rPr>
  </w:style>
  <w:style w:type="character" w:customStyle="1" w:styleId="Char5">
    <w:name w:val="批注主题 Char"/>
    <w:basedOn w:val="Char4"/>
    <w:link w:val="ad"/>
    <w:uiPriority w:val="99"/>
    <w:semiHidden/>
    <w:rsid w:val="00803F98"/>
    <w:rPr>
      <w:b/>
      <w:bCs/>
    </w:rPr>
  </w:style>
  <w:style w:type="paragraph" w:styleId="ae">
    <w:name w:val="Balloon Text"/>
    <w:basedOn w:val="a"/>
    <w:link w:val="Char6"/>
    <w:uiPriority w:val="99"/>
    <w:semiHidden/>
    <w:unhideWhenUsed/>
    <w:rsid w:val="00803F98"/>
    <w:pPr>
      <w:spacing w:line="240" w:lineRule="auto"/>
    </w:pPr>
    <w:rPr>
      <w:sz w:val="18"/>
      <w:szCs w:val="18"/>
    </w:rPr>
  </w:style>
  <w:style w:type="character" w:customStyle="1" w:styleId="Char6">
    <w:name w:val="批注框文本 Char"/>
    <w:basedOn w:val="a0"/>
    <w:link w:val="ae"/>
    <w:uiPriority w:val="99"/>
    <w:semiHidden/>
    <w:rsid w:val="00803F98"/>
    <w:rPr>
      <w:sz w:val="18"/>
      <w:szCs w:val="18"/>
    </w:rPr>
  </w:style>
  <w:style w:type="character" w:customStyle="1" w:styleId="Char20">
    <w:name w:val="纯文本 Char2"/>
    <w:aliases w:val="标题1 Char,普通文字 Char Char,纯文本 Char Char Char1,Plain Text Char,Char Char Char Char,Char Char Char1,Char Char1,普通文字 Char1,标题1 Char Char Char,纯文本 Char Char Char Char,纯文本 Char Char1 Char,纯文本 Char Char1 Char Char Char Char,游数的格式 Char,游数的 Char"/>
    <w:rsid w:val="00636EEE"/>
    <w:rPr>
      <w:rFonts w:ascii="宋体" w:eastAsia="宋体" w:hAnsi="Courier New" w:cs="Courier New"/>
      <w:kern w:val="2"/>
      <w:sz w:val="21"/>
      <w:szCs w:val="21"/>
      <w:lang w:val="en-US" w:eastAsia="zh-CN" w:bidi="ar-SA"/>
    </w:rPr>
  </w:style>
  <w:style w:type="paragraph" w:customStyle="1" w:styleId="Style6">
    <w:name w:val="_Style 6"/>
    <w:basedOn w:val="a"/>
    <w:qFormat/>
    <w:rsid w:val="00C31817"/>
    <w:pPr>
      <w:spacing w:line="300" w:lineRule="auto"/>
      <w:ind w:firstLineChars="200" w:firstLine="200"/>
      <w:jc w:val="both"/>
    </w:pPr>
    <w:rPr>
      <w:rFonts w:ascii="Calibri" w:eastAsia="宋体" w:hAnsi="Calibri" w:cs="Times New Roman"/>
    </w:rPr>
  </w:style>
</w:styles>
</file>

<file path=word/webSettings.xml><?xml version="1.0" encoding="utf-8"?>
<w:webSettings xmlns:r="http://schemas.openxmlformats.org/officeDocument/2006/relationships" xmlns:w="http://schemas.openxmlformats.org/wordprocessingml/2006/main">
  <w:divs>
    <w:div w:id="86779550">
      <w:bodyDiv w:val="1"/>
      <w:marLeft w:val="0"/>
      <w:marRight w:val="0"/>
      <w:marTop w:val="0"/>
      <w:marBottom w:val="0"/>
      <w:divBdr>
        <w:top w:val="none" w:sz="0" w:space="0" w:color="auto"/>
        <w:left w:val="none" w:sz="0" w:space="0" w:color="auto"/>
        <w:bottom w:val="none" w:sz="0" w:space="0" w:color="auto"/>
        <w:right w:val="none" w:sz="0" w:space="0" w:color="auto"/>
      </w:divBdr>
    </w:div>
    <w:div w:id="91704236">
      <w:bodyDiv w:val="1"/>
      <w:marLeft w:val="0"/>
      <w:marRight w:val="0"/>
      <w:marTop w:val="0"/>
      <w:marBottom w:val="0"/>
      <w:divBdr>
        <w:top w:val="none" w:sz="0" w:space="0" w:color="auto"/>
        <w:left w:val="none" w:sz="0" w:space="0" w:color="auto"/>
        <w:bottom w:val="none" w:sz="0" w:space="0" w:color="auto"/>
        <w:right w:val="none" w:sz="0" w:space="0" w:color="auto"/>
      </w:divBdr>
      <w:divsChild>
        <w:div w:id="1724330051">
          <w:marLeft w:val="0"/>
          <w:marRight w:val="0"/>
          <w:marTop w:val="0"/>
          <w:marBottom w:val="0"/>
          <w:divBdr>
            <w:top w:val="none" w:sz="0" w:space="0" w:color="auto"/>
            <w:left w:val="none" w:sz="0" w:space="0" w:color="auto"/>
            <w:bottom w:val="none" w:sz="0" w:space="0" w:color="auto"/>
            <w:right w:val="none" w:sz="0" w:space="0" w:color="auto"/>
          </w:divBdr>
          <w:divsChild>
            <w:div w:id="1333412227">
              <w:marLeft w:val="0"/>
              <w:marRight w:val="0"/>
              <w:marTop w:val="0"/>
              <w:marBottom w:val="0"/>
              <w:divBdr>
                <w:top w:val="none" w:sz="0" w:space="0" w:color="auto"/>
                <w:left w:val="none" w:sz="0" w:space="0" w:color="auto"/>
                <w:bottom w:val="none" w:sz="0" w:space="0" w:color="auto"/>
                <w:right w:val="none" w:sz="0" w:space="0" w:color="auto"/>
              </w:divBdr>
              <w:divsChild>
                <w:div w:id="1093207643">
                  <w:marLeft w:val="225"/>
                  <w:marRight w:val="0"/>
                  <w:marTop w:val="0"/>
                  <w:marBottom w:val="0"/>
                  <w:divBdr>
                    <w:top w:val="none" w:sz="0" w:space="0" w:color="auto"/>
                    <w:left w:val="none" w:sz="0" w:space="0" w:color="auto"/>
                    <w:bottom w:val="none" w:sz="0" w:space="0" w:color="auto"/>
                    <w:right w:val="none" w:sz="0" w:space="0" w:color="auto"/>
                  </w:divBdr>
                  <w:divsChild>
                    <w:div w:id="259724514">
                      <w:marLeft w:val="0"/>
                      <w:marRight w:val="0"/>
                      <w:marTop w:val="0"/>
                      <w:marBottom w:val="120"/>
                      <w:divBdr>
                        <w:top w:val="single" w:sz="6" w:space="0" w:color="DADADA"/>
                        <w:left w:val="single" w:sz="6" w:space="0" w:color="DADADA"/>
                        <w:bottom w:val="single" w:sz="6" w:space="0" w:color="DADADA"/>
                        <w:right w:val="single" w:sz="6" w:space="0" w:color="DADADA"/>
                      </w:divBdr>
                      <w:divsChild>
                        <w:div w:id="304549893">
                          <w:marLeft w:val="0"/>
                          <w:marRight w:val="0"/>
                          <w:marTop w:val="0"/>
                          <w:marBottom w:val="0"/>
                          <w:divBdr>
                            <w:top w:val="none" w:sz="0" w:space="0" w:color="auto"/>
                            <w:left w:val="none" w:sz="0" w:space="0" w:color="auto"/>
                            <w:bottom w:val="none" w:sz="0" w:space="0" w:color="auto"/>
                            <w:right w:val="none" w:sz="0" w:space="0" w:color="auto"/>
                          </w:divBdr>
                          <w:divsChild>
                            <w:div w:id="1160852700">
                              <w:marLeft w:val="45"/>
                              <w:marRight w:val="45"/>
                              <w:marTop w:val="0"/>
                              <w:marBottom w:val="0"/>
                              <w:divBdr>
                                <w:top w:val="none" w:sz="0" w:space="0" w:color="auto"/>
                                <w:left w:val="none" w:sz="0" w:space="0" w:color="auto"/>
                                <w:bottom w:val="single" w:sz="6" w:space="1" w:color="0033FF"/>
                                <w:right w:val="none" w:sz="0" w:space="0" w:color="auto"/>
                              </w:divBdr>
                            </w:div>
                            <w:div w:id="1604338256">
                              <w:marLeft w:val="0"/>
                              <w:marRight w:val="0"/>
                              <w:marTop w:val="0"/>
                              <w:marBottom w:val="0"/>
                              <w:divBdr>
                                <w:top w:val="single" w:sz="6" w:space="3" w:color="ADCD3C"/>
                                <w:left w:val="single" w:sz="6" w:space="8" w:color="ADCD3C"/>
                                <w:bottom w:val="single" w:sz="6" w:space="3" w:color="ADCD3C"/>
                                <w:right w:val="single" w:sz="6" w:space="8" w:color="ADCD3C"/>
                              </w:divBdr>
                            </w:div>
                            <w:div w:id="1156725469">
                              <w:marLeft w:val="45"/>
                              <w:marRight w:val="45"/>
                              <w:marTop w:val="0"/>
                              <w:marBottom w:val="0"/>
                              <w:divBdr>
                                <w:top w:val="none" w:sz="0" w:space="0" w:color="auto"/>
                                <w:left w:val="none" w:sz="0" w:space="0" w:color="auto"/>
                                <w:bottom w:val="single" w:sz="6" w:space="1" w:color="0033FF"/>
                                <w:right w:val="none" w:sz="0" w:space="0" w:color="auto"/>
                              </w:divBdr>
                            </w:div>
                            <w:div w:id="753404652">
                              <w:marLeft w:val="0"/>
                              <w:marRight w:val="0"/>
                              <w:marTop w:val="0"/>
                              <w:marBottom w:val="0"/>
                              <w:divBdr>
                                <w:top w:val="single" w:sz="6" w:space="3" w:color="ADCD3C"/>
                                <w:left w:val="single" w:sz="6" w:space="8" w:color="ADCD3C"/>
                                <w:bottom w:val="single" w:sz="6" w:space="3" w:color="ADCD3C"/>
                                <w:right w:val="single" w:sz="6" w:space="8" w:color="ADCD3C"/>
                              </w:divBdr>
                            </w:div>
                          </w:divsChild>
                        </w:div>
                      </w:divsChild>
                    </w:div>
                  </w:divsChild>
                </w:div>
              </w:divsChild>
            </w:div>
          </w:divsChild>
        </w:div>
      </w:divsChild>
    </w:div>
    <w:div w:id="166990653">
      <w:bodyDiv w:val="1"/>
      <w:marLeft w:val="0"/>
      <w:marRight w:val="0"/>
      <w:marTop w:val="0"/>
      <w:marBottom w:val="0"/>
      <w:divBdr>
        <w:top w:val="none" w:sz="0" w:space="0" w:color="auto"/>
        <w:left w:val="none" w:sz="0" w:space="0" w:color="auto"/>
        <w:bottom w:val="none" w:sz="0" w:space="0" w:color="auto"/>
        <w:right w:val="none" w:sz="0" w:space="0" w:color="auto"/>
      </w:divBdr>
      <w:divsChild>
        <w:div w:id="856965465">
          <w:marLeft w:val="0"/>
          <w:marRight w:val="0"/>
          <w:marTop w:val="0"/>
          <w:marBottom w:val="0"/>
          <w:divBdr>
            <w:top w:val="none" w:sz="0" w:space="0" w:color="auto"/>
            <w:left w:val="none" w:sz="0" w:space="0" w:color="auto"/>
            <w:bottom w:val="none" w:sz="0" w:space="0" w:color="auto"/>
            <w:right w:val="none" w:sz="0" w:space="0" w:color="auto"/>
          </w:divBdr>
          <w:divsChild>
            <w:div w:id="1021277370">
              <w:marLeft w:val="0"/>
              <w:marRight w:val="0"/>
              <w:marTop w:val="0"/>
              <w:marBottom w:val="0"/>
              <w:divBdr>
                <w:top w:val="none" w:sz="0" w:space="0" w:color="auto"/>
                <w:left w:val="none" w:sz="0" w:space="0" w:color="auto"/>
                <w:bottom w:val="none" w:sz="0" w:space="0" w:color="auto"/>
                <w:right w:val="none" w:sz="0" w:space="0" w:color="auto"/>
              </w:divBdr>
              <w:divsChild>
                <w:div w:id="1045250084">
                  <w:marLeft w:val="225"/>
                  <w:marRight w:val="0"/>
                  <w:marTop w:val="0"/>
                  <w:marBottom w:val="0"/>
                  <w:divBdr>
                    <w:top w:val="none" w:sz="0" w:space="0" w:color="auto"/>
                    <w:left w:val="none" w:sz="0" w:space="0" w:color="auto"/>
                    <w:bottom w:val="none" w:sz="0" w:space="0" w:color="auto"/>
                    <w:right w:val="none" w:sz="0" w:space="0" w:color="auto"/>
                  </w:divBdr>
                  <w:divsChild>
                    <w:div w:id="141890960">
                      <w:marLeft w:val="0"/>
                      <w:marRight w:val="0"/>
                      <w:marTop w:val="0"/>
                      <w:marBottom w:val="120"/>
                      <w:divBdr>
                        <w:top w:val="single" w:sz="6" w:space="0" w:color="DADADA"/>
                        <w:left w:val="single" w:sz="6" w:space="0" w:color="DADADA"/>
                        <w:bottom w:val="single" w:sz="6" w:space="0" w:color="DADADA"/>
                        <w:right w:val="single" w:sz="6" w:space="0" w:color="DADADA"/>
                      </w:divBdr>
                      <w:divsChild>
                        <w:div w:id="1834298701">
                          <w:marLeft w:val="0"/>
                          <w:marRight w:val="0"/>
                          <w:marTop w:val="0"/>
                          <w:marBottom w:val="0"/>
                          <w:divBdr>
                            <w:top w:val="none" w:sz="0" w:space="0" w:color="auto"/>
                            <w:left w:val="none" w:sz="0" w:space="0" w:color="auto"/>
                            <w:bottom w:val="none" w:sz="0" w:space="0" w:color="auto"/>
                            <w:right w:val="none" w:sz="0" w:space="0" w:color="auto"/>
                          </w:divBdr>
                          <w:divsChild>
                            <w:div w:id="589120847">
                              <w:marLeft w:val="45"/>
                              <w:marRight w:val="45"/>
                              <w:marTop w:val="0"/>
                              <w:marBottom w:val="0"/>
                              <w:divBdr>
                                <w:top w:val="none" w:sz="0" w:space="0" w:color="auto"/>
                                <w:left w:val="none" w:sz="0" w:space="0" w:color="auto"/>
                                <w:bottom w:val="single" w:sz="6" w:space="1" w:color="0033FF"/>
                                <w:right w:val="none" w:sz="0" w:space="0" w:color="auto"/>
                              </w:divBdr>
                            </w:div>
                            <w:div w:id="883106023">
                              <w:marLeft w:val="0"/>
                              <w:marRight w:val="0"/>
                              <w:marTop w:val="0"/>
                              <w:marBottom w:val="0"/>
                              <w:divBdr>
                                <w:top w:val="single" w:sz="6" w:space="3" w:color="ADCD3C"/>
                                <w:left w:val="single" w:sz="6" w:space="8" w:color="ADCD3C"/>
                                <w:bottom w:val="single" w:sz="6" w:space="3" w:color="ADCD3C"/>
                                <w:right w:val="single" w:sz="6" w:space="8" w:color="ADCD3C"/>
                              </w:divBdr>
                            </w:div>
                          </w:divsChild>
                        </w:div>
                      </w:divsChild>
                    </w:div>
                  </w:divsChild>
                </w:div>
              </w:divsChild>
            </w:div>
          </w:divsChild>
        </w:div>
      </w:divsChild>
    </w:div>
    <w:div w:id="237907874">
      <w:bodyDiv w:val="1"/>
      <w:marLeft w:val="0"/>
      <w:marRight w:val="0"/>
      <w:marTop w:val="0"/>
      <w:marBottom w:val="0"/>
      <w:divBdr>
        <w:top w:val="none" w:sz="0" w:space="0" w:color="auto"/>
        <w:left w:val="none" w:sz="0" w:space="0" w:color="auto"/>
        <w:bottom w:val="none" w:sz="0" w:space="0" w:color="auto"/>
        <w:right w:val="none" w:sz="0" w:space="0" w:color="auto"/>
      </w:divBdr>
      <w:divsChild>
        <w:div w:id="2069376417">
          <w:marLeft w:val="0"/>
          <w:marRight w:val="0"/>
          <w:marTop w:val="0"/>
          <w:marBottom w:val="0"/>
          <w:divBdr>
            <w:top w:val="none" w:sz="0" w:space="0" w:color="auto"/>
            <w:left w:val="none" w:sz="0" w:space="0" w:color="auto"/>
            <w:bottom w:val="none" w:sz="0" w:space="0" w:color="auto"/>
            <w:right w:val="none" w:sz="0" w:space="0" w:color="auto"/>
          </w:divBdr>
          <w:divsChild>
            <w:div w:id="563033462">
              <w:marLeft w:val="0"/>
              <w:marRight w:val="0"/>
              <w:marTop w:val="0"/>
              <w:marBottom w:val="0"/>
              <w:divBdr>
                <w:top w:val="none" w:sz="0" w:space="0" w:color="auto"/>
                <w:left w:val="none" w:sz="0" w:space="0" w:color="auto"/>
                <w:bottom w:val="none" w:sz="0" w:space="0" w:color="auto"/>
                <w:right w:val="none" w:sz="0" w:space="0" w:color="auto"/>
              </w:divBdr>
              <w:divsChild>
                <w:div w:id="816455583">
                  <w:marLeft w:val="225"/>
                  <w:marRight w:val="0"/>
                  <w:marTop w:val="0"/>
                  <w:marBottom w:val="0"/>
                  <w:divBdr>
                    <w:top w:val="none" w:sz="0" w:space="0" w:color="auto"/>
                    <w:left w:val="none" w:sz="0" w:space="0" w:color="auto"/>
                    <w:bottom w:val="none" w:sz="0" w:space="0" w:color="auto"/>
                    <w:right w:val="none" w:sz="0" w:space="0" w:color="auto"/>
                  </w:divBdr>
                  <w:divsChild>
                    <w:div w:id="2144078396">
                      <w:marLeft w:val="0"/>
                      <w:marRight w:val="0"/>
                      <w:marTop w:val="0"/>
                      <w:marBottom w:val="120"/>
                      <w:divBdr>
                        <w:top w:val="single" w:sz="6" w:space="0" w:color="DADADA"/>
                        <w:left w:val="single" w:sz="6" w:space="0" w:color="DADADA"/>
                        <w:bottom w:val="single" w:sz="6" w:space="0" w:color="DADADA"/>
                        <w:right w:val="single" w:sz="6" w:space="0" w:color="DADADA"/>
                      </w:divBdr>
                      <w:divsChild>
                        <w:div w:id="1273628594">
                          <w:marLeft w:val="0"/>
                          <w:marRight w:val="0"/>
                          <w:marTop w:val="0"/>
                          <w:marBottom w:val="0"/>
                          <w:divBdr>
                            <w:top w:val="none" w:sz="0" w:space="0" w:color="auto"/>
                            <w:left w:val="none" w:sz="0" w:space="0" w:color="auto"/>
                            <w:bottom w:val="none" w:sz="0" w:space="0" w:color="auto"/>
                            <w:right w:val="none" w:sz="0" w:space="0" w:color="auto"/>
                          </w:divBdr>
                        </w:div>
                        <w:div w:id="2732909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66079275">
      <w:bodyDiv w:val="1"/>
      <w:marLeft w:val="0"/>
      <w:marRight w:val="0"/>
      <w:marTop w:val="0"/>
      <w:marBottom w:val="0"/>
      <w:divBdr>
        <w:top w:val="none" w:sz="0" w:space="0" w:color="auto"/>
        <w:left w:val="none" w:sz="0" w:space="0" w:color="auto"/>
        <w:bottom w:val="none" w:sz="0" w:space="0" w:color="auto"/>
        <w:right w:val="none" w:sz="0" w:space="0" w:color="auto"/>
      </w:divBdr>
      <w:divsChild>
        <w:div w:id="2146466802">
          <w:marLeft w:val="0"/>
          <w:marRight w:val="0"/>
          <w:marTop w:val="0"/>
          <w:marBottom w:val="0"/>
          <w:divBdr>
            <w:top w:val="none" w:sz="0" w:space="0" w:color="auto"/>
            <w:left w:val="none" w:sz="0" w:space="0" w:color="auto"/>
            <w:bottom w:val="none" w:sz="0" w:space="0" w:color="auto"/>
            <w:right w:val="none" w:sz="0" w:space="0" w:color="auto"/>
          </w:divBdr>
          <w:divsChild>
            <w:div w:id="1001734572">
              <w:marLeft w:val="0"/>
              <w:marRight w:val="0"/>
              <w:marTop w:val="0"/>
              <w:marBottom w:val="0"/>
              <w:divBdr>
                <w:top w:val="none" w:sz="0" w:space="0" w:color="auto"/>
                <w:left w:val="none" w:sz="0" w:space="0" w:color="auto"/>
                <w:bottom w:val="none" w:sz="0" w:space="0" w:color="auto"/>
                <w:right w:val="none" w:sz="0" w:space="0" w:color="auto"/>
              </w:divBdr>
              <w:divsChild>
                <w:div w:id="561645700">
                  <w:marLeft w:val="225"/>
                  <w:marRight w:val="0"/>
                  <w:marTop w:val="0"/>
                  <w:marBottom w:val="0"/>
                  <w:divBdr>
                    <w:top w:val="none" w:sz="0" w:space="0" w:color="auto"/>
                    <w:left w:val="none" w:sz="0" w:space="0" w:color="auto"/>
                    <w:bottom w:val="none" w:sz="0" w:space="0" w:color="auto"/>
                    <w:right w:val="none" w:sz="0" w:space="0" w:color="auto"/>
                  </w:divBdr>
                  <w:divsChild>
                    <w:div w:id="1972905417">
                      <w:marLeft w:val="0"/>
                      <w:marRight w:val="0"/>
                      <w:marTop w:val="0"/>
                      <w:marBottom w:val="120"/>
                      <w:divBdr>
                        <w:top w:val="single" w:sz="6" w:space="0" w:color="DADADA"/>
                        <w:left w:val="single" w:sz="6" w:space="0" w:color="DADADA"/>
                        <w:bottom w:val="single" w:sz="6" w:space="0" w:color="DADADA"/>
                        <w:right w:val="single" w:sz="6" w:space="0" w:color="DADADA"/>
                      </w:divBdr>
                      <w:divsChild>
                        <w:div w:id="1097672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25656383">
      <w:bodyDiv w:val="1"/>
      <w:marLeft w:val="0"/>
      <w:marRight w:val="0"/>
      <w:marTop w:val="0"/>
      <w:marBottom w:val="0"/>
      <w:divBdr>
        <w:top w:val="none" w:sz="0" w:space="0" w:color="auto"/>
        <w:left w:val="none" w:sz="0" w:space="0" w:color="auto"/>
        <w:bottom w:val="none" w:sz="0" w:space="0" w:color="auto"/>
        <w:right w:val="none" w:sz="0" w:space="0" w:color="auto"/>
      </w:divBdr>
      <w:divsChild>
        <w:div w:id="466775695">
          <w:marLeft w:val="0"/>
          <w:marRight w:val="0"/>
          <w:marTop w:val="0"/>
          <w:marBottom w:val="0"/>
          <w:divBdr>
            <w:top w:val="none" w:sz="0" w:space="0" w:color="auto"/>
            <w:left w:val="none" w:sz="0" w:space="0" w:color="auto"/>
            <w:bottom w:val="none" w:sz="0" w:space="0" w:color="auto"/>
            <w:right w:val="none" w:sz="0" w:space="0" w:color="auto"/>
          </w:divBdr>
          <w:divsChild>
            <w:div w:id="61177368">
              <w:marLeft w:val="0"/>
              <w:marRight w:val="0"/>
              <w:marTop w:val="0"/>
              <w:marBottom w:val="0"/>
              <w:divBdr>
                <w:top w:val="none" w:sz="0" w:space="0" w:color="auto"/>
                <w:left w:val="none" w:sz="0" w:space="0" w:color="auto"/>
                <w:bottom w:val="none" w:sz="0" w:space="0" w:color="auto"/>
                <w:right w:val="none" w:sz="0" w:space="0" w:color="auto"/>
              </w:divBdr>
              <w:divsChild>
                <w:div w:id="1448430771">
                  <w:marLeft w:val="225"/>
                  <w:marRight w:val="0"/>
                  <w:marTop w:val="0"/>
                  <w:marBottom w:val="0"/>
                  <w:divBdr>
                    <w:top w:val="none" w:sz="0" w:space="0" w:color="auto"/>
                    <w:left w:val="none" w:sz="0" w:space="0" w:color="auto"/>
                    <w:bottom w:val="none" w:sz="0" w:space="0" w:color="auto"/>
                    <w:right w:val="none" w:sz="0" w:space="0" w:color="auto"/>
                  </w:divBdr>
                  <w:divsChild>
                    <w:div w:id="954752172">
                      <w:marLeft w:val="0"/>
                      <w:marRight w:val="0"/>
                      <w:marTop w:val="0"/>
                      <w:marBottom w:val="120"/>
                      <w:divBdr>
                        <w:top w:val="single" w:sz="6" w:space="0" w:color="DADADA"/>
                        <w:left w:val="single" w:sz="6" w:space="0" w:color="DADADA"/>
                        <w:bottom w:val="single" w:sz="6" w:space="0" w:color="DADADA"/>
                        <w:right w:val="single" w:sz="6" w:space="0" w:color="DADADA"/>
                      </w:divBdr>
                      <w:divsChild>
                        <w:div w:id="8728094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39572487">
      <w:bodyDiv w:val="1"/>
      <w:marLeft w:val="0"/>
      <w:marRight w:val="0"/>
      <w:marTop w:val="0"/>
      <w:marBottom w:val="0"/>
      <w:divBdr>
        <w:top w:val="none" w:sz="0" w:space="0" w:color="auto"/>
        <w:left w:val="none" w:sz="0" w:space="0" w:color="auto"/>
        <w:bottom w:val="none" w:sz="0" w:space="0" w:color="auto"/>
        <w:right w:val="none" w:sz="0" w:space="0" w:color="auto"/>
      </w:divBdr>
      <w:divsChild>
        <w:div w:id="2082481872">
          <w:marLeft w:val="0"/>
          <w:marRight w:val="0"/>
          <w:marTop w:val="0"/>
          <w:marBottom w:val="0"/>
          <w:divBdr>
            <w:top w:val="none" w:sz="0" w:space="0" w:color="auto"/>
            <w:left w:val="none" w:sz="0" w:space="0" w:color="auto"/>
            <w:bottom w:val="none" w:sz="0" w:space="0" w:color="auto"/>
            <w:right w:val="none" w:sz="0" w:space="0" w:color="auto"/>
          </w:divBdr>
          <w:divsChild>
            <w:div w:id="188446251">
              <w:marLeft w:val="0"/>
              <w:marRight w:val="0"/>
              <w:marTop w:val="0"/>
              <w:marBottom w:val="0"/>
              <w:divBdr>
                <w:top w:val="none" w:sz="0" w:space="0" w:color="auto"/>
                <w:left w:val="none" w:sz="0" w:space="0" w:color="auto"/>
                <w:bottom w:val="none" w:sz="0" w:space="0" w:color="auto"/>
                <w:right w:val="none" w:sz="0" w:space="0" w:color="auto"/>
              </w:divBdr>
              <w:divsChild>
                <w:div w:id="2038852839">
                  <w:marLeft w:val="225"/>
                  <w:marRight w:val="0"/>
                  <w:marTop w:val="0"/>
                  <w:marBottom w:val="0"/>
                  <w:divBdr>
                    <w:top w:val="none" w:sz="0" w:space="0" w:color="auto"/>
                    <w:left w:val="none" w:sz="0" w:space="0" w:color="auto"/>
                    <w:bottom w:val="none" w:sz="0" w:space="0" w:color="auto"/>
                    <w:right w:val="none" w:sz="0" w:space="0" w:color="auto"/>
                  </w:divBdr>
                  <w:divsChild>
                    <w:div w:id="864906884">
                      <w:marLeft w:val="0"/>
                      <w:marRight w:val="0"/>
                      <w:marTop w:val="0"/>
                      <w:marBottom w:val="120"/>
                      <w:divBdr>
                        <w:top w:val="single" w:sz="6" w:space="0" w:color="DADADA"/>
                        <w:left w:val="single" w:sz="6" w:space="0" w:color="DADADA"/>
                        <w:bottom w:val="single" w:sz="6" w:space="0" w:color="DADADA"/>
                        <w:right w:val="single" w:sz="6" w:space="0" w:color="DADADA"/>
                      </w:divBdr>
                      <w:divsChild>
                        <w:div w:id="1504935609">
                          <w:marLeft w:val="0"/>
                          <w:marRight w:val="0"/>
                          <w:marTop w:val="0"/>
                          <w:marBottom w:val="0"/>
                          <w:divBdr>
                            <w:top w:val="none" w:sz="0" w:space="0" w:color="auto"/>
                            <w:left w:val="none" w:sz="0" w:space="0" w:color="auto"/>
                            <w:bottom w:val="none" w:sz="0" w:space="0" w:color="auto"/>
                            <w:right w:val="none" w:sz="0" w:space="0" w:color="auto"/>
                          </w:divBdr>
                          <w:divsChild>
                            <w:div w:id="1275213887">
                              <w:marLeft w:val="45"/>
                              <w:marRight w:val="45"/>
                              <w:marTop w:val="0"/>
                              <w:marBottom w:val="0"/>
                              <w:divBdr>
                                <w:top w:val="none" w:sz="0" w:space="0" w:color="auto"/>
                                <w:left w:val="none" w:sz="0" w:space="0" w:color="auto"/>
                                <w:bottom w:val="single" w:sz="6" w:space="1" w:color="0033FF"/>
                                <w:right w:val="none" w:sz="0" w:space="0" w:color="auto"/>
                              </w:divBdr>
                            </w:div>
                            <w:div w:id="1810704073">
                              <w:marLeft w:val="0"/>
                              <w:marRight w:val="0"/>
                              <w:marTop w:val="0"/>
                              <w:marBottom w:val="0"/>
                              <w:divBdr>
                                <w:top w:val="single" w:sz="6" w:space="3" w:color="ADCD3C"/>
                                <w:left w:val="single" w:sz="6" w:space="8" w:color="ADCD3C"/>
                                <w:bottom w:val="single" w:sz="6" w:space="3" w:color="ADCD3C"/>
                                <w:right w:val="single" w:sz="6" w:space="8" w:color="ADCD3C"/>
                              </w:divBdr>
                            </w:div>
                            <w:div w:id="2040936352">
                              <w:marLeft w:val="45"/>
                              <w:marRight w:val="45"/>
                              <w:marTop w:val="0"/>
                              <w:marBottom w:val="0"/>
                              <w:divBdr>
                                <w:top w:val="none" w:sz="0" w:space="0" w:color="auto"/>
                                <w:left w:val="none" w:sz="0" w:space="0" w:color="auto"/>
                                <w:bottom w:val="single" w:sz="6" w:space="1" w:color="0033FF"/>
                                <w:right w:val="none" w:sz="0" w:space="0" w:color="auto"/>
                              </w:divBdr>
                            </w:div>
                            <w:div w:id="130488384">
                              <w:marLeft w:val="0"/>
                              <w:marRight w:val="0"/>
                              <w:marTop w:val="0"/>
                              <w:marBottom w:val="0"/>
                              <w:divBdr>
                                <w:top w:val="single" w:sz="6" w:space="3" w:color="ADCD3C"/>
                                <w:left w:val="single" w:sz="6" w:space="8" w:color="ADCD3C"/>
                                <w:bottom w:val="single" w:sz="6" w:space="3" w:color="ADCD3C"/>
                                <w:right w:val="single" w:sz="6" w:space="8" w:color="ADCD3C"/>
                              </w:divBdr>
                            </w:div>
                          </w:divsChild>
                        </w:div>
                      </w:divsChild>
                    </w:div>
                  </w:divsChild>
                </w:div>
              </w:divsChild>
            </w:div>
          </w:divsChild>
        </w:div>
      </w:divsChild>
    </w:div>
    <w:div w:id="461730052">
      <w:bodyDiv w:val="1"/>
      <w:marLeft w:val="0"/>
      <w:marRight w:val="0"/>
      <w:marTop w:val="0"/>
      <w:marBottom w:val="0"/>
      <w:divBdr>
        <w:top w:val="none" w:sz="0" w:space="0" w:color="auto"/>
        <w:left w:val="none" w:sz="0" w:space="0" w:color="auto"/>
        <w:bottom w:val="none" w:sz="0" w:space="0" w:color="auto"/>
        <w:right w:val="none" w:sz="0" w:space="0" w:color="auto"/>
      </w:divBdr>
      <w:divsChild>
        <w:div w:id="1599561919">
          <w:marLeft w:val="0"/>
          <w:marRight w:val="0"/>
          <w:marTop w:val="0"/>
          <w:marBottom w:val="0"/>
          <w:divBdr>
            <w:top w:val="none" w:sz="0" w:space="0" w:color="auto"/>
            <w:left w:val="none" w:sz="0" w:space="0" w:color="auto"/>
            <w:bottom w:val="none" w:sz="0" w:space="0" w:color="auto"/>
            <w:right w:val="none" w:sz="0" w:space="0" w:color="auto"/>
          </w:divBdr>
          <w:divsChild>
            <w:div w:id="830832318">
              <w:marLeft w:val="0"/>
              <w:marRight w:val="0"/>
              <w:marTop w:val="0"/>
              <w:marBottom w:val="0"/>
              <w:divBdr>
                <w:top w:val="none" w:sz="0" w:space="0" w:color="auto"/>
                <w:left w:val="none" w:sz="0" w:space="0" w:color="auto"/>
                <w:bottom w:val="none" w:sz="0" w:space="0" w:color="auto"/>
                <w:right w:val="none" w:sz="0" w:space="0" w:color="auto"/>
              </w:divBdr>
              <w:divsChild>
                <w:div w:id="1729724246">
                  <w:marLeft w:val="225"/>
                  <w:marRight w:val="0"/>
                  <w:marTop w:val="0"/>
                  <w:marBottom w:val="0"/>
                  <w:divBdr>
                    <w:top w:val="none" w:sz="0" w:space="0" w:color="auto"/>
                    <w:left w:val="none" w:sz="0" w:space="0" w:color="auto"/>
                    <w:bottom w:val="none" w:sz="0" w:space="0" w:color="auto"/>
                    <w:right w:val="none" w:sz="0" w:space="0" w:color="auto"/>
                  </w:divBdr>
                  <w:divsChild>
                    <w:div w:id="1467312545">
                      <w:marLeft w:val="0"/>
                      <w:marRight w:val="0"/>
                      <w:marTop w:val="0"/>
                      <w:marBottom w:val="120"/>
                      <w:divBdr>
                        <w:top w:val="single" w:sz="6" w:space="0" w:color="DADADA"/>
                        <w:left w:val="single" w:sz="6" w:space="0" w:color="DADADA"/>
                        <w:bottom w:val="single" w:sz="6" w:space="0" w:color="DADADA"/>
                        <w:right w:val="single" w:sz="6" w:space="0" w:color="DADADA"/>
                      </w:divBdr>
                      <w:divsChild>
                        <w:div w:id="740640982">
                          <w:marLeft w:val="0"/>
                          <w:marRight w:val="0"/>
                          <w:marTop w:val="0"/>
                          <w:marBottom w:val="0"/>
                          <w:divBdr>
                            <w:top w:val="none" w:sz="0" w:space="0" w:color="auto"/>
                            <w:left w:val="none" w:sz="0" w:space="0" w:color="auto"/>
                            <w:bottom w:val="none" w:sz="0" w:space="0" w:color="auto"/>
                            <w:right w:val="none" w:sz="0" w:space="0" w:color="auto"/>
                          </w:divBdr>
                          <w:divsChild>
                            <w:div w:id="497968071">
                              <w:marLeft w:val="45"/>
                              <w:marRight w:val="45"/>
                              <w:marTop w:val="0"/>
                              <w:marBottom w:val="0"/>
                              <w:divBdr>
                                <w:top w:val="none" w:sz="0" w:space="0" w:color="auto"/>
                                <w:left w:val="none" w:sz="0" w:space="0" w:color="auto"/>
                                <w:bottom w:val="single" w:sz="6" w:space="1" w:color="0033FF"/>
                                <w:right w:val="none" w:sz="0" w:space="0" w:color="auto"/>
                              </w:divBdr>
                            </w:div>
                            <w:div w:id="1735621768">
                              <w:marLeft w:val="0"/>
                              <w:marRight w:val="0"/>
                              <w:marTop w:val="0"/>
                              <w:marBottom w:val="0"/>
                              <w:divBdr>
                                <w:top w:val="single" w:sz="6" w:space="3" w:color="ADCD3C"/>
                                <w:left w:val="single" w:sz="6" w:space="8" w:color="ADCD3C"/>
                                <w:bottom w:val="single" w:sz="6" w:space="3" w:color="ADCD3C"/>
                                <w:right w:val="single" w:sz="6" w:space="8" w:color="ADCD3C"/>
                              </w:divBdr>
                            </w:div>
                          </w:divsChild>
                        </w:div>
                      </w:divsChild>
                    </w:div>
                  </w:divsChild>
                </w:div>
              </w:divsChild>
            </w:div>
          </w:divsChild>
        </w:div>
      </w:divsChild>
    </w:div>
    <w:div w:id="466892891">
      <w:bodyDiv w:val="1"/>
      <w:marLeft w:val="0"/>
      <w:marRight w:val="0"/>
      <w:marTop w:val="0"/>
      <w:marBottom w:val="0"/>
      <w:divBdr>
        <w:top w:val="none" w:sz="0" w:space="0" w:color="auto"/>
        <w:left w:val="none" w:sz="0" w:space="0" w:color="auto"/>
        <w:bottom w:val="none" w:sz="0" w:space="0" w:color="auto"/>
        <w:right w:val="none" w:sz="0" w:space="0" w:color="auto"/>
      </w:divBdr>
      <w:divsChild>
        <w:div w:id="2104566680">
          <w:marLeft w:val="0"/>
          <w:marRight w:val="0"/>
          <w:marTop w:val="0"/>
          <w:marBottom w:val="0"/>
          <w:divBdr>
            <w:top w:val="none" w:sz="0" w:space="0" w:color="auto"/>
            <w:left w:val="none" w:sz="0" w:space="0" w:color="auto"/>
            <w:bottom w:val="none" w:sz="0" w:space="0" w:color="auto"/>
            <w:right w:val="none" w:sz="0" w:space="0" w:color="auto"/>
          </w:divBdr>
          <w:divsChild>
            <w:div w:id="1255478927">
              <w:marLeft w:val="0"/>
              <w:marRight w:val="0"/>
              <w:marTop w:val="0"/>
              <w:marBottom w:val="0"/>
              <w:divBdr>
                <w:top w:val="none" w:sz="0" w:space="0" w:color="auto"/>
                <w:left w:val="none" w:sz="0" w:space="0" w:color="auto"/>
                <w:bottom w:val="none" w:sz="0" w:space="0" w:color="auto"/>
                <w:right w:val="none" w:sz="0" w:space="0" w:color="auto"/>
              </w:divBdr>
              <w:divsChild>
                <w:div w:id="158229363">
                  <w:marLeft w:val="225"/>
                  <w:marRight w:val="0"/>
                  <w:marTop w:val="0"/>
                  <w:marBottom w:val="0"/>
                  <w:divBdr>
                    <w:top w:val="none" w:sz="0" w:space="0" w:color="auto"/>
                    <w:left w:val="none" w:sz="0" w:space="0" w:color="auto"/>
                    <w:bottom w:val="none" w:sz="0" w:space="0" w:color="auto"/>
                    <w:right w:val="none" w:sz="0" w:space="0" w:color="auto"/>
                  </w:divBdr>
                  <w:divsChild>
                    <w:div w:id="613054069">
                      <w:marLeft w:val="0"/>
                      <w:marRight w:val="0"/>
                      <w:marTop w:val="0"/>
                      <w:marBottom w:val="120"/>
                      <w:divBdr>
                        <w:top w:val="single" w:sz="6" w:space="0" w:color="DADADA"/>
                        <w:left w:val="single" w:sz="6" w:space="0" w:color="DADADA"/>
                        <w:bottom w:val="single" w:sz="6" w:space="0" w:color="DADADA"/>
                        <w:right w:val="single" w:sz="6" w:space="0" w:color="DADADA"/>
                      </w:divBdr>
                      <w:divsChild>
                        <w:div w:id="266357222">
                          <w:marLeft w:val="0"/>
                          <w:marRight w:val="0"/>
                          <w:marTop w:val="0"/>
                          <w:marBottom w:val="0"/>
                          <w:divBdr>
                            <w:top w:val="none" w:sz="0" w:space="0" w:color="auto"/>
                            <w:left w:val="none" w:sz="0" w:space="0" w:color="auto"/>
                            <w:bottom w:val="none" w:sz="0" w:space="0" w:color="auto"/>
                            <w:right w:val="none" w:sz="0" w:space="0" w:color="auto"/>
                          </w:divBdr>
                          <w:divsChild>
                            <w:div w:id="1922594157">
                              <w:marLeft w:val="45"/>
                              <w:marRight w:val="45"/>
                              <w:marTop w:val="0"/>
                              <w:marBottom w:val="0"/>
                              <w:divBdr>
                                <w:top w:val="none" w:sz="0" w:space="0" w:color="auto"/>
                                <w:left w:val="none" w:sz="0" w:space="0" w:color="auto"/>
                                <w:bottom w:val="single" w:sz="6" w:space="1" w:color="0033FF"/>
                                <w:right w:val="none" w:sz="0" w:space="0" w:color="auto"/>
                              </w:divBdr>
                            </w:div>
                            <w:div w:id="488139423">
                              <w:marLeft w:val="0"/>
                              <w:marRight w:val="0"/>
                              <w:marTop w:val="0"/>
                              <w:marBottom w:val="0"/>
                              <w:divBdr>
                                <w:top w:val="single" w:sz="6" w:space="3" w:color="ADCD3C"/>
                                <w:left w:val="single" w:sz="6" w:space="8" w:color="ADCD3C"/>
                                <w:bottom w:val="single" w:sz="6" w:space="3" w:color="ADCD3C"/>
                                <w:right w:val="single" w:sz="6" w:space="8" w:color="ADCD3C"/>
                              </w:divBdr>
                            </w:div>
                          </w:divsChild>
                        </w:div>
                      </w:divsChild>
                    </w:div>
                  </w:divsChild>
                </w:div>
              </w:divsChild>
            </w:div>
          </w:divsChild>
        </w:div>
      </w:divsChild>
    </w:div>
    <w:div w:id="513617539">
      <w:bodyDiv w:val="1"/>
      <w:marLeft w:val="0"/>
      <w:marRight w:val="0"/>
      <w:marTop w:val="0"/>
      <w:marBottom w:val="0"/>
      <w:divBdr>
        <w:top w:val="none" w:sz="0" w:space="0" w:color="auto"/>
        <w:left w:val="none" w:sz="0" w:space="0" w:color="auto"/>
        <w:bottom w:val="none" w:sz="0" w:space="0" w:color="auto"/>
        <w:right w:val="none" w:sz="0" w:space="0" w:color="auto"/>
      </w:divBdr>
      <w:divsChild>
        <w:div w:id="671563548">
          <w:marLeft w:val="0"/>
          <w:marRight w:val="0"/>
          <w:marTop w:val="0"/>
          <w:marBottom w:val="0"/>
          <w:divBdr>
            <w:top w:val="none" w:sz="0" w:space="0" w:color="auto"/>
            <w:left w:val="none" w:sz="0" w:space="0" w:color="auto"/>
            <w:bottom w:val="none" w:sz="0" w:space="0" w:color="auto"/>
            <w:right w:val="none" w:sz="0" w:space="0" w:color="auto"/>
          </w:divBdr>
          <w:divsChild>
            <w:div w:id="219171306">
              <w:marLeft w:val="0"/>
              <w:marRight w:val="0"/>
              <w:marTop w:val="0"/>
              <w:marBottom w:val="0"/>
              <w:divBdr>
                <w:top w:val="none" w:sz="0" w:space="0" w:color="auto"/>
                <w:left w:val="none" w:sz="0" w:space="0" w:color="auto"/>
                <w:bottom w:val="none" w:sz="0" w:space="0" w:color="auto"/>
                <w:right w:val="none" w:sz="0" w:space="0" w:color="auto"/>
              </w:divBdr>
              <w:divsChild>
                <w:div w:id="50228996">
                  <w:marLeft w:val="225"/>
                  <w:marRight w:val="0"/>
                  <w:marTop w:val="0"/>
                  <w:marBottom w:val="0"/>
                  <w:divBdr>
                    <w:top w:val="none" w:sz="0" w:space="0" w:color="auto"/>
                    <w:left w:val="none" w:sz="0" w:space="0" w:color="auto"/>
                    <w:bottom w:val="none" w:sz="0" w:space="0" w:color="auto"/>
                    <w:right w:val="none" w:sz="0" w:space="0" w:color="auto"/>
                  </w:divBdr>
                  <w:divsChild>
                    <w:div w:id="1517379908">
                      <w:marLeft w:val="0"/>
                      <w:marRight w:val="0"/>
                      <w:marTop w:val="0"/>
                      <w:marBottom w:val="120"/>
                      <w:divBdr>
                        <w:top w:val="single" w:sz="6" w:space="0" w:color="DADADA"/>
                        <w:left w:val="single" w:sz="6" w:space="0" w:color="DADADA"/>
                        <w:bottom w:val="single" w:sz="6" w:space="0" w:color="DADADA"/>
                        <w:right w:val="single" w:sz="6" w:space="0" w:color="DADADA"/>
                      </w:divBdr>
                      <w:divsChild>
                        <w:div w:id="1139373387">
                          <w:marLeft w:val="0"/>
                          <w:marRight w:val="0"/>
                          <w:marTop w:val="0"/>
                          <w:marBottom w:val="0"/>
                          <w:divBdr>
                            <w:top w:val="none" w:sz="0" w:space="0" w:color="auto"/>
                            <w:left w:val="none" w:sz="0" w:space="0" w:color="auto"/>
                            <w:bottom w:val="none" w:sz="0" w:space="0" w:color="auto"/>
                            <w:right w:val="none" w:sz="0" w:space="0" w:color="auto"/>
                          </w:divBdr>
                          <w:divsChild>
                            <w:div w:id="627588334">
                              <w:marLeft w:val="45"/>
                              <w:marRight w:val="45"/>
                              <w:marTop w:val="0"/>
                              <w:marBottom w:val="0"/>
                              <w:divBdr>
                                <w:top w:val="none" w:sz="0" w:space="0" w:color="auto"/>
                                <w:left w:val="none" w:sz="0" w:space="0" w:color="auto"/>
                                <w:bottom w:val="single" w:sz="6" w:space="1" w:color="0033FF"/>
                                <w:right w:val="none" w:sz="0" w:space="0" w:color="auto"/>
                              </w:divBdr>
                            </w:div>
                            <w:div w:id="140388049">
                              <w:marLeft w:val="0"/>
                              <w:marRight w:val="0"/>
                              <w:marTop w:val="0"/>
                              <w:marBottom w:val="0"/>
                              <w:divBdr>
                                <w:top w:val="single" w:sz="6" w:space="3" w:color="ADCD3C"/>
                                <w:left w:val="single" w:sz="6" w:space="8" w:color="ADCD3C"/>
                                <w:bottom w:val="single" w:sz="6" w:space="3" w:color="ADCD3C"/>
                                <w:right w:val="single" w:sz="6" w:space="8" w:color="ADCD3C"/>
                              </w:divBdr>
                            </w:div>
                          </w:divsChild>
                        </w:div>
                      </w:divsChild>
                    </w:div>
                  </w:divsChild>
                </w:div>
              </w:divsChild>
            </w:div>
          </w:divsChild>
        </w:div>
      </w:divsChild>
    </w:div>
    <w:div w:id="550190582">
      <w:bodyDiv w:val="1"/>
      <w:marLeft w:val="0"/>
      <w:marRight w:val="0"/>
      <w:marTop w:val="0"/>
      <w:marBottom w:val="0"/>
      <w:divBdr>
        <w:top w:val="none" w:sz="0" w:space="0" w:color="auto"/>
        <w:left w:val="none" w:sz="0" w:space="0" w:color="auto"/>
        <w:bottom w:val="none" w:sz="0" w:space="0" w:color="auto"/>
        <w:right w:val="none" w:sz="0" w:space="0" w:color="auto"/>
      </w:divBdr>
      <w:divsChild>
        <w:div w:id="1980037">
          <w:marLeft w:val="0"/>
          <w:marRight w:val="0"/>
          <w:marTop w:val="0"/>
          <w:marBottom w:val="0"/>
          <w:divBdr>
            <w:top w:val="none" w:sz="0" w:space="0" w:color="auto"/>
            <w:left w:val="none" w:sz="0" w:space="0" w:color="auto"/>
            <w:bottom w:val="none" w:sz="0" w:space="0" w:color="auto"/>
            <w:right w:val="none" w:sz="0" w:space="0" w:color="auto"/>
          </w:divBdr>
          <w:divsChild>
            <w:div w:id="254478640">
              <w:marLeft w:val="0"/>
              <w:marRight w:val="0"/>
              <w:marTop w:val="0"/>
              <w:marBottom w:val="0"/>
              <w:divBdr>
                <w:top w:val="none" w:sz="0" w:space="0" w:color="auto"/>
                <w:left w:val="none" w:sz="0" w:space="0" w:color="auto"/>
                <w:bottom w:val="none" w:sz="0" w:space="0" w:color="auto"/>
                <w:right w:val="none" w:sz="0" w:space="0" w:color="auto"/>
              </w:divBdr>
              <w:divsChild>
                <w:div w:id="954754819">
                  <w:marLeft w:val="225"/>
                  <w:marRight w:val="0"/>
                  <w:marTop w:val="0"/>
                  <w:marBottom w:val="0"/>
                  <w:divBdr>
                    <w:top w:val="none" w:sz="0" w:space="0" w:color="auto"/>
                    <w:left w:val="none" w:sz="0" w:space="0" w:color="auto"/>
                    <w:bottom w:val="none" w:sz="0" w:space="0" w:color="auto"/>
                    <w:right w:val="none" w:sz="0" w:space="0" w:color="auto"/>
                  </w:divBdr>
                  <w:divsChild>
                    <w:div w:id="1818953063">
                      <w:marLeft w:val="0"/>
                      <w:marRight w:val="0"/>
                      <w:marTop w:val="0"/>
                      <w:marBottom w:val="120"/>
                      <w:divBdr>
                        <w:top w:val="single" w:sz="6" w:space="0" w:color="DADADA"/>
                        <w:left w:val="single" w:sz="6" w:space="0" w:color="DADADA"/>
                        <w:bottom w:val="single" w:sz="6" w:space="0" w:color="DADADA"/>
                        <w:right w:val="single" w:sz="6" w:space="0" w:color="DADADA"/>
                      </w:divBdr>
                      <w:divsChild>
                        <w:div w:id="841823940">
                          <w:marLeft w:val="0"/>
                          <w:marRight w:val="0"/>
                          <w:marTop w:val="0"/>
                          <w:marBottom w:val="0"/>
                          <w:divBdr>
                            <w:top w:val="none" w:sz="0" w:space="0" w:color="auto"/>
                            <w:left w:val="none" w:sz="0" w:space="0" w:color="auto"/>
                            <w:bottom w:val="none" w:sz="0" w:space="0" w:color="auto"/>
                            <w:right w:val="none" w:sz="0" w:space="0" w:color="auto"/>
                          </w:divBdr>
                        </w:div>
                        <w:div w:id="12453328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85266249">
      <w:bodyDiv w:val="1"/>
      <w:marLeft w:val="0"/>
      <w:marRight w:val="0"/>
      <w:marTop w:val="0"/>
      <w:marBottom w:val="0"/>
      <w:divBdr>
        <w:top w:val="none" w:sz="0" w:space="0" w:color="auto"/>
        <w:left w:val="none" w:sz="0" w:space="0" w:color="auto"/>
        <w:bottom w:val="none" w:sz="0" w:space="0" w:color="auto"/>
        <w:right w:val="none" w:sz="0" w:space="0" w:color="auto"/>
      </w:divBdr>
      <w:divsChild>
        <w:div w:id="550650875">
          <w:marLeft w:val="0"/>
          <w:marRight w:val="0"/>
          <w:marTop w:val="0"/>
          <w:marBottom w:val="0"/>
          <w:divBdr>
            <w:top w:val="none" w:sz="0" w:space="0" w:color="auto"/>
            <w:left w:val="none" w:sz="0" w:space="0" w:color="auto"/>
            <w:bottom w:val="none" w:sz="0" w:space="0" w:color="auto"/>
            <w:right w:val="none" w:sz="0" w:space="0" w:color="auto"/>
          </w:divBdr>
          <w:divsChild>
            <w:div w:id="1395278837">
              <w:marLeft w:val="0"/>
              <w:marRight w:val="0"/>
              <w:marTop w:val="0"/>
              <w:marBottom w:val="0"/>
              <w:divBdr>
                <w:top w:val="none" w:sz="0" w:space="0" w:color="auto"/>
                <w:left w:val="none" w:sz="0" w:space="0" w:color="auto"/>
                <w:bottom w:val="none" w:sz="0" w:space="0" w:color="auto"/>
                <w:right w:val="none" w:sz="0" w:space="0" w:color="auto"/>
              </w:divBdr>
              <w:divsChild>
                <w:div w:id="1802265082">
                  <w:marLeft w:val="225"/>
                  <w:marRight w:val="0"/>
                  <w:marTop w:val="0"/>
                  <w:marBottom w:val="0"/>
                  <w:divBdr>
                    <w:top w:val="none" w:sz="0" w:space="0" w:color="auto"/>
                    <w:left w:val="none" w:sz="0" w:space="0" w:color="auto"/>
                    <w:bottom w:val="none" w:sz="0" w:space="0" w:color="auto"/>
                    <w:right w:val="none" w:sz="0" w:space="0" w:color="auto"/>
                  </w:divBdr>
                  <w:divsChild>
                    <w:div w:id="443429250">
                      <w:marLeft w:val="0"/>
                      <w:marRight w:val="0"/>
                      <w:marTop w:val="0"/>
                      <w:marBottom w:val="120"/>
                      <w:divBdr>
                        <w:top w:val="single" w:sz="6" w:space="0" w:color="DADADA"/>
                        <w:left w:val="single" w:sz="6" w:space="0" w:color="DADADA"/>
                        <w:bottom w:val="single" w:sz="6" w:space="0" w:color="DADADA"/>
                        <w:right w:val="single" w:sz="6" w:space="0" w:color="DADADA"/>
                      </w:divBdr>
                      <w:divsChild>
                        <w:div w:id="1233081581">
                          <w:marLeft w:val="0"/>
                          <w:marRight w:val="0"/>
                          <w:marTop w:val="0"/>
                          <w:marBottom w:val="0"/>
                          <w:divBdr>
                            <w:top w:val="none" w:sz="0" w:space="0" w:color="auto"/>
                            <w:left w:val="none" w:sz="0" w:space="0" w:color="auto"/>
                            <w:bottom w:val="none" w:sz="0" w:space="0" w:color="auto"/>
                            <w:right w:val="none" w:sz="0" w:space="0" w:color="auto"/>
                          </w:divBdr>
                          <w:divsChild>
                            <w:div w:id="795374706">
                              <w:marLeft w:val="45"/>
                              <w:marRight w:val="45"/>
                              <w:marTop w:val="0"/>
                              <w:marBottom w:val="0"/>
                              <w:divBdr>
                                <w:top w:val="none" w:sz="0" w:space="0" w:color="auto"/>
                                <w:left w:val="none" w:sz="0" w:space="0" w:color="auto"/>
                                <w:bottom w:val="single" w:sz="6" w:space="1" w:color="0033FF"/>
                                <w:right w:val="none" w:sz="0" w:space="0" w:color="auto"/>
                              </w:divBdr>
                            </w:div>
                            <w:div w:id="1852990002">
                              <w:marLeft w:val="0"/>
                              <w:marRight w:val="0"/>
                              <w:marTop w:val="0"/>
                              <w:marBottom w:val="0"/>
                              <w:divBdr>
                                <w:top w:val="single" w:sz="6" w:space="3" w:color="ADCD3C"/>
                                <w:left w:val="single" w:sz="6" w:space="8" w:color="ADCD3C"/>
                                <w:bottom w:val="single" w:sz="6" w:space="3" w:color="ADCD3C"/>
                                <w:right w:val="single" w:sz="6" w:space="8" w:color="ADCD3C"/>
                              </w:divBdr>
                            </w:div>
                          </w:divsChild>
                        </w:div>
                      </w:divsChild>
                    </w:div>
                  </w:divsChild>
                </w:div>
              </w:divsChild>
            </w:div>
          </w:divsChild>
        </w:div>
      </w:divsChild>
    </w:div>
    <w:div w:id="589124380">
      <w:bodyDiv w:val="1"/>
      <w:marLeft w:val="0"/>
      <w:marRight w:val="0"/>
      <w:marTop w:val="0"/>
      <w:marBottom w:val="0"/>
      <w:divBdr>
        <w:top w:val="none" w:sz="0" w:space="0" w:color="auto"/>
        <w:left w:val="none" w:sz="0" w:space="0" w:color="auto"/>
        <w:bottom w:val="none" w:sz="0" w:space="0" w:color="auto"/>
        <w:right w:val="none" w:sz="0" w:space="0" w:color="auto"/>
      </w:divBdr>
    </w:div>
    <w:div w:id="605118057">
      <w:bodyDiv w:val="1"/>
      <w:marLeft w:val="0"/>
      <w:marRight w:val="0"/>
      <w:marTop w:val="0"/>
      <w:marBottom w:val="0"/>
      <w:divBdr>
        <w:top w:val="none" w:sz="0" w:space="0" w:color="auto"/>
        <w:left w:val="none" w:sz="0" w:space="0" w:color="auto"/>
        <w:bottom w:val="none" w:sz="0" w:space="0" w:color="auto"/>
        <w:right w:val="none" w:sz="0" w:space="0" w:color="auto"/>
      </w:divBdr>
      <w:divsChild>
        <w:div w:id="83303677">
          <w:marLeft w:val="0"/>
          <w:marRight w:val="0"/>
          <w:marTop w:val="0"/>
          <w:marBottom w:val="0"/>
          <w:divBdr>
            <w:top w:val="none" w:sz="0" w:space="0" w:color="auto"/>
            <w:left w:val="none" w:sz="0" w:space="0" w:color="auto"/>
            <w:bottom w:val="none" w:sz="0" w:space="0" w:color="auto"/>
            <w:right w:val="none" w:sz="0" w:space="0" w:color="auto"/>
          </w:divBdr>
          <w:divsChild>
            <w:div w:id="1247614827">
              <w:marLeft w:val="0"/>
              <w:marRight w:val="0"/>
              <w:marTop w:val="0"/>
              <w:marBottom w:val="0"/>
              <w:divBdr>
                <w:top w:val="none" w:sz="0" w:space="0" w:color="auto"/>
                <w:left w:val="none" w:sz="0" w:space="0" w:color="auto"/>
                <w:bottom w:val="none" w:sz="0" w:space="0" w:color="auto"/>
                <w:right w:val="none" w:sz="0" w:space="0" w:color="auto"/>
              </w:divBdr>
              <w:divsChild>
                <w:div w:id="1767531188">
                  <w:marLeft w:val="225"/>
                  <w:marRight w:val="0"/>
                  <w:marTop w:val="0"/>
                  <w:marBottom w:val="0"/>
                  <w:divBdr>
                    <w:top w:val="none" w:sz="0" w:space="0" w:color="auto"/>
                    <w:left w:val="none" w:sz="0" w:space="0" w:color="auto"/>
                    <w:bottom w:val="none" w:sz="0" w:space="0" w:color="auto"/>
                    <w:right w:val="none" w:sz="0" w:space="0" w:color="auto"/>
                  </w:divBdr>
                  <w:divsChild>
                    <w:div w:id="1561402493">
                      <w:marLeft w:val="0"/>
                      <w:marRight w:val="0"/>
                      <w:marTop w:val="0"/>
                      <w:marBottom w:val="120"/>
                      <w:divBdr>
                        <w:top w:val="single" w:sz="6" w:space="0" w:color="DADADA"/>
                        <w:left w:val="single" w:sz="6" w:space="0" w:color="DADADA"/>
                        <w:bottom w:val="single" w:sz="6" w:space="0" w:color="DADADA"/>
                        <w:right w:val="single" w:sz="6" w:space="0" w:color="DADADA"/>
                      </w:divBdr>
                      <w:divsChild>
                        <w:div w:id="1834904586">
                          <w:marLeft w:val="0"/>
                          <w:marRight w:val="0"/>
                          <w:marTop w:val="0"/>
                          <w:marBottom w:val="0"/>
                          <w:divBdr>
                            <w:top w:val="none" w:sz="0" w:space="0" w:color="auto"/>
                            <w:left w:val="none" w:sz="0" w:space="0" w:color="auto"/>
                            <w:bottom w:val="none" w:sz="0" w:space="0" w:color="auto"/>
                            <w:right w:val="none" w:sz="0" w:space="0" w:color="auto"/>
                          </w:divBdr>
                          <w:divsChild>
                            <w:div w:id="114911001">
                              <w:marLeft w:val="45"/>
                              <w:marRight w:val="45"/>
                              <w:marTop w:val="0"/>
                              <w:marBottom w:val="0"/>
                              <w:divBdr>
                                <w:top w:val="none" w:sz="0" w:space="0" w:color="auto"/>
                                <w:left w:val="none" w:sz="0" w:space="0" w:color="auto"/>
                                <w:bottom w:val="single" w:sz="6" w:space="1" w:color="0033FF"/>
                                <w:right w:val="none" w:sz="0" w:space="0" w:color="auto"/>
                              </w:divBdr>
                            </w:div>
                            <w:div w:id="2098749436">
                              <w:marLeft w:val="0"/>
                              <w:marRight w:val="0"/>
                              <w:marTop w:val="0"/>
                              <w:marBottom w:val="0"/>
                              <w:divBdr>
                                <w:top w:val="single" w:sz="6" w:space="3" w:color="ADCD3C"/>
                                <w:left w:val="single" w:sz="6" w:space="8" w:color="ADCD3C"/>
                                <w:bottom w:val="single" w:sz="6" w:space="3" w:color="ADCD3C"/>
                                <w:right w:val="single" w:sz="6" w:space="8" w:color="ADCD3C"/>
                              </w:divBdr>
                            </w:div>
                          </w:divsChild>
                        </w:div>
                      </w:divsChild>
                    </w:div>
                  </w:divsChild>
                </w:div>
              </w:divsChild>
            </w:div>
          </w:divsChild>
        </w:div>
      </w:divsChild>
    </w:div>
    <w:div w:id="629674913">
      <w:bodyDiv w:val="1"/>
      <w:marLeft w:val="0"/>
      <w:marRight w:val="0"/>
      <w:marTop w:val="0"/>
      <w:marBottom w:val="0"/>
      <w:divBdr>
        <w:top w:val="none" w:sz="0" w:space="0" w:color="auto"/>
        <w:left w:val="none" w:sz="0" w:space="0" w:color="auto"/>
        <w:bottom w:val="none" w:sz="0" w:space="0" w:color="auto"/>
        <w:right w:val="none" w:sz="0" w:space="0" w:color="auto"/>
      </w:divBdr>
      <w:divsChild>
        <w:div w:id="1029986141">
          <w:marLeft w:val="0"/>
          <w:marRight w:val="0"/>
          <w:marTop w:val="0"/>
          <w:marBottom w:val="0"/>
          <w:divBdr>
            <w:top w:val="none" w:sz="0" w:space="0" w:color="auto"/>
            <w:left w:val="none" w:sz="0" w:space="0" w:color="auto"/>
            <w:bottom w:val="none" w:sz="0" w:space="0" w:color="auto"/>
            <w:right w:val="none" w:sz="0" w:space="0" w:color="auto"/>
          </w:divBdr>
          <w:divsChild>
            <w:div w:id="1921714028">
              <w:marLeft w:val="0"/>
              <w:marRight w:val="0"/>
              <w:marTop w:val="0"/>
              <w:marBottom w:val="0"/>
              <w:divBdr>
                <w:top w:val="none" w:sz="0" w:space="0" w:color="auto"/>
                <w:left w:val="none" w:sz="0" w:space="0" w:color="auto"/>
                <w:bottom w:val="none" w:sz="0" w:space="0" w:color="auto"/>
                <w:right w:val="none" w:sz="0" w:space="0" w:color="auto"/>
              </w:divBdr>
              <w:divsChild>
                <w:div w:id="335379064">
                  <w:marLeft w:val="0"/>
                  <w:marRight w:val="0"/>
                  <w:marTop w:val="0"/>
                  <w:marBottom w:val="0"/>
                  <w:divBdr>
                    <w:top w:val="none" w:sz="0" w:space="0" w:color="auto"/>
                    <w:left w:val="none" w:sz="0" w:space="0" w:color="auto"/>
                    <w:bottom w:val="none" w:sz="0" w:space="0" w:color="auto"/>
                    <w:right w:val="none" w:sz="0" w:space="0" w:color="auto"/>
                  </w:divBdr>
                  <w:divsChild>
                    <w:div w:id="945692948">
                      <w:marLeft w:val="0"/>
                      <w:marRight w:val="0"/>
                      <w:marTop w:val="0"/>
                      <w:marBottom w:val="0"/>
                      <w:divBdr>
                        <w:top w:val="none" w:sz="0" w:space="0" w:color="auto"/>
                        <w:left w:val="none" w:sz="0" w:space="0" w:color="auto"/>
                        <w:bottom w:val="none" w:sz="0" w:space="0" w:color="auto"/>
                        <w:right w:val="none" w:sz="0" w:space="0" w:color="auto"/>
                      </w:divBdr>
                      <w:divsChild>
                        <w:div w:id="1516725134">
                          <w:marLeft w:val="0"/>
                          <w:marRight w:val="0"/>
                          <w:marTop w:val="0"/>
                          <w:marBottom w:val="0"/>
                          <w:divBdr>
                            <w:top w:val="none" w:sz="0" w:space="0" w:color="auto"/>
                            <w:left w:val="none" w:sz="0" w:space="0" w:color="auto"/>
                            <w:bottom w:val="none" w:sz="0" w:space="0" w:color="auto"/>
                            <w:right w:val="none" w:sz="0" w:space="0" w:color="auto"/>
                          </w:divBdr>
                        </w:div>
                        <w:div w:id="6583873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08913278">
      <w:bodyDiv w:val="1"/>
      <w:marLeft w:val="0"/>
      <w:marRight w:val="0"/>
      <w:marTop w:val="0"/>
      <w:marBottom w:val="0"/>
      <w:divBdr>
        <w:top w:val="none" w:sz="0" w:space="0" w:color="auto"/>
        <w:left w:val="none" w:sz="0" w:space="0" w:color="auto"/>
        <w:bottom w:val="none" w:sz="0" w:space="0" w:color="auto"/>
        <w:right w:val="none" w:sz="0" w:space="0" w:color="auto"/>
      </w:divBdr>
      <w:divsChild>
        <w:div w:id="333460144">
          <w:marLeft w:val="0"/>
          <w:marRight w:val="0"/>
          <w:marTop w:val="0"/>
          <w:marBottom w:val="0"/>
          <w:divBdr>
            <w:top w:val="none" w:sz="0" w:space="0" w:color="auto"/>
            <w:left w:val="none" w:sz="0" w:space="0" w:color="auto"/>
            <w:bottom w:val="none" w:sz="0" w:space="0" w:color="auto"/>
            <w:right w:val="none" w:sz="0" w:space="0" w:color="auto"/>
          </w:divBdr>
          <w:divsChild>
            <w:div w:id="2088458420">
              <w:marLeft w:val="0"/>
              <w:marRight w:val="0"/>
              <w:marTop w:val="0"/>
              <w:marBottom w:val="0"/>
              <w:divBdr>
                <w:top w:val="none" w:sz="0" w:space="0" w:color="auto"/>
                <w:left w:val="none" w:sz="0" w:space="0" w:color="auto"/>
                <w:bottom w:val="none" w:sz="0" w:space="0" w:color="auto"/>
                <w:right w:val="none" w:sz="0" w:space="0" w:color="auto"/>
              </w:divBdr>
              <w:divsChild>
                <w:div w:id="565805048">
                  <w:marLeft w:val="225"/>
                  <w:marRight w:val="0"/>
                  <w:marTop w:val="0"/>
                  <w:marBottom w:val="0"/>
                  <w:divBdr>
                    <w:top w:val="none" w:sz="0" w:space="0" w:color="auto"/>
                    <w:left w:val="none" w:sz="0" w:space="0" w:color="auto"/>
                    <w:bottom w:val="none" w:sz="0" w:space="0" w:color="auto"/>
                    <w:right w:val="none" w:sz="0" w:space="0" w:color="auto"/>
                  </w:divBdr>
                  <w:divsChild>
                    <w:div w:id="1706247857">
                      <w:marLeft w:val="0"/>
                      <w:marRight w:val="0"/>
                      <w:marTop w:val="0"/>
                      <w:marBottom w:val="120"/>
                      <w:divBdr>
                        <w:top w:val="single" w:sz="6" w:space="0" w:color="DADADA"/>
                        <w:left w:val="single" w:sz="6" w:space="0" w:color="DADADA"/>
                        <w:bottom w:val="single" w:sz="6" w:space="0" w:color="DADADA"/>
                        <w:right w:val="single" w:sz="6" w:space="0" w:color="DADADA"/>
                      </w:divBdr>
                      <w:divsChild>
                        <w:div w:id="3188494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16972609">
      <w:bodyDiv w:val="1"/>
      <w:marLeft w:val="0"/>
      <w:marRight w:val="0"/>
      <w:marTop w:val="0"/>
      <w:marBottom w:val="0"/>
      <w:divBdr>
        <w:top w:val="none" w:sz="0" w:space="0" w:color="auto"/>
        <w:left w:val="none" w:sz="0" w:space="0" w:color="auto"/>
        <w:bottom w:val="none" w:sz="0" w:space="0" w:color="auto"/>
        <w:right w:val="none" w:sz="0" w:space="0" w:color="auto"/>
      </w:divBdr>
      <w:divsChild>
        <w:div w:id="346564582">
          <w:marLeft w:val="0"/>
          <w:marRight w:val="0"/>
          <w:marTop w:val="0"/>
          <w:marBottom w:val="0"/>
          <w:divBdr>
            <w:top w:val="none" w:sz="0" w:space="0" w:color="auto"/>
            <w:left w:val="none" w:sz="0" w:space="0" w:color="auto"/>
            <w:bottom w:val="none" w:sz="0" w:space="0" w:color="auto"/>
            <w:right w:val="none" w:sz="0" w:space="0" w:color="auto"/>
          </w:divBdr>
          <w:divsChild>
            <w:div w:id="1599407869">
              <w:marLeft w:val="0"/>
              <w:marRight w:val="0"/>
              <w:marTop w:val="0"/>
              <w:marBottom w:val="0"/>
              <w:divBdr>
                <w:top w:val="none" w:sz="0" w:space="0" w:color="auto"/>
                <w:left w:val="none" w:sz="0" w:space="0" w:color="auto"/>
                <w:bottom w:val="none" w:sz="0" w:space="0" w:color="auto"/>
                <w:right w:val="none" w:sz="0" w:space="0" w:color="auto"/>
              </w:divBdr>
              <w:divsChild>
                <w:div w:id="689063279">
                  <w:marLeft w:val="225"/>
                  <w:marRight w:val="0"/>
                  <w:marTop w:val="0"/>
                  <w:marBottom w:val="0"/>
                  <w:divBdr>
                    <w:top w:val="none" w:sz="0" w:space="0" w:color="auto"/>
                    <w:left w:val="none" w:sz="0" w:space="0" w:color="auto"/>
                    <w:bottom w:val="none" w:sz="0" w:space="0" w:color="auto"/>
                    <w:right w:val="none" w:sz="0" w:space="0" w:color="auto"/>
                  </w:divBdr>
                  <w:divsChild>
                    <w:div w:id="1837333270">
                      <w:marLeft w:val="0"/>
                      <w:marRight w:val="0"/>
                      <w:marTop w:val="0"/>
                      <w:marBottom w:val="120"/>
                      <w:divBdr>
                        <w:top w:val="single" w:sz="6" w:space="0" w:color="DADADA"/>
                        <w:left w:val="single" w:sz="6" w:space="0" w:color="DADADA"/>
                        <w:bottom w:val="single" w:sz="6" w:space="0" w:color="DADADA"/>
                        <w:right w:val="single" w:sz="6" w:space="0" w:color="DADADA"/>
                      </w:divBdr>
                      <w:divsChild>
                        <w:div w:id="21062201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75176309">
      <w:bodyDiv w:val="1"/>
      <w:marLeft w:val="0"/>
      <w:marRight w:val="0"/>
      <w:marTop w:val="0"/>
      <w:marBottom w:val="0"/>
      <w:divBdr>
        <w:top w:val="none" w:sz="0" w:space="0" w:color="auto"/>
        <w:left w:val="none" w:sz="0" w:space="0" w:color="auto"/>
        <w:bottom w:val="none" w:sz="0" w:space="0" w:color="auto"/>
        <w:right w:val="none" w:sz="0" w:space="0" w:color="auto"/>
      </w:divBdr>
      <w:divsChild>
        <w:div w:id="1665475838">
          <w:marLeft w:val="0"/>
          <w:marRight w:val="0"/>
          <w:marTop w:val="0"/>
          <w:marBottom w:val="0"/>
          <w:divBdr>
            <w:top w:val="none" w:sz="0" w:space="0" w:color="auto"/>
            <w:left w:val="none" w:sz="0" w:space="0" w:color="auto"/>
            <w:bottom w:val="none" w:sz="0" w:space="0" w:color="auto"/>
            <w:right w:val="none" w:sz="0" w:space="0" w:color="auto"/>
          </w:divBdr>
          <w:divsChild>
            <w:div w:id="243146596">
              <w:marLeft w:val="0"/>
              <w:marRight w:val="0"/>
              <w:marTop w:val="0"/>
              <w:marBottom w:val="0"/>
              <w:divBdr>
                <w:top w:val="none" w:sz="0" w:space="0" w:color="auto"/>
                <w:left w:val="none" w:sz="0" w:space="0" w:color="auto"/>
                <w:bottom w:val="none" w:sz="0" w:space="0" w:color="auto"/>
                <w:right w:val="none" w:sz="0" w:space="0" w:color="auto"/>
              </w:divBdr>
              <w:divsChild>
                <w:div w:id="1531143382">
                  <w:marLeft w:val="225"/>
                  <w:marRight w:val="0"/>
                  <w:marTop w:val="0"/>
                  <w:marBottom w:val="0"/>
                  <w:divBdr>
                    <w:top w:val="none" w:sz="0" w:space="0" w:color="auto"/>
                    <w:left w:val="none" w:sz="0" w:space="0" w:color="auto"/>
                    <w:bottom w:val="none" w:sz="0" w:space="0" w:color="auto"/>
                    <w:right w:val="none" w:sz="0" w:space="0" w:color="auto"/>
                  </w:divBdr>
                  <w:divsChild>
                    <w:div w:id="1296522005">
                      <w:marLeft w:val="0"/>
                      <w:marRight w:val="0"/>
                      <w:marTop w:val="0"/>
                      <w:marBottom w:val="120"/>
                      <w:divBdr>
                        <w:top w:val="single" w:sz="6" w:space="0" w:color="DADADA"/>
                        <w:left w:val="single" w:sz="6" w:space="0" w:color="DADADA"/>
                        <w:bottom w:val="single" w:sz="6" w:space="0" w:color="DADADA"/>
                        <w:right w:val="single" w:sz="6" w:space="0" w:color="DADADA"/>
                      </w:divBdr>
                      <w:divsChild>
                        <w:div w:id="167330696">
                          <w:marLeft w:val="0"/>
                          <w:marRight w:val="0"/>
                          <w:marTop w:val="0"/>
                          <w:marBottom w:val="0"/>
                          <w:divBdr>
                            <w:top w:val="none" w:sz="0" w:space="0" w:color="auto"/>
                            <w:left w:val="none" w:sz="0" w:space="0" w:color="auto"/>
                            <w:bottom w:val="none" w:sz="0" w:space="0" w:color="auto"/>
                            <w:right w:val="none" w:sz="0" w:space="0" w:color="auto"/>
                          </w:divBdr>
                          <w:divsChild>
                            <w:div w:id="187254768">
                              <w:marLeft w:val="45"/>
                              <w:marRight w:val="45"/>
                              <w:marTop w:val="0"/>
                              <w:marBottom w:val="0"/>
                              <w:divBdr>
                                <w:top w:val="none" w:sz="0" w:space="0" w:color="auto"/>
                                <w:left w:val="none" w:sz="0" w:space="0" w:color="auto"/>
                                <w:bottom w:val="single" w:sz="6" w:space="1" w:color="0033FF"/>
                                <w:right w:val="none" w:sz="0" w:space="0" w:color="auto"/>
                              </w:divBdr>
                            </w:div>
                            <w:div w:id="1558316852">
                              <w:marLeft w:val="0"/>
                              <w:marRight w:val="0"/>
                              <w:marTop w:val="0"/>
                              <w:marBottom w:val="0"/>
                              <w:divBdr>
                                <w:top w:val="single" w:sz="6" w:space="3" w:color="ADCD3C"/>
                                <w:left w:val="single" w:sz="6" w:space="8" w:color="ADCD3C"/>
                                <w:bottom w:val="single" w:sz="6" w:space="3" w:color="ADCD3C"/>
                                <w:right w:val="single" w:sz="6" w:space="8" w:color="ADCD3C"/>
                              </w:divBdr>
                            </w:div>
                            <w:div w:id="1425960302">
                              <w:marLeft w:val="45"/>
                              <w:marRight w:val="45"/>
                              <w:marTop w:val="0"/>
                              <w:marBottom w:val="0"/>
                              <w:divBdr>
                                <w:top w:val="none" w:sz="0" w:space="0" w:color="auto"/>
                                <w:left w:val="none" w:sz="0" w:space="0" w:color="auto"/>
                                <w:bottom w:val="single" w:sz="6" w:space="1" w:color="0033FF"/>
                                <w:right w:val="none" w:sz="0" w:space="0" w:color="auto"/>
                              </w:divBdr>
                            </w:div>
                            <w:div w:id="927883435">
                              <w:marLeft w:val="0"/>
                              <w:marRight w:val="0"/>
                              <w:marTop w:val="0"/>
                              <w:marBottom w:val="0"/>
                              <w:divBdr>
                                <w:top w:val="single" w:sz="6" w:space="3" w:color="ADCD3C"/>
                                <w:left w:val="single" w:sz="6" w:space="8" w:color="ADCD3C"/>
                                <w:bottom w:val="single" w:sz="6" w:space="3" w:color="ADCD3C"/>
                                <w:right w:val="single" w:sz="6" w:space="8" w:color="ADCD3C"/>
                              </w:divBdr>
                            </w:div>
                            <w:div w:id="856651335">
                              <w:marLeft w:val="45"/>
                              <w:marRight w:val="45"/>
                              <w:marTop w:val="0"/>
                              <w:marBottom w:val="0"/>
                              <w:divBdr>
                                <w:top w:val="none" w:sz="0" w:space="0" w:color="auto"/>
                                <w:left w:val="none" w:sz="0" w:space="0" w:color="auto"/>
                                <w:bottom w:val="single" w:sz="6" w:space="1" w:color="0033FF"/>
                                <w:right w:val="none" w:sz="0" w:space="0" w:color="auto"/>
                              </w:divBdr>
                            </w:div>
                            <w:div w:id="703792471">
                              <w:marLeft w:val="0"/>
                              <w:marRight w:val="0"/>
                              <w:marTop w:val="0"/>
                              <w:marBottom w:val="0"/>
                              <w:divBdr>
                                <w:top w:val="single" w:sz="6" w:space="3" w:color="ADCD3C"/>
                                <w:left w:val="single" w:sz="6" w:space="8" w:color="ADCD3C"/>
                                <w:bottom w:val="single" w:sz="6" w:space="3" w:color="ADCD3C"/>
                                <w:right w:val="single" w:sz="6" w:space="8" w:color="ADCD3C"/>
                              </w:divBdr>
                            </w:div>
                            <w:div w:id="1689673737">
                              <w:marLeft w:val="45"/>
                              <w:marRight w:val="45"/>
                              <w:marTop w:val="0"/>
                              <w:marBottom w:val="0"/>
                              <w:divBdr>
                                <w:top w:val="none" w:sz="0" w:space="0" w:color="auto"/>
                                <w:left w:val="none" w:sz="0" w:space="0" w:color="auto"/>
                                <w:bottom w:val="single" w:sz="6" w:space="1" w:color="0033FF"/>
                                <w:right w:val="none" w:sz="0" w:space="0" w:color="auto"/>
                              </w:divBdr>
                            </w:div>
                            <w:div w:id="1850213954">
                              <w:marLeft w:val="0"/>
                              <w:marRight w:val="0"/>
                              <w:marTop w:val="0"/>
                              <w:marBottom w:val="0"/>
                              <w:divBdr>
                                <w:top w:val="single" w:sz="6" w:space="3" w:color="ADCD3C"/>
                                <w:left w:val="single" w:sz="6" w:space="8" w:color="ADCD3C"/>
                                <w:bottom w:val="single" w:sz="6" w:space="3" w:color="ADCD3C"/>
                                <w:right w:val="single" w:sz="6" w:space="8" w:color="ADCD3C"/>
                              </w:divBdr>
                            </w:div>
                          </w:divsChild>
                        </w:div>
                      </w:divsChild>
                    </w:div>
                  </w:divsChild>
                </w:div>
              </w:divsChild>
            </w:div>
          </w:divsChild>
        </w:div>
      </w:divsChild>
    </w:div>
    <w:div w:id="907572375">
      <w:bodyDiv w:val="1"/>
      <w:marLeft w:val="0"/>
      <w:marRight w:val="0"/>
      <w:marTop w:val="0"/>
      <w:marBottom w:val="0"/>
      <w:divBdr>
        <w:top w:val="none" w:sz="0" w:space="0" w:color="auto"/>
        <w:left w:val="none" w:sz="0" w:space="0" w:color="auto"/>
        <w:bottom w:val="none" w:sz="0" w:space="0" w:color="auto"/>
        <w:right w:val="none" w:sz="0" w:space="0" w:color="auto"/>
      </w:divBdr>
      <w:divsChild>
        <w:div w:id="2092315463">
          <w:marLeft w:val="0"/>
          <w:marRight w:val="0"/>
          <w:marTop w:val="0"/>
          <w:marBottom w:val="0"/>
          <w:divBdr>
            <w:top w:val="none" w:sz="0" w:space="0" w:color="auto"/>
            <w:left w:val="none" w:sz="0" w:space="0" w:color="auto"/>
            <w:bottom w:val="none" w:sz="0" w:space="0" w:color="auto"/>
            <w:right w:val="none" w:sz="0" w:space="0" w:color="auto"/>
          </w:divBdr>
          <w:divsChild>
            <w:div w:id="547842285">
              <w:marLeft w:val="0"/>
              <w:marRight w:val="0"/>
              <w:marTop w:val="0"/>
              <w:marBottom w:val="0"/>
              <w:divBdr>
                <w:top w:val="none" w:sz="0" w:space="0" w:color="auto"/>
                <w:left w:val="none" w:sz="0" w:space="0" w:color="auto"/>
                <w:bottom w:val="none" w:sz="0" w:space="0" w:color="auto"/>
                <w:right w:val="none" w:sz="0" w:space="0" w:color="auto"/>
              </w:divBdr>
              <w:divsChild>
                <w:div w:id="734620997">
                  <w:marLeft w:val="225"/>
                  <w:marRight w:val="0"/>
                  <w:marTop w:val="0"/>
                  <w:marBottom w:val="0"/>
                  <w:divBdr>
                    <w:top w:val="none" w:sz="0" w:space="0" w:color="auto"/>
                    <w:left w:val="none" w:sz="0" w:space="0" w:color="auto"/>
                    <w:bottom w:val="none" w:sz="0" w:space="0" w:color="auto"/>
                    <w:right w:val="none" w:sz="0" w:space="0" w:color="auto"/>
                  </w:divBdr>
                  <w:divsChild>
                    <w:div w:id="603420745">
                      <w:marLeft w:val="0"/>
                      <w:marRight w:val="0"/>
                      <w:marTop w:val="0"/>
                      <w:marBottom w:val="120"/>
                      <w:divBdr>
                        <w:top w:val="single" w:sz="6" w:space="0" w:color="DADADA"/>
                        <w:left w:val="single" w:sz="6" w:space="0" w:color="DADADA"/>
                        <w:bottom w:val="single" w:sz="6" w:space="0" w:color="DADADA"/>
                        <w:right w:val="single" w:sz="6" w:space="0" w:color="DADADA"/>
                      </w:divBdr>
                      <w:divsChild>
                        <w:div w:id="1584533683">
                          <w:marLeft w:val="0"/>
                          <w:marRight w:val="0"/>
                          <w:marTop w:val="0"/>
                          <w:marBottom w:val="0"/>
                          <w:divBdr>
                            <w:top w:val="none" w:sz="0" w:space="0" w:color="auto"/>
                            <w:left w:val="none" w:sz="0" w:space="0" w:color="auto"/>
                            <w:bottom w:val="none" w:sz="0" w:space="0" w:color="auto"/>
                            <w:right w:val="none" w:sz="0" w:space="0" w:color="auto"/>
                          </w:divBdr>
                          <w:divsChild>
                            <w:div w:id="2097704991">
                              <w:marLeft w:val="45"/>
                              <w:marRight w:val="45"/>
                              <w:marTop w:val="0"/>
                              <w:marBottom w:val="0"/>
                              <w:divBdr>
                                <w:top w:val="none" w:sz="0" w:space="0" w:color="auto"/>
                                <w:left w:val="none" w:sz="0" w:space="0" w:color="auto"/>
                                <w:bottom w:val="single" w:sz="6" w:space="1" w:color="0033FF"/>
                                <w:right w:val="none" w:sz="0" w:space="0" w:color="auto"/>
                              </w:divBdr>
                            </w:div>
                            <w:div w:id="121727239">
                              <w:marLeft w:val="0"/>
                              <w:marRight w:val="0"/>
                              <w:marTop w:val="0"/>
                              <w:marBottom w:val="0"/>
                              <w:divBdr>
                                <w:top w:val="single" w:sz="6" w:space="3" w:color="ADCD3C"/>
                                <w:left w:val="single" w:sz="6" w:space="8" w:color="ADCD3C"/>
                                <w:bottom w:val="single" w:sz="6" w:space="3" w:color="ADCD3C"/>
                                <w:right w:val="single" w:sz="6" w:space="8" w:color="ADCD3C"/>
                              </w:divBdr>
                            </w:div>
                          </w:divsChild>
                        </w:div>
                      </w:divsChild>
                    </w:div>
                  </w:divsChild>
                </w:div>
              </w:divsChild>
            </w:div>
          </w:divsChild>
        </w:div>
      </w:divsChild>
    </w:div>
    <w:div w:id="947471059">
      <w:bodyDiv w:val="1"/>
      <w:marLeft w:val="0"/>
      <w:marRight w:val="0"/>
      <w:marTop w:val="0"/>
      <w:marBottom w:val="0"/>
      <w:divBdr>
        <w:top w:val="none" w:sz="0" w:space="0" w:color="auto"/>
        <w:left w:val="none" w:sz="0" w:space="0" w:color="auto"/>
        <w:bottom w:val="none" w:sz="0" w:space="0" w:color="auto"/>
        <w:right w:val="none" w:sz="0" w:space="0" w:color="auto"/>
      </w:divBdr>
      <w:divsChild>
        <w:div w:id="696463074">
          <w:marLeft w:val="0"/>
          <w:marRight w:val="0"/>
          <w:marTop w:val="0"/>
          <w:marBottom w:val="0"/>
          <w:divBdr>
            <w:top w:val="none" w:sz="0" w:space="0" w:color="auto"/>
            <w:left w:val="none" w:sz="0" w:space="0" w:color="auto"/>
            <w:bottom w:val="none" w:sz="0" w:space="0" w:color="auto"/>
            <w:right w:val="none" w:sz="0" w:space="0" w:color="auto"/>
          </w:divBdr>
          <w:divsChild>
            <w:div w:id="971058871">
              <w:marLeft w:val="0"/>
              <w:marRight w:val="0"/>
              <w:marTop w:val="0"/>
              <w:marBottom w:val="0"/>
              <w:divBdr>
                <w:top w:val="none" w:sz="0" w:space="0" w:color="auto"/>
                <w:left w:val="none" w:sz="0" w:space="0" w:color="auto"/>
                <w:bottom w:val="none" w:sz="0" w:space="0" w:color="auto"/>
                <w:right w:val="none" w:sz="0" w:space="0" w:color="auto"/>
              </w:divBdr>
              <w:divsChild>
                <w:div w:id="716510277">
                  <w:marLeft w:val="225"/>
                  <w:marRight w:val="0"/>
                  <w:marTop w:val="0"/>
                  <w:marBottom w:val="0"/>
                  <w:divBdr>
                    <w:top w:val="none" w:sz="0" w:space="0" w:color="auto"/>
                    <w:left w:val="none" w:sz="0" w:space="0" w:color="auto"/>
                    <w:bottom w:val="none" w:sz="0" w:space="0" w:color="auto"/>
                    <w:right w:val="none" w:sz="0" w:space="0" w:color="auto"/>
                  </w:divBdr>
                  <w:divsChild>
                    <w:div w:id="2018849686">
                      <w:marLeft w:val="0"/>
                      <w:marRight w:val="0"/>
                      <w:marTop w:val="0"/>
                      <w:marBottom w:val="120"/>
                      <w:divBdr>
                        <w:top w:val="single" w:sz="6" w:space="0" w:color="DADADA"/>
                        <w:left w:val="single" w:sz="6" w:space="0" w:color="DADADA"/>
                        <w:bottom w:val="single" w:sz="6" w:space="0" w:color="DADADA"/>
                        <w:right w:val="single" w:sz="6" w:space="0" w:color="DADADA"/>
                      </w:divBdr>
                      <w:divsChild>
                        <w:div w:id="1173494072">
                          <w:marLeft w:val="0"/>
                          <w:marRight w:val="0"/>
                          <w:marTop w:val="0"/>
                          <w:marBottom w:val="0"/>
                          <w:divBdr>
                            <w:top w:val="none" w:sz="0" w:space="0" w:color="auto"/>
                            <w:left w:val="none" w:sz="0" w:space="0" w:color="auto"/>
                            <w:bottom w:val="none" w:sz="0" w:space="0" w:color="auto"/>
                            <w:right w:val="none" w:sz="0" w:space="0" w:color="auto"/>
                          </w:divBdr>
                          <w:divsChild>
                            <w:div w:id="416830471">
                              <w:marLeft w:val="45"/>
                              <w:marRight w:val="45"/>
                              <w:marTop w:val="0"/>
                              <w:marBottom w:val="0"/>
                              <w:divBdr>
                                <w:top w:val="none" w:sz="0" w:space="0" w:color="auto"/>
                                <w:left w:val="none" w:sz="0" w:space="0" w:color="auto"/>
                                <w:bottom w:val="single" w:sz="6" w:space="1" w:color="0033FF"/>
                                <w:right w:val="none" w:sz="0" w:space="0" w:color="auto"/>
                              </w:divBdr>
                            </w:div>
                            <w:div w:id="550187413">
                              <w:marLeft w:val="0"/>
                              <w:marRight w:val="0"/>
                              <w:marTop w:val="0"/>
                              <w:marBottom w:val="0"/>
                              <w:divBdr>
                                <w:top w:val="single" w:sz="6" w:space="3" w:color="ADCD3C"/>
                                <w:left w:val="single" w:sz="6" w:space="8" w:color="ADCD3C"/>
                                <w:bottom w:val="single" w:sz="6" w:space="3" w:color="ADCD3C"/>
                                <w:right w:val="single" w:sz="6" w:space="8" w:color="ADCD3C"/>
                              </w:divBdr>
                            </w:div>
                          </w:divsChild>
                        </w:div>
                      </w:divsChild>
                    </w:div>
                  </w:divsChild>
                </w:div>
              </w:divsChild>
            </w:div>
          </w:divsChild>
        </w:div>
      </w:divsChild>
    </w:div>
    <w:div w:id="1100874450">
      <w:bodyDiv w:val="1"/>
      <w:marLeft w:val="0"/>
      <w:marRight w:val="0"/>
      <w:marTop w:val="0"/>
      <w:marBottom w:val="0"/>
      <w:divBdr>
        <w:top w:val="none" w:sz="0" w:space="0" w:color="auto"/>
        <w:left w:val="none" w:sz="0" w:space="0" w:color="auto"/>
        <w:bottom w:val="none" w:sz="0" w:space="0" w:color="auto"/>
        <w:right w:val="none" w:sz="0" w:space="0" w:color="auto"/>
      </w:divBdr>
      <w:divsChild>
        <w:div w:id="179125207">
          <w:marLeft w:val="0"/>
          <w:marRight w:val="0"/>
          <w:marTop w:val="0"/>
          <w:marBottom w:val="0"/>
          <w:divBdr>
            <w:top w:val="none" w:sz="0" w:space="0" w:color="auto"/>
            <w:left w:val="none" w:sz="0" w:space="0" w:color="auto"/>
            <w:bottom w:val="none" w:sz="0" w:space="0" w:color="auto"/>
            <w:right w:val="none" w:sz="0" w:space="0" w:color="auto"/>
          </w:divBdr>
          <w:divsChild>
            <w:div w:id="1924728299">
              <w:marLeft w:val="0"/>
              <w:marRight w:val="0"/>
              <w:marTop w:val="0"/>
              <w:marBottom w:val="0"/>
              <w:divBdr>
                <w:top w:val="none" w:sz="0" w:space="0" w:color="auto"/>
                <w:left w:val="none" w:sz="0" w:space="0" w:color="auto"/>
                <w:bottom w:val="none" w:sz="0" w:space="0" w:color="auto"/>
                <w:right w:val="none" w:sz="0" w:space="0" w:color="auto"/>
              </w:divBdr>
              <w:divsChild>
                <w:div w:id="1507355001">
                  <w:marLeft w:val="225"/>
                  <w:marRight w:val="0"/>
                  <w:marTop w:val="0"/>
                  <w:marBottom w:val="0"/>
                  <w:divBdr>
                    <w:top w:val="none" w:sz="0" w:space="0" w:color="auto"/>
                    <w:left w:val="none" w:sz="0" w:space="0" w:color="auto"/>
                    <w:bottom w:val="none" w:sz="0" w:space="0" w:color="auto"/>
                    <w:right w:val="none" w:sz="0" w:space="0" w:color="auto"/>
                  </w:divBdr>
                  <w:divsChild>
                    <w:div w:id="2070498138">
                      <w:marLeft w:val="0"/>
                      <w:marRight w:val="0"/>
                      <w:marTop w:val="0"/>
                      <w:marBottom w:val="120"/>
                      <w:divBdr>
                        <w:top w:val="single" w:sz="6" w:space="0" w:color="DADADA"/>
                        <w:left w:val="single" w:sz="6" w:space="0" w:color="DADADA"/>
                        <w:bottom w:val="single" w:sz="6" w:space="0" w:color="DADADA"/>
                        <w:right w:val="single" w:sz="6" w:space="0" w:color="DADADA"/>
                      </w:divBdr>
                      <w:divsChild>
                        <w:div w:id="1724939519">
                          <w:marLeft w:val="0"/>
                          <w:marRight w:val="0"/>
                          <w:marTop w:val="0"/>
                          <w:marBottom w:val="0"/>
                          <w:divBdr>
                            <w:top w:val="none" w:sz="0" w:space="0" w:color="auto"/>
                            <w:left w:val="none" w:sz="0" w:space="0" w:color="auto"/>
                            <w:bottom w:val="none" w:sz="0" w:space="0" w:color="auto"/>
                            <w:right w:val="none" w:sz="0" w:space="0" w:color="auto"/>
                          </w:divBdr>
                        </w:div>
                        <w:div w:id="10713461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23251384">
      <w:bodyDiv w:val="1"/>
      <w:marLeft w:val="0"/>
      <w:marRight w:val="0"/>
      <w:marTop w:val="0"/>
      <w:marBottom w:val="0"/>
      <w:divBdr>
        <w:top w:val="none" w:sz="0" w:space="0" w:color="auto"/>
        <w:left w:val="none" w:sz="0" w:space="0" w:color="auto"/>
        <w:bottom w:val="none" w:sz="0" w:space="0" w:color="auto"/>
        <w:right w:val="none" w:sz="0" w:space="0" w:color="auto"/>
      </w:divBdr>
      <w:divsChild>
        <w:div w:id="146171039">
          <w:marLeft w:val="0"/>
          <w:marRight w:val="0"/>
          <w:marTop w:val="0"/>
          <w:marBottom w:val="0"/>
          <w:divBdr>
            <w:top w:val="none" w:sz="0" w:space="0" w:color="auto"/>
            <w:left w:val="none" w:sz="0" w:space="0" w:color="auto"/>
            <w:bottom w:val="none" w:sz="0" w:space="0" w:color="auto"/>
            <w:right w:val="none" w:sz="0" w:space="0" w:color="auto"/>
          </w:divBdr>
          <w:divsChild>
            <w:div w:id="647789463">
              <w:marLeft w:val="0"/>
              <w:marRight w:val="0"/>
              <w:marTop w:val="0"/>
              <w:marBottom w:val="0"/>
              <w:divBdr>
                <w:top w:val="none" w:sz="0" w:space="0" w:color="auto"/>
                <w:left w:val="none" w:sz="0" w:space="0" w:color="auto"/>
                <w:bottom w:val="none" w:sz="0" w:space="0" w:color="auto"/>
                <w:right w:val="none" w:sz="0" w:space="0" w:color="auto"/>
              </w:divBdr>
              <w:divsChild>
                <w:div w:id="1149401975">
                  <w:marLeft w:val="225"/>
                  <w:marRight w:val="0"/>
                  <w:marTop w:val="0"/>
                  <w:marBottom w:val="0"/>
                  <w:divBdr>
                    <w:top w:val="none" w:sz="0" w:space="0" w:color="auto"/>
                    <w:left w:val="none" w:sz="0" w:space="0" w:color="auto"/>
                    <w:bottom w:val="none" w:sz="0" w:space="0" w:color="auto"/>
                    <w:right w:val="none" w:sz="0" w:space="0" w:color="auto"/>
                  </w:divBdr>
                  <w:divsChild>
                    <w:div w:id="1691225107">
                      <w:marLeft w:val="0"/>
                      <w:marRight w:val="0"/>
                      <w:marTop w:val="0"/>
                      <w:marBottom w:val="120"/>
                      <w:divBdr>
                        <w:top w:val="single" w:sz="6" w:space="0" w:color="DADADA"/>
                        <w:left w:val="single" w:sz="6" w:space="0" w:color="DADADA"/>
                        <w:bottom w:val="single" w:sz="6" w:space="0" w:color="DADADA"/>
                        <w:right w:val="single" w:sz="6" w:space="0" w:color="DADADA"/>
                      </w:divBdr>
                      <w:divsChild>
                        <w:div w:id="179786407">
                          <w:marLeft w:val="0"/>
                          <w:marRight w:val="0"/>
                          <w:marTop w:val="0"/>
                          <w:marBottom w:val="0"/>
                          <w:divBdr>
                            <w:top w:val="none" w:sz="0" w:space="0" w:color="auto"/>
                            <w:left w:val="none" w:sz="0" w:space="0" w:color="auto"/>
                            <w:bottom w:val="none" w:sz="0" w:space="0" w:color="auto"/>
                            <w:right w:val="none" w:sz="0" w:space="0" w:color="auto"/>
                          </w:divBdr>
                          <w:divsChild>
                            <w:div w:id="1449278696">
                              <w:marLeft w:val="45"/>
                              <w:marRight w:val="45"/>
                              <w:marTop w:val="0"/>
                              <w:marBottom w:val="0"/>
                              <w:divBdr>
                                <w:top w:val="none" w:sz="0" w:space="0" w:color="auto"/>
                                <w:left w:val="none" w:sz="0" w:space="0" w:color="auto"/>
                                <w:bottom w:val="single" w:sz="6" w:space="1" w:color="0033FF"/>
                                <w:right w:val="none" w:sz="0" w:space="0" w:color="auto"/>
                              </w:divBdr>
                            </w:div>
                            <w:div w:id="378746017">
                              <w:marLeft w:val="0"/>
                              <w:marRight w:val="0"/>
                              <w:marTop w:val="0"/>
                              <w:marBottom w:val="0"/>
                              <w:divBdr>
                                <w:top w:val="single" w:sz="6" w:space="3" w:color="ADCD3C"/>
                                <w:left w:val="single" w:sz="6" w:space="8" w:color="ADCD3C"/>
                                <w:bottom w:val="single" w:sz="6" w:space="3" w:color="ADCD3C"/>
                                <w:right w:val="single" w:sz="6" w:space="8" w:color="ADCD3C"/>
                              </w:divBdr>
                            </w:div>
                            <w:div w:id="255015559">
                              <w:marLeft w:val="45"/>
                              <w:marRight w:val="45"/>
                              <w:marTop w:val="0"/>
                              <w:marBottom w:val="0"/>
                              <w:divBdr>
                                <w:top w:val="none" w:sz="0" w:space="0" w:color="auto"/>
                                <w:left w:val="none" w:sz="0" w:space="0" w:color="auto"/>
                                <w:bottom w:val="single" w:sz="6" w:space="1" w:color="0033FF"/>
                                <w:right w:val="none" w:sz="0" w:space="0" w:color="auto"/>
                              </w:divBdr>
                            </w:div>
                            <w:div w:id="888419794">
                              <w:marLeft w:val="0"/>
                              <w:marRight w:val="0"/>
                              <w:marTop w:val="0"/>
                              <w:marBottom w:val="0"/>
                              <w:divBdr>
                                <w:top w:val="single" w:sz="6" w:space="3" w:color="ADCD3C"/>
                                <w:left w:val="single" w:sz="6" w:space="8" w:color="ADCD3C"/>
                                <w:bottom w:val="single" w:sz="6" w:space="3" w:color="ADCD3C"/>
                                <w:right w:val="single" w:sz="6" w:space="8" w:color="ADCD3C"/>
                              </w:divBdr>
                            </w:div>
                          </w:divsChild>
                        </w:div>
                      </w:divsChild>
                    </w:div>
                  </w:divsChild>
                </w:div>
              </w:divsChild>
            </w:div>
          </w:divsChild>
        </w:div>
      </w:divsChild>
    </w:div>
    <w:div w:id="1303391600">
      <w:bodyDiv w:val="1"/>
      <w:marLeft w:val="0"/>
      <w:marRight w:val="0"/>
      <w:marTop w:val="0"/>
      <w:marBottom w:val="0"/>
      <w:divBdr>
        <w:top w:val="none" w:sz="0" w:space="0" w:color="auto"/>
        <w:left w:val="none" w:sz="0" w:space="0" w:color="auto"/>
        <w:bottom w:val="none" w:sz="0" w:space="0" w:color="auto"/>
        <w:right w:val="none" w:sz="0" w:space="0" w:color="auto"/>
      </w:divBdr>
    </w:div>
    <w:div w:id="1319577775">
      <w:bodyDiv w:val="1"/>
      <w:marLeft w:val="0"/>
      <w:marRight w:val="0"/>
      <w:marTop w:val="0"/>
      <w:marBottom w:val="0"/>
      <w:divBdr>
        <w:top w:val="none" w:sz="0" w:space="0" w:color="auto"/>
        <w:left w:val="none" w:sz="0" w:space="0" w:color="auto"/>
        <w:bottom w:val="none" w:sz="0" w:space="0" w:color="auto"/>
        <w:right w:val="none" w:sz="0" w:space="0" w:color="auto"/>
      </w:divBdr>
      <w:divsChild>
        <w:div w:id="2045056280">
          <w:marLeft w:val="0"/>
          <w:marRight w:val="0"/>
          <w:marTop w:val="0"/>
          <w:marBottom w:val="0"/>
          <w:divBdr>
            <w:top w:val="none" w:sz="0" w:space="0" w:color="auto"/>
            <w:left w:val="none" w:sz="0" w:space="0" w:color="auto"/>
            <w:bottom w:val="none" w:sz="0" w:space="0" w:color="auto"/>
            <w:right w:val="none" w:sz="0" w:space="0" w:color="auto"/>
          </w:divBdr>
          <w:divsChild>
            <w:div w:id="1178542209">
              <w:marLeft w:val="0"/>
              <w:marRight w:val="0"/>
              <w:marTop w:val="0"/>
              <w:marBottom w:val="0"/>
              <w:divBdr>
                <w:top w:val="none" w:sz="0" w:space="0" w:color="auto"/>
                <w:left w:val="none" w:sz="0" w:space="0" w:color="auto"/>
                <w:bottom w:val="none" w:sz="0" w:space="0" w:color="auto"/>
                <w:right w:val="none" w:sz="0" w:space="0" w:color="auto"/>
              </w:divBdr>
              <w:divsChild>
                <w:div w:id="2061855717">
                  <w:marLeft w:val="225"/>
                  <w:marRight w:val="0"/>
                  <w:marTop w:val="0"/>
                  <w:marBottom w:val="0"/>
                  <w:divBdr>
                    <w:top w:val="none" w:sz="0" w:space="0" w:color="auto"/>
                    <w:left w:val="none" w:sz="0" w:space="0" w:color="auto"/>
                    <w:bottom w:val="none" w:sz="0" w:space="0" w:color="auto"/>
                    <w:right w:val="none" w:sz="0" w:space="0" w:color="auto"/>
                  </w:divBdr>
                  <w:divsChild>
                    <w:div w:id="689531584">
                      <w:marLeft w:val="0"/>
                      <w:marRight w:val="0"/>
                      <w:marTop w:val="0"/>
                      <w:marBottom w:val="120"/>
                      <w:divBdr>
                        <w:top w:val="single" w:sz="6" w:space="0" w:color="DADADA"/>
                        <w:left w:val="single" w:sz="6" w:space="0" w:color="DADADA"/>
                        <w:bottom w:val="single" w:sz="6" w:space="0" w:color="DADADA"/>
                        <w:right w:val="single" w:sz="6" w:space="0" w:color="DADADA"/>
                      </w:divBdr>
                      <w:divsChild>
                        <w:div w:id="8494886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36832106">
      <w:bodyDiv w:val="1"/>
      <w:marLeft w:val="0"/>
      <w:marRight w:val="0"/>
      <w:marTop w:val="0"/>
      <w:marBottom w:val="0"/>
      <w:divBdr>
        <w:top w:val="none" w:sz="0" w:space="0" w:color="auto"/>
        <w:left w:val="none" w:sz="0" w:space="0" w:color="auto"/>
        <w:bottom w:val="none" w:sz="0" w:space="0" w:color="auto"/>
        <w:right w:val="none" w:sz="0" w:space="0" w:color="auto"/>
      </w:divBdr>
      <w:divsChild>
        <w:div w:id="736050950">
          <w:marLeft w:val="0"/>
          <w:marRight w:val="0"/>
          <w:marTop w:val="0"/>
          <w:marBottom w:val="0"/>
          <w:divBdr>
            <w:top w:val="none" w:sz="0" w:space="0" w:color="auto"/>
            <w:left w:val="none" w:sz="0" w:space="0" w:color="auto"/>
            <w:bottom w:val="none" w:sz="0" w:space="0" w:color="auto"/>
            <w:right w:val="none" w:sz="0" w:space="0" w:color="auto"/>
          </w:divBdr>
          <w:divsChild>
            <w:div w:id="1314719375">
              <w:marLeft w:val="0"/>
              <w:marRight w:val="0"/>
              <w:marTop w:val="0"/>
              <w:marBottom w:val="0"/>
              <w:divBdr>
                <w:top w:val="none" w:sz="0" w:space="0" w:color="auto"/>
                <w:left w:val="none" w:sz="0" w:space="0" w:color="auto"/>
                <w:bottom w:val="none" w:sz="0" w:space="0" w:color="auto"/>
                <w:right w:val="none" w:sz="0" w:space="0" w:color="auto"/>
              </w:divBdr>
              <w:divsChild>
                <w:div w:id="1085154949">
                  <w:marLeft w:val="225"/>
                  <w:marRight w:val="0"/>
                  <w:marTop w:val="0"/>
                  <w:marBottom w:val="0"/>
                  <w:divBdr>
                    <w:top w:val="none" w:sz="0" w:space="0" w:color="auto"/>
                    <w:left w:val="none" w:sz="0" w:space="0" w:color="auto"/>
                    <w:bottom w:val="none" w:sz="0" w:space="0" w:color="auto"/>
                    <w:right w:val="none" w:sz="0" w:space="0" w:color="auto"/>
                  </w:divBdr>
                  <w:divsChild>
                    <w:div w:id="1396001876">
                      <w:marLeft w:val="0"/>
                      <w:marRight w:val="0"/>
                      <w:marTop w:val="0"/>
                      <w:marBottom w:val="120"/>
                      <w:divBdr>
                        <w:top w:val="single" w:sz="6" w:space="0" w:color="DADADA"/>
                        <w:left w:val="single" w:sz="6" w:space="0" w:color="DADADA"/>
                        <w:bottom w:val="single" w:sz="6" w:space="0" w:color="DADADA"/>
                        <w:right w:val="single" w:sz="6" w:space="0" w:color="DADADA"/>
                      </w:divBdr>
                      <w:divsChild>
                        <w:div w:id="1660647081">
                          <w:marLeft w:val="0"/>
                          <w:marRight w:val="0"/>
                          <w:marTop w:val="0"/>
                          <w:marBottom w:val="0"/>
                          <w:divBdr>
                            <w:top w:val="none" w:sz="0" w:space="0" w:color="auto"/>
                            <w:left w:val="none" w:sz="0" w:space="0" w:color="auto"/>
                            <w:bottom w:val="single" w:sz="6" w:space="11" w:color="D9D9D9"/>
                            <w:right w:val="none" w:sz="0" w:space="0" w:color="auto"/>
                          </w:divBdr>
                        </w:div>
                      </w:divsChild>
                    </w:div>
                  </w:divsChild>
                </w:div>
              </w:divsChild>
            </w:div>
          </w:divsChild>
        </w:div>
      </w:divsChild>
    </w:div>
    <w:div w:id="1670867941">
      <w:bodyDiv w:val="1"/>
      <w:marLeft w:val="0"/>
      <w:marRight w:val="0"/>
      <w:marTop w:val="0"/>
      <w:marBottom w:val="0"/>
      <w:divBdr>
        <w:top w:val="none" w:sz="0" w:space="0" w:color="auto"/>
        <w:left w:val="none" w:sz="0" w:space="0" w:color="auto"/>
        <w:bottom w:val="none" w:sz="0" w:space="0" w:color="auto"/>
        <w:right w:val="none" w:sz="0" w:space="0" w:color="auto"/>
      </w:divBdr>
      <w:divsChild>
        <w:div w:id="753286424">
          <w:marLeft w:val="0"/>
          <w:marRight w:val="0"/>
          <w:marTop w:val="0"/>
          <w:marBottom w:val="0"/>
          <w:divBdr>
            <w:top w:val="none" w:sz="0" w:space="0" w:color="auto"/>
            <w:left w:val="none" w:sz="0" w:space="0" w:color="auto"/>
            <w:bottom w:val="none" w:sz="0" w:space="0" w:color="auto"/>
            <w:right w:val="none" w:sz="0" w:space="0" w:color="auto"/>
          </w:divBdr>
          <w:divsChild>
            <w:div w:id="829907139">
              <w:marLeft w:val="0"/>
              <w:marRight w:val="0"/>
              <w:marTop w:val="0"/>
              <w:marBottom w:val="0"/>
              <w:divBdr>
                <w:top w:val="none" w:sz="0" w:space="0" w:color="auto"/>
                <w:left w:val="none" w:sz="0" w:space="0" w:color="auto"/>
                <w:bottom w:val="none" w:sz="0" w:space="0" w:color="auto"/>
                <w:right w:val="none" w:sz="0" w:space="0" w:color="auto"/>
              </w:divBdr>
              <w:divsChild>
                <w:div w:id="1358001148">
                  <w:marLeft w:val="225"/>
                  <w:marRight w:val="0"/>
                  <w:marTop w:val="0"/>
                  <w:marBottom w:val="0"/>
                  <w:divBdr>
                    <w:top w:val="none" w:sz="0" w:space="0" w:color="auto"/>
                    <w:left w:val="none" w:sz="0" w:space="0" w:color="auto"/>
                    <w:bottom w:val="none" w:sz="0" w:space="0" w:color="auto"/>
                    <w:right w:val="none" w:sz="0" w:space="0" w:color="auto"/>
                  </w:divBdr>
                  <w:divsChild>
                    <w:div w:id="569586233">
                      <w:marLeft w:val="0"/>
                      <w:marRight w:val="0"/>
                      <w:marTop w:val="0"/>
                      <w:marBottom w:val="120"/>
                      <w:divBdr>
                        <w:top w:val="single" w:sz="6" w:space="0" w:color="DADADA"/>
                        <w:left w:val="single" w:sz="6" w:space="0" w:color="DADADA"/>
                        <w:bottom w:val="single" w:sz="6" w:space="0" w:color="DADADA"/>
                        <w:right w:val="single" w:sz="6" w:space="0" w:color="DADADA"/>
                      </w:divBdr>
                      <w:divsChild>
                        <w:div w:id="1394546977">
                          <w:marLeft w:val="0"/>
                          <w:marRight w:val="0"/>
                          <w:marTop w:val="0"/>
                          <w:marBottom w:val="0"/>
                          <w:divBdr>
                            <w:top w:val="none" w:sz="0" w:space="0" w:color="auto"/>
                            <w:left w:val="none" w:sz="0" w:space="0" w:color="auto"/>
                            <w:bottom w:val="none" w:sz="0" w:space="0" w:color="auto"/>
                            <w:right w:val="none" w:sz="0" w:space="0" w:color="auto"/>
                          </w:divBdr>
                          <w:divsChild>
                            <w:div w:id="1866165926">
                              <w:marLeft w:val="45"/>
                              <w:marRight w:val="45"/>
                              <w:marTop w:val="0"/>
                              <w:marBottom w:val="0"/>
                              <w:divBdr>
                                <w:top w:val="none" w:sz="0" w:space="0" w:color="auto"/>
                                <w:left w:val="none" w:sz="0" w:space="0" w:color="auto"/>
                                <w:bottom w:val="single" w:sz="6" w:space="1" w:color="0033FF"/>
                                <w:right w:val="none" w:sz="0" w:space="0" w:color="auto"/>
                              </w:divBdr>
                            </w:div>
                            <w:div w:id="1960335539">
                              <w:marLeft w:val="0"/>
                              <w:marRight w:val="0"/>
                              <w:marTop w:val="0"/>
                              <w:marBottom w:val="0"/>
                              <w:divBdr>
                                <w:top w:val="single" w:sz="6" w:space="3" w:color="ADCD3C"/>
                                <w:left w:val="single" w:sz="6" w:space="8" w:color="ADCD3C"/>
                                <w:bottom w:val="single" w:sz="6" w:space="3" w:color="ADCD3C"/>
                                <w:right w:val="single" w:sz="6" w:space="8" w:color="ADCD3C"/>
                              </w:divBdr>
                            </w:div>
                            <w:div w:id="1800568634">
                              <w:marLeft w:val="45"/>
                              <w:marRight w:val="45"/>
                              <w:marTop w:val="0"/>
                              <w:marBottom w:val="0"/>
                              <w:divBdr>
                                <w:top w:val="none" w:sz="0" w:space="0" w:color="auto"/>
                                <w:left w:val="none" w:sz="0" w:space="0" w:color="auto"/>
                                <w:bottom w:val="single" w:sz="6" w:space="1" w:color="0033FF"/>
                                <w:right w:val="none" w:sz="0" w:space="0" w:color="auto"/>
                              </w:divBdr>
                            </w:div>
                            <w:div w:id="1964188056">
                              <w:marLeft w:val="0"/>
                              <w:marRight w:val="0"/>
                              <w:marTop w:val="0"/>
                              <w:marBottom w:val="0"/>
                              <w:divBdr>
                                <w:top w:val="single" w:sz="6" w:space="3" w:color="ADCD3C"/>
                                <w:left w:val="single" w:sz="6" w:space="8" w:color="ADCD3C"/>
                                <w:bottom w:val="single" w:sz="6" w:space="3" w:color="ADCD3C"/>
                                <w:right w:val="single" w:sz="6" w:space="8" w:color="ADCD3C"/>
                              </w:divBdr>
                            </w:div>
                          </w:divsChild>
                        </w:div>
                      </w:divsChild>
                    </w:div>
                  </w:divsChild>
                </w:div>
              </w:divsChild>
            </w:div>
          </w:divsChild>
        </w:div>
      </w:divsChild>
    </w:div>
    <w:div w:id="1714428821">
      <w:bodyDiv w:val="1"/>
      <w:marLeft w:val="0"/>
      <w:marRight w:val="0"/>
      <w:marTop w:val="0"/>
      <w:marBottom w:val="0"/>
      <w:divBdr>
        <w:top w:val="none" w:sz="0" w:space="0" w:color="auto"/>
        <w:left w:val="none" w:sz="0" w:space="0" w:color="auto"/>
        <w:bottom w:val="none" w:sz="0" w:space="0" w:color="auto"/>
        <w:right w:val="none" w:sz="0" w:space="0" w:color="auto"/>
      </w:divBdr>
      <w:divsChild>
        <w:div w:id="1261840396">
          <w:marLeft w:val="0"/>
          <w:marRight w:val="0"/>
          <w:marTop w:val="0"/>
          <w:marBottom w:val="0"/>
          <w:divBdr>
            <w:top w:val="none" w:sz="0" w:space="0" w:color="auto"/>
            <w:left w:val="none" w:sz="0" w:space="0" w:color="auto"/>
            <w:bottom w:val="none" w:sz="0" w:space="0" w:color="auto"/>
            <w:right w:val="none" w:sz="0" w:space="0" w:color="auto"/>
          </w:divBdr>
          <w:divsChild>
            <w:div w:id="587229523">
              <w:marLeft w:val="0"/>
              <w:marRight w:val="0"/>
              <w:marTop w:val="0"/>
              <w:marBottom w:val="0"/>
              <w:divBdr>
                <w:top w:val="none" w:sz="0" w:space="0" w:color="auto"/>
                <w:left w:val="none" w:sz="0" w:space="0" w:color="auto"/>
                <w:bottom w:val="none" w:sz="0" w:space="0" w:color="auto"/>
                <w:right w:val="none" w:sz="0" w:space="0" w:color="auto"/>
              </w:divBdr>
              <w:divsChild>
                <w:div w:id="887062134">
                  <w:marLeft w:val="225"/>
                  <w:marRight w:val="0"/>
                  <w:marTop w:val="0"/>
                  <w:marBottom w:val="0"/>
                  <w:divBdr>
                    <w:top w:val="none" w:sz="0" w:space="0" w:color="auto"/>
                    <w:left w:val="none" w:sz="0" w:space="0" w:color="auto"/>
                    <w:bottom w:val="none" w:sz="0" w:space="0" w:color="auto"/>
                    <w:right w:val="none" w:sz="0" w:space="0" w:color="auto"/>
                  </w:divBdr>
                  <w:divsChild>
                    <w:div w:id="853961677">
                      <w:marLeft w:val="0"/>
                      <w:marRight w:val="0"/>
                      <w:marTop w:val="0"/>
                      <w:marBottom w:val="120"/>
                      <w:divBdr>
                        <w:top w:val="single" w:sz="6" w:space="0" w:color="DADADA"/>
                        <w:left w:val="single" w:sz="6" w:space="0" w:color="DADADA"/>
                        <w:bottom w:val="single" w:sz="6" w:space="0" w:color="DADADA"/>
                        <w:right w:val="single" w:sz="6" w:space="0" w:color="DADADA"/>
                      </w:divBdr>
                      <w:divsChild>
                        <w:div w:id="261190177">
                          <w:marLeft w:val="0"/>
                          <w:marRight w:val="0"/>
                          <w:marTop w:val="0"/>
                          <w:marBottom w:val="0"/>
                          <w:divBdr>
                            <w:top w:val="none" w:sz="0" w:space="0" w:color="auto"/>
                            <w:left w:val="none" w:sz="0" w:space="0" w:color="auto"/>
                            <w:bottom w:val="none" w:sz="0" w:space="0" w:color="auto"/>
                            <w:right w:val="none" w:sz="0" w:space="0" w:color="auto"/>
                          </w:divBdr>
                        </w:div>
                        <w:div w:id="16099661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34569512">
      <w:bodyDiv w:val="1"/>
      <w:marLeft w:val="0"/>
      <w:marRight w:val="0"/>
      <w:marTop w:val="0"/>
      <w:marBottom w:val="0"/>
      <w:divBdr>
        <w:top w:val="none" w:sz="0" w:space="0" w:color="auto"/>
        <w:left w:val="none" w:sz="0" w:space="0" w:color="auto"/>
        <w:bottom w:val="none" w:sz="0" w:space="0" w:color="auto"/>
        <w:right w:val="none" w:sz="0" w:space="0" w:color="auto"/>
      </w:divBdr>
      <w:divsChild>
        <w:div w:id="1306862093">
          <w:marLeft w:val="0"/>
          <w:marRight w:val="0"/>
          <w:marTop w:val="0"/>
          <w:marBottom w:val="0"/>
          <w:divBdr>
            <w:top w:val="none" w:sz="0" w:space="0" w:color="auto"/>
            <w:left w:val="none" w:sz="0" w:space="0" w:color="auto"/>
            <w:bottom w:val="none" w:sz="0" w:space="0" w:color="auto"/>
            <w:right w:val="none" w:sz="0" w:space="0" w:color="auto"/>
          </w:divBdr>
          <w:divsChild>
            <w:div w:id="241532395">
              <w:marLeft w:val="0"/>
              <w:marRight w:val="0"/>
              <w:marTop w:val="0"/>
              <w:marBottom w:val="0"/>
              <w:divBdr>
                <w:top w:val="none" w:sz="0" w:space="0" w:color="auto"/>
                <w:left w:val="none" w:sz="0" w:space="0" w:color="auto"/>
                <w:bottom w:val="none" w:sz="0" w:space="0" w:color="auto"/>
                <w:right w:val="none" w:sz="0" w:space="0" w:color="auto"/>
              </w:divBdr>
              <w:divsChild>
                <w:div w:id="1432966334">
                  <w:marLeft w:val="225"/>
                  <w:marRight w:val="0"/>
                  <w:marTop w:val="0"/>
                  <w:marBottom w:val="0"/>
                  <w:divBdr>
                    <w:top w:val="none" w:sz="0" w:space="0" w:color="auto"/>
                    <w:left w:val="none" w:sz="0" w:space="0" w:color="auto"/>
                    <w:bottom w:val="none" w:sz="0" w:space="0" w:color="auto"/>
                    <w:right w:val="none" w:sz="0" w:space="0" w:color="auto"/>
                  </w:divBdr>
                  <w:divsChild>
                    <w:div w:id="877471021">
                      <w:marLeft w:val="0"/>
                      <w:marRight w:val="0"/>
                      <w:marTop w:val="0"/>
                      <w:marBottom w:val="120"/>
                      <w:divBdr>
                        <w:top w:val="single" w:sz="6" w:space="0" w:color="DADADA"/>
                        <w:left w:val="single" w:sz="6" w:space="0" w:color="DADADA"/>
                        <w:bottom w:val="single" w:sz="6" w:space="0" w:color="DADADA"/>
                        <w:right w:val="single" w:sz="6" w:space="0" w:color="DADADA"/>
                      </w:divBdr>
                      <w:divsChild>
                        <w:div w:id="707336822">
                          <w:marLeft w:val="0"/>
                          <w:marRight w:val="0"/>
                          <w:marTop w:val="0"/>
                          <w:marBottom w:val="0"/>
                          <w:divBdr>
                            <w:top w:val="none" w:sz="0" w:space="0" w:color="auto"/>
                            <w:left w:val="none" w:sz="0" w:space="0" w:color="auto"/>
                            <w:bottom w:val="none" w:sz="0" w:space="0" w:color="auto"/>
                            <w:right w:val="none" w:sz="0" w:space="0" w:color="auto"/>
                          </w:divBdr>
                          <w:divsChild>
                            <w:div w:id="180320387">
                              <w:marLeft w:val="45"/>
                              <w:marRight w:val="45"/>
                              <w:marTop w:val="0"/>
                              <w:marBottom w:val="0"/>
                              <w:divBdr>
                                <w:top w:val="none" w:sz="0" w:space="0" w:color="auto"/>
                                <w:left w:val="none" w:sz="0" w:space="0" w:color="auto"/>
                                <w:bottom w:val="single" w:sz="6" w:space="1" w:color="0033FF"/>
                                <w:right w:val="none" w:sz="0" w:space="0" w:color="auto"/>
                              </w:divBdr>
                            </w:div>
                            <w:div w:id="1955742836">
                              <w:marLeft w:val="0"/>
                              <w:marRight w:val="0"/>
                              <w:marTop w:val="0"/>
                              <w:marBottom w:val="0"/>
                              <w:divBdr>
                                <w:top w:val="single" w:sz="6" w:space="3" w:color="ADCD3C"/>
                                <w:left w:val="single" w:sz="6" w:space="8" w:color="ADCD3C"/>
                                <w:bottom w:val="single" w:sz="6" w:space="3" w:color="ADCD3C"/>
                                <w:right w:val="single" w:sz="6" w:space="8" w:color="ADCD3C"/>
                              </w:divBdr>
                            </w:div>
                          </w:divsChild>
                        </w:div>
                      </w:divsChild>
                    </w:div>
                  </w:divsChild>
                </w:div>
              </w:divsChild>
            </w:div>
          </w:divsChild>
        </w:div>
      </w:divsChild>
    </w:div>
    <w:div w:id="1844123664">
      <w:bodyDiv w:val="1"/>
      <w:marLeft w:val="0"/>
      <w:marRight w:val="0"/>
      <w:marTop w:val="0"/>
      <w:marBottom w:val="0"/>
      <w:divBdr>
        <w:top w:val="none" w:sz="0" w:space="0" w:color="auto"/>
        <w:left w:val="none" w:sz="0" w:space="0" w:color="auto"/>
        <w:bottom w:val="none" w:sz="0" w:space="0" w:color="auto"/>
        <w:right w:val="none" w:sz="0" w:space="0" w:color="auto"/>
      </w:divBdr>
      <w:divsChild>
        <w:div w:id="836462749">
          <w:marLeft w:val="0"/>
          <w:marRight w:val="0"/>
          <w:marTop w:val="0"/>
          <w:marBottom w:val="0"/>
          <w:divBdr>
            <w:top w:val="none" w:sz="0" w:space="0" w:color="auto"/>
            <w:left w:val="none" w:sz="0" w:space="0" w:color="auto"/>
            <w:bottom w:val="none" w:sz="0" w:space="0" w:color="auto"/>
            <w:right w:val="none" w:sz="0" w:space="0" w:color="auto"/>
          </w:divBdr>
          <w:divsChild>
            <w:div w:id="167453359">
              <w:marLeft w:val="0"/>
              <w:marRight w:val="0"/>
              <w:marTop w:val="0"/>
              <w:marBottom w:val="0"/>
              <w:divBdr>
                <w:top w:val="none" w:sz="0" w:space="0" w:color="auto"/>
                <w:left w:val="none" w:sz="0" w:space="0" w:color="auto"/>
                <w:bottom w:val="none" w:sz="0" w:space="0" w:color="auto"/>
                <w:right w:val="none" w:sz="0" w:space="0" w:color="auto"/>
              </w:divBdr>
              <w:divsChild>
                <w:div w:id="856771773">
                  <w:marLeft w:val="225"/>
                  <w:marRight w:val="0"/>
                  <w:marTop w:val="0"/>
                  <w:marBottom w:val="0"/>
                  <w:divBdr>
                    <w:top w:val="none" w:sz="0" w:space="0" w:color="auto"/>
                    <w:left w:val="none" w:sz="0" w:space="0" w:color="auto"/>
                    <w:bottom w:val="none" w:sz="0" w:space="0" w:color="auto"/>
                    <w:right w:val="none" w:sz="0" w:space="0" w:color="auto"/>
                  </w:divBdr>
                  <w:divsChild>
                    <w:div w:id="1649432226">
                      <w:marLeft w:val="0"/>
                      <w:marRight w:val="0"/>
                      <w:marTop w:val="0"/>
                      <w:marBottom w:val="120"/>
                      <w:divBdr>
                        <w:top w:val="single" w:sz="6" w:space="0" w:color="DADADA"/>
                        <w:left w:val="single" w:sz="6" w:space="0" w:color="DADADA"/>
                        <w:bottom w:val="single" w:sz="6" w:space="0" w:color="DADADA"/>
                        <w:right w:val="single" w:sz="6" w:space="0" w:color="DADADA"/>
                      </w:divBdr>
                      <w:divsChild>
                        <w:div w:id="238948257">
                          <w:marLeft w:val="0"/>
                          <w:marRight w:val="0"/>
                          <w:marTop w:val="0"/>
                          <w:marBottom w:val="0"/>
                          <w:divBdr>
                            <w:top w:val="none" w:sz="0" w:space="0" w:color="auto"/>
                            <w:left w:val="none" w:sz="0" w:space="0" w:color="auto"/>
                            <w:bottom w:val="none" w:sz="0" w:space="0" w:color="auto"/>
                            <w:right w:val="none" w:sz="0" w:space="0" w:color="auto"/>
                          </w:divBdr>
                        </w:div>
                        <w:div w:id="15955555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24414812">
      <w:bodyDiv w:val="1"/>
      <w:marLeft w:val="0"/>
      <w:marRight w:val="0"/>
      <w:marTop w:val="0"/>
      <w:marBottom w:val="0"/>
      <w:divBdr>
        <w:top w:val="none" w:sz="0" w:space="0" w:color="auto"/>
        <w:left w:val="none" w:sz="0" w:space="0" w:color="auto"/>
        <w:bottom w:val="none" w:sz="0" w:space="0" w:color="auto"/>
        <w:right w:val="none" w:sz="0" w:space="0" w:color="auto"/>
      </w:divBdr>
      <w:divsChild>
        <w:div w:id="1221088161">
          <w:marLeft w:val="0"/>
          <w:marRight w:val="0"/>
          <w:marTop w:val="0"/>
          <w:marBottom w:val="0"/>
          <w:divBdr>
            <w:top w:val="none" w:sz="0" w:space="0" w:color="auto"/>
            <w:left w:val="none" w:sz="0" w:space="0" w:color="auto"/>
            <w:bottom w:val="none" w:sz="0" w:space="0" w:color="auto"/>
            <w:right w:val="none" w:sz="0" w:space="0" w:color="auto"/>
          </w:divBdr>
          <w:divsChild>
            <w:div w:id="60569492">
              <w:marLeft w:val="0"/>
              <w:marRight w:val="0"/>
              <w:marTop w:val="0"/>
              <w:marBottom w:val="0"/>
              <w:divBdr>
                <w:top w:val="none" w:sz="0" w:space="0" w:color="auto"/>
                <w:left w:val="none" w:sz="0" w:space="0" w:color="auto"/>
                <w:bottom w:val="none" w:sz="0" w:space="0" w:color="auto"/>
                <w:right w:val="none" w:sz="0" w:space="0" w:color="auto"/>
              </w:divBdr>
              <w:divsChild>
                <w:div w:id="1596017923">
                  <w:marLeft w:val="225"/>
                  <w:marRight w:val="0"/>
                  <w:marTop w:val="0"/>
                  <w:marBottom w:val="0"/>
                  <w:divBdr>
                    <w:top w:val="none" w:sz="0" w:space="0" w:color="auto"/>
                    <w:left w:val="none" w:sz="0" w:space="0" w:color="auto"/>
                    <w:bottom w:val="none" w:sz="0" w:space="0" w:color="auto"/>
                    <w:right w:val="none" w:sz="0" w:space="0" w:color="auto"/>
                  </w:divBdr>
                  <w:divsChild>
                    <w:div w:id="1877963510">
                      <w:marLeft w:val="0"/>
                      <w:marRight w:val="0"/>
                      <w:marTop w:val="0"/>
                      <w:marBottom w:val="120"/>
                      <w:divBdr>
                        <w:top w:val="single" w:sz="6" w:space="0" w:color="DADADA"/>
                        <w:left w:val="single" w:sz="6" w:space="0" w:color="DADADA"/>
                        <w:bottom w:val="single" w:sz="6" w:space="0" w:color="DADADA"/>
                        <w:right w:val="single" w:sz="6" w:space="0" w:color="DADADA"/>
                      </w:divBdr>
                      <w:divsChild>
                        <w:div w:id="1182206874">
                          <w:marLeft w:val="0"/>
                          <w:marRight w:val="0"/>
                          <w:marTop w:val="0"/>
                          <w:marBottom w:val="0"/>
                          <w:divBdr>
                            <w:top w:val="single" w:sz="6" w:space="0" w:color="DADADA"/>
                            <w:left w:val="none" w:sz="0" w:space="0" w:color="auto"/>
                            <w:bottom w:val="none" w:sz="0" w:space="0" w:color="auto"/>
                            <w:right w:val="none" w:sz="0" w:space="0" w:color="auto"/>
                          </w:divBdr>
                          <w:divsChild>
                            <w:div w:id="1032606251">
                              <w:marLeft w:val="0"/>
                              <w:marRight w:val="0"/>
                              <w:marTop w:val="0"/>
                              <w:marBottom w:val="0"/>
                              <w:divBdr>
                                <w:top w:val="none" w:sz="0" w:space="0" w:color="auto"/>
                                <w:left w:val="none" w:sz="0" w:space="0" w:color="auto"/>
                                <w:bottom w:val="none" w:sz="0" w:space="0" w:color="auto"/>
                                <w:right w:val="none" w:sz="0" w:space="0" w:color="auto"/>
                              </w:divBdr>
                            </w:div>
                            <w:div w:id="1228569040">
                              <w:marLeft w:val="0"/>
                              <w:marRight w:val="0"/>
                              <w:marTop w:val="0"/>
                              <w:marBottom w:val="0"/>
                              <w:divBdr>
                                <w:top w:val="none" w:sz="0" w:space="0" w:color="auto"/>
                                <w:left w:val="none" w:sz="0" w:space="0" w:color="auto"/>
                                <w:bottom w:val="none" w:sz="0" w:space="0" w:color="auto"/>
                                <w:right w:val="none" w:sz="0" w:space="0" w:color="auto"/>
                              </w:divBdr>
                            </w:div>
                          </w:divsChild>
                        </w:div>
                        <w:div w:id="289559651">
                          <w:marLeft w:val="0"/>
                          <w:marRight w:val="0"/>
                          <w:marTop w:val="0"/>
                          <w:marBottom w:val="0"/>
                          <w:divBdr>
                            <w:top w:val="none" w:sz="0" w:space="0" w:color="auto"/>
                            <w:left w:val="none" w:sz="0" w:space="0" w:color="auto"/>
                            <w:bottom w:val="none" w:sz="0" w:space="0" w:color="auto"/>
                            <w:right w:val="none" w:sz="0" w:space="0" w:color="auto"/>
                          </w:divBdr>
                          <w:divsChild>
                            <w:div w:id="214317664">
                              <w:marLeft w:val="45"/>
                              <w:marRight w:val="45"/>
                              <w:marTop w:val="0"/>
                              <w:marBottom w:val="0"/>
                              <w:divBdr>
                                <w:top w:val="none" w:sz="0" w:space="0" w:color="auto"/>
                                <w:left w:val="none" w:sz="0" w:space="0" w:color="auto"/>
                                <w:bottom w:val="single" w:sz="6" w:space="1" w:color="0033FF"/>
                                <w:right w:val="none" w:sz="0" w:space="0" w:color="auto"/>
                              </w:divBdr>
                            </w:div>
                            <w:div w:id="444497465">
                              <w:marLeft w:val="0"/>
                              <w:marRight w:val="0"/>
                              <w:marTop w:val="0"/>
                              <w:marBottom w:val="0"/>
                              <w:divBdr>
                                <w:top w:val="single" w:sz="6" w:space="3" w:color="ADCD3C"/>
                                <w:left w:val="single" w:sz="6" w:space="8" w:color="ADCD3C"/>
                                <w:bottom w:val="single" w:sz="6" w:space="3" w:color="ADCD3C"/>
                                <w:right w:val="single" w:sz="6" w:space="8" w:color="ADCD3C"/>
                              </w:divBdr>
                            </w:div>
                          </w:divsChild>
                        </w:div>
                      </w:divsChild>
                    </w:div>
                  </w:divsChild>
                </w:div>
              </w:divsChild>
            </w:div>
          </w:divsChild>
        </w:div>
      </w:divsChild>
    </w:div>
    <w:div w:id="1996760198">
      <w:bodyDiv w:val="1"/>
      <w:marLeft w:val="0"/>
      <w:marRight w:val="0"/>
      <w:marTop w:val="0"/>
      <w:marBottom w:val="0"/>
      <w:divBdr>
        <w:top w:val="none" w:sz="0" w:space="0" w:color="auto"/>
        <w:left w:val="none" w:sz="0" w:space="0" w:color="auto"/>
        <w:bottom w:val="none" w:sz="0" w:space="0" w:color="auto"/>
        <w:right w:val="none" w:sz="0" w:space="0" w:color="auto"/>
      </w:divBdr>
      <w:divsChild>
        <w:div w:id="2086755541">
          <w:marLeft w:val="0"/>
          <w:marRight w:val="0"/>
          <w:marTop w:val="0"/>
          <w:marBottom w:val="0"/>
          <w:divBdr>
            <w:top w:val="none" w:sz="0" w:space="0" w:color="auto"/>
            <w:left w:val="none" w:sz="0" w:space="0" w:color="auto"/>
            <w:bottom w:val="none" w:sz="0" w:space="0" w:color="auto"/>
            <w:right w:val="none" w:sz="0" w:space="0" w:color="auto"/>
          </w:divBdr>
          <w:divsChild>
            <w:div w:id="190412314">
              <w:marLeft w:val="0"/>
              <w:marRight w:val="0"/>
              <w:marTop w:val="0"/>
              <w:marBottom w:val="0"/>
              <w:divBdr>
                <w:top w:val="none" w:sz="0" w:space="0" w:color="auto"/>
                <w:left w:val="none" w:sz="0" w:space="0" w:color="auto"/>
                <w:bottom w:val="none" w:sz="0" w:space="0" w:color="auto"/>
                <w:right w:val="none" w:sz="0" w:space="0" w:color="auto"/>
              </w:divBdr>
              <w:divsChild>
                <w:div w:id="1658459141">
                  <w:marLeft w:val="225"/>
                  <w:marRight w:val="0"/>
                  <w:marTop w:val="0"/>
                  <w:marBottom w:val="0"/>
                  <w:divBdr>
                    <w:top w:val="none" w:sz="0" w:space="0" w:color="auto"/>
                    <w:left w:val="none" w:sz="0" w:space="0" w:color="auto"/>
                    <w:bottom w:val="none" w:sz="0" w:space="0" w:color="auto"/>
                    <w:right w:val="none" w:sz="0" w:space="0" w:color="auto"/>
                  </w:divBdr>
                  <w:divsChild>
                    <w:div w:id="284627802">
                      <w:marLeft w:val="0"/>
                      <w:marRight w:val="0"/>
                      <w:marTop w:val="0"/>
                      <w:marBottom w:val="120"/>
                      <w:divBdr>
                        <w:top w:val="single" w:sz="6" w:space="0" w:color="DADADA"/>
                        <w:left w:val="single" w:sz="6" w:space="0" w:color="DADADA"/>
                        <w:bottom w:val="single" w:sz="6" w:space="0" w:color="DADADA"/>
                        <w:right w:val="single" w:sz="6" w:space="0" w:color="DADADA"/>
                      </w:divBdr>
                      <w:divsChild>
                        <w:div w:id="312561897">
                          <w:marLeft w:val="0"/>
                          <w:marRight w:val="0"/>
                          <w:marTop w:val="0"/>
                          <w:marBottom w:val="0"/>
                          <w:divBdr>
                            <w:top w:val="none" w:sz="0" w:space="0" w:color="auto"/>
                            <w:left w:val="none" w:sz="0" w:space="0" w:color="auto"/>
                            <w:bottom w:val="single" w:sz="6" w:space="11" w:color="D9D9D9"/>
                            <w:right w:val="none" w:sz="0" w:space="0" w:color="auto"/>
                          </w:divBdr>
                        </w:div>
                      </w:divsChild>
                    </w:div>
                  </w:divsChild>
                </w:div>
              </w:divsChild>
            </w:div>
          </w:divsChild>
        </w:div>
      </w:divsChild>
    </w:div>
    <w:div w:id="21203716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emf"/><Relationship Id="rId26" Type="http://schemas.openxmlformats.org/officeDocument/2006/relationships/image" Target="media/image12.emf"/><Relationship Id="rId39" Type="http://schemas.openxmlformats.org/officeDocument/2006/relationships/oleObject" Target="embeddings/oleObject12.bin"/><Relationship Id="rId21" Type="http://schemas.openxmlformats.org/officeDocument/2006/relationships/oleObject" Target="embeddings/oleObject5.bin"/><Relationship Id="rId34" Type="http://schemas.openxmlformats.org/officeDocument/2006/relationships/image" Target="media/image17.emf"/><Relationship Id="rId42" Type="http://schemas.openxmlformats.org/officeDocument/2006/relationships/image" Target="media/image22.emf"/><Relationship Id="rId47" Type="http://schemas.openxmlformats.org/officeDocument/2006/relationships/image" Target="media/image26.wmf"/><Relationship Id="rId50" Type="http://schemas.openxmlformats.org/officeDocument/2006/relationships/oleObject" Target="embeddings/oleObject16.bin"/><Relationship Id="rId55" Type="http://schemas.openxmlformats.org/officeDocument/2006/relationships/image" Target="media/image29.emf"/><Relationship Id="rId63" Type="http://schemas.openxmlformats.org/officeDocument/2006/relationships/image" Target="media/image33.emf"/><Relationship Id="rId68" Type="http://schemas.openxmlformats.org/officeDocument/2006/relationships/oleObject" Target="embeddings/oleObject25.bin"/><Relationship Id="rId7" Type="http://schemas.openxmlformats.org/officeDocument/2006/relationships/endnotes" Target="endnotes.xml"/><Relationship Id="rId71"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8.bin"/><Relationship Id="rId11" Type="http://schemas.openxmlformats.org/officeDocument/2006/relationships/image" Target="media/image3.wmf"/><Relationship Id="rId24" Type="http://schemas.openxmlformats.org/officeDocument/2006/relationships/image" Target="media/image11.wmf"/><Relationship Id="rId32" Type="http://schemas.openxmlformats.org/officeDocument/2006/relationships/image" Target="media/image16.wmf"/><Relationship Id="rId37" Type="http://schemas.openxmlformats.org/officeDocument/2006/relationships/image" Target="media/image19.emf"/><Relationship Id="rId40" Type="http://schemas.openxmlformats.org/officeDocument/2006/relationships/image" Target="media/image21.wmf"/><Relationship Id="rId45" Type="http://schemas.openxmlformats.org/officeDocument/2006/relationships/oleObject" Target="embeddings/oleObject14.bin"/><Relationship Id="rId53" Type="http://schemas.openxmlformats.org/officeDocument/2006/relationships/oleObject" Target="embeddings/oleObject18.bin"/><Relationship Id="rId58" Type="http://schemas.openxmlformats.org/officeDocument/2006/relationships/oleObject" Target="embeddings/oleObject21.bin"/><Relationship Id="rId66" Type="http://schemas.openxmlformats.org/officeDocument/2006/relationships/oleObject" Target="embeddings/oleObject24.bin"/><Relationship Id="rId5" Type="http://schemas.openxmlformats.org/officeDocument/2006/relationships/webSettings" Target="webSettings.xml"/><Relationship Id="rId15" Type="http://schemas.openxmlformats.org/officeDocument/2006/relationships/image" Target="media/image5.emf"/><Relationship Id="rId23" Type="http://schemas.openxmlformats.org/officeDocument/2006/relationships/oleObject" Target="embeddings/oleObject6.bin"/><Relationship Id="rId28" Type="http://schemas.openxmlformats.org/officeDocument/2006/relationships/image" Target="media/image14.wmf"/><Relationship Id="rId36" Type="http://schemas.openxmlformats.org/officeDocument/2006/relationships/oleObject" Target="embeddings/oleObject11.bin"/><Relationship Id="rId49" Type="http://schemas.openxmlformats.org/officeDocument/2006/relationships/image" Target="media/image27.wmf"/><Relationship Id="rId57" Type="http://schemas.openxmlformats.org/officeDocument/2006/relationships/image" Target="media/image30.wmf"/><Relationship Id="rId61" Type="http://schemas.openxmlformats.org/officeDocument/2006/relationships/oleObject" Target="embeddings/oleObject23.bin"/><Relationship Id="rId10" Type="http://schemas.openxmlformats.org/officeDocument/2006/relationships/oleObject" Target="embeddings/oleObject1.bin"/><Relationship Id="rId19" Type="http://schemas.openxmlformats.org/officeDocument/2006/relationships/image" Target="media/image8.emf"/><Relationship Id="rId31" Type="http://schemas.openxmlformats.org/officeDocument/2006/relationships/oleObject" Target="embeddings/oleObject9.bin"/><Relationship Id="rId44" Type="http://schemas.openxmlformats.org/officeDocument/2006/relationships/image" Target="media/image24.wmf"/><Relationship Id="rId52" Type="http://schemas.openxmlformats.org/officeDocument/2006/relationships/oleObject" Target="embeddings/oleObject17.bin"/><Relationship Id="rId60" Type="http://schemas.openxmlformats.org/officeDocument/2006/relationships/image" Target="media/image31.wmf"/><Relationship Id="rId65" Type="http://schemas.openxmlformats.org/officeDocument/2006/relationships/image" Target="media/image35.wmf"/><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10.wmf"/><Relationship Id="rId27" Type="http://schemas.openxmlformats.org/officeDocument/2006/relationships/image" Target="media/image13.emf"/><Relationship Id="rId30" Type="http://schemas.openxmlformats.org/officeDocument/2006/relationships/image" Target="media/image15.wmf"/><Relationship Id="rId35" Type="http://schemas.openxmlformats.org/officeDocument/2006/relationships/image" Target="media/image18.wmf"/><Relationship Id="rId43" Type="http://schemas.openxmlformats.org/officeDocument/2006/relationships/image" Target="media/image23.emf"/><Relationship Id="rId48" Type="http://schemas.openxmlformats.org/officeDocument/2006/relationships/oleObject" Target="embeddings/oleObject15.bin"/><Relationship Id="rId56" Type="http://schemas.openxmlformats.org/officeDocument/2006/relationships/oleObject" Target="embeddings/oleObject20.bin"/><Relationship Id="rId64" Type="http://schemas.openxmlformats.org/officeDocument/2006/relationships/image" Target="media/image34.emf"/><Relationship Id="rId69" Type="http://schemas.openxmlformats.org/officeDocument/2006/relationships/image" Target="media/image37.emf"/><Relationship Id="rId8" Type="http://schemas.openxmlformats.org/officeDocument/2006/relationships/image" Target="media/image1.png"/><Relationship Id="rId51" Type="http://schemas.openxmlformats.org/officeDocument/2006/relationships/image" Target="media/image28.wmf"/><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oleObject" Target="embeddings/oleObject7.bin"/><Relationship Id="rId33" Type="http://schemas.openxmlformats.org/officeDocument/2006/relationships/oleObject" Target="embeddings/oleObject10.bin"/><Relationship Id="rId38" Type="http://schemas.openxmlformats.org/officeDocument/2006/relationships/image" Target="media/image20.wmf"/><Relationship Id="rId46" Type="http://schemas.openxmlformats.org/officeDocument/2006/relationships/image" Target="media/image25.emf"/><Relationship Id="rId59" Type="http://schemas.openxmlformats.org/officeDocument/2006/relationships/oleObject" Target="embeddings/oleObject22.bin"/><Relationship Id="rId67" Type="http://schemas.openxmlformats.org/officeDocument/2006/relationships/image" Target="media/image36.wmf"/><Relationship Id="rId20" Type="http://schemas.openxmlformats.org/officeDocument/2006/relationships/image" Target="media/image9.wmf"/><Relationship Id="rId41" Type="http://schemas.openxmlformats.org/officeDocument/2006/relationships/oleObject" Target="embeddings/oleObject13.bin"/><Relationship Id="rId54" Type="http://schemas.openxmlformats.org/officeDocument/2006/relationships/oleObject" Target="embeddings/oleObject19.bin"/><Relationship Id="rId62" Type="http://schemas.openxmlformats.org/officeDocument/2006/relationships/image" Target="media/image32.emf"/><Relationship Id="rId70" Type="http://schemas.openxmlformats.org/officeDocument/2006/relationships/image" Target="media/image38.emf"/><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A16D87D-3D2E-459E-AB5C-EF3DE815DF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9</TotalTime>
  <Pages>9</Pages>
  <Words>588</Words>
  <Characters>3357</Characters>
  <Application>Microsoft Office Word</Application>
  <DocSecurity>0</DocSecurity>
  <Lines>27</Lines>
  <Paragraphs>7</Paragraphs>
  <ScaleCrop>false</ScaleCrop>
  <Company>www.xxt.cn</Company>
  <LinksUpToDate>false</LinksUpToDate>
  <CharactersWithSpaces>393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众享教育</dc:creator>
  <cp:keywords/>
  <dc:description/>
  <cp:lastModifiedBy>Administrator</cp:lastModifiedBy>
  <cp:revision>118</cp:revision>
  <cp:lastPrinted>2019-06-26T06:54:00Z</cp:lastPrinted>
  <dcterms:created xsi:type="dcterms:W3CDTF">2019-06-26T03:24:00Z</dcterms:created>
  <dcterms:modified xsi:type="dcterms:W3CDTF">2019-06-30T01:21:00Z</dcterms:modified>
</cp:coreProperties>
</file>